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056A" w:rsidRDefault="0085056A" w:rsidP="006232C3">
      <w:pPr>
        <w:pStyle w:val="atext"/>
        <w:jc w:val="center"/>
      </w:pPr>
    </w:p>
    <w:p w:rsidR="0076533A" w:rsidRDefault="0076533A" w:rsidP="006232C3">
      <w:pPr>
        <w:pStyle w:val="atext"/>
        <w:jc w:val="center"/>
      </w:pPr>
    </w:p>
    <w:p w:rsidR="0085056A" w:rsidRDefault="0016067A" w:rsidP="006232C3">
      <w:pPr>
        <w:pStyle w:val="atext"/>
        <w:jc w:val="center"/>
      </w:pPr>
      <w:r>
        <w:rPr>
          <w:noProof/>
          <w:lang w:val="de-DE"/>
        </w:rPr>
        <w:drawing>
          <wp:inline distT="0" distB="0" distL="0" distR="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1B2E1D" w:rsidRPr="00901557" w:rsidRDefault="001B2E1D" w:rsidP="006232C3">
      <w:pPr>
        <w:pStyle w:val="atext"/>
        <w:jc w:val="center"/>
      </w:pPr>
    </w:p>
    <w:p w:rsidR="002A5D9F" w:rsidRPr="00901557" w:rsidRDefault="0016067A" w:rsidP="006232C3">
      <w:pPr>
        <w:pStyle w:val="atext"/>
        <w:jc w:val="center"/>
      </w:pPr>
      <w:r>
        <w:rPr>
          <w:noProof/>
          <w:lang w:val="de-DE"/>
        </w:rPr>
        <w:drawing>
          <wp:inline distT="0" distB="0" distL="0" distR="0">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76533A" w:rsidRPr="00901557" w:rsidRDefault="0076533A">
      <w:pPr>
        <w:pStyle w:val="atext"/>
      </w:pPr>
    </w:p>
    <w:p w:rsidR="0076533A" w:rsidRPr="00901557" w:rsidRDefault="0016067A">
      <w:pPr>
        <w:pStyle w:val="atext"/>
      </w:pPr>
      <w:r>
        <w:rPr>
          <w:noProof/>
          <w:lang w:val="de-DE"/>
        </w:rPr>
        <w:drawing>
          <wp:anchor distT="0" distB="0" distL="114300" distR="114300" simplePos="0" relativeHeight="251660800" behindDoc="0" locked="1" layoutInCell="1" allowOverlap="1">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p>
    <w:p w:rsidR="0076533A" w:rsidRPr="00901557" w:rsidRDefault="0076533A">
      <w:pPr>
        <w:pStyle w:val="Title"/>
        <w:spacing w:after="240"/>
        <w:rPr>
          <w:b/>
          <w:bCs/>
          <w:sz w:val="52"/>
          <w:szCs w:val="52"/>
        </w:rPr>
      </w:pPr>
      <w:r w:rsidRPr="00901557">
        <w:rPr>
          <w:b/>
          <w:bCs/>
          <w:sz w:val="52"/>
          <w:szCs w:val="52"/>
        </w:rPr>
        <w:t>Lab</w:t>
      </w:r>
      <w:r w:rsidR="006232C3" w:rsidRPr="00901557">
        <w:rPr>
          <w:b/>
          <w:bCs/>
          <w:sz w:val="52"/>
          <w:szCs w:val="52"/>
        </w:rPr>
        <w:t>oratory: “Designing Application</w:t>
      </w:r>
      <w:r w:rsidR="006232C3" w:rsidRPr="00901557">
        <w:rPr>
          <w:b/>
          <w:bCs/>
          <w:sz w:val="52"/>
          <w:szCs w:val="52"/>
        </w:rPr>
        <w:br/>
        <w:t>S</w:t>
      </w:r>
      <w:r w:rsidRPr="00901557">
        <w:rPr>
          <w:b/>
          <w:bCs/>
          <w:sz w:val="52"/>
          <w:szCs w:val="52"/>
        </w:rPr>
        <w:t>pecific</w:t>
      </w:r>
      <w:r w:rsidR="006232C3" w:rsidRPr="00901557">
        <w:rPr>
          <w:b/>
          <w:bCs/>
          <w:sz w:val="52"/>
          <w:szCs w:val="52"/>
        </w:rPr>
        <w:t xml:space="preserve"> E</w:t>
      </w:r>
      <w:r w:rsidRPr="00901557">
        <w:rPr>
          <w:b/>
          <w:bCs/>
          <w:sz w:val="52"/>
          <w:szCs w:val="52"/>
        </w:rPr>
        <w:t xml:space="preserve">mbedded </w:t>
      </w:r>
      <w:r w:rsidR="006232C3" w:rsidRPr="00901557">
        <w:rPr>
          <w:b/>
          <w:bCs/>
          <w:sz w:val="52"/>
          <w:szCs w:val="52"/>
        </w:rPr>
        <w:t>P</w:t>
      </w:r>
      <w:r w:rsidRPr="00901557">
        <w:rPr>
          <w:b/>
          <w:bCs/>
          <w:sz w:val="52"/>
          <w:szCs w:val="52"/>
        </w:rPr>
        <w:t>rocessors”</w:t>
      </w:r>
    </w:p>
    <w:p w:rsidR="0076533A" w:rsidRPr="00901557" w:rsidRDefault="0076533A">
      <w:pPr>
        <w:pStyle w:val="atext"/>
      </w:pPr>
    </w:p>
    <w:p w:rsidR="0076533A" w:rsidRPr="00901557" w:rsidRDefault="0076533A">
      <w:pPr>
        <w:pStyle w:val="atext"/>
      </w:pPr>
    </w:p>
    <w:p w:rsidR="0076533A" w:rsidRPr="00901557" w:rsidRDefault="0076533A">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 xml:space="preserve">This work uses ASIP Meister developed by PEAS Project, </w:t>
      </w:r>
      <w:smartTag w:uri="urn:schemas-microsoft-com:office:smarttags" w:element="place">
        <w:smartTag w:uri="urn:schemas-microsoft-com:office:smarttags" w:element="PlaceName">
          <w:r w:rsidRPr="00901557">
            <w:rPr>
              <w:sz w:val="20"/>
            </w:rPr>
            <w:t>Osaka</w:t>
          </w:r>
        </w:smartTag>
        <w:r w:rsidRPr="00901557">
          <w:rPr>
            <w:sz w:val="20"/>
          </w:rPr>
          <w:t xml:space="preserve"> </w:t>
        </w:r>
        <w:smartTag w:uri="urn:schemas-microsoft-com:office:smarttags" w:element="PlaceType">
          <w:r w:rsidRPr="00901557">
            <w:rPr>
              <w:sz w:val="20"/>
            </w:rPr>
            <w:t>University</w:t>
          </w:r>
        </w:smartTag>
      </w:smartTag>
      <w:r w:rsidRPr="00901557">
        <w:rPr>
          <w:sz w:val="20"/>
        </w:rPr>
        <w:t>.</w:t>
      </w:r>
    </w:p>
    <w:p w:rsidR="0076533A" w:rsidRPr="00901557" w:rsidRDefault="0070408B">
      <w:pPr>
        <w:pStyle w:val="atext"/>
        <w:jc w:val="center"/>
      </w:pPr>
      <w:r>
        <w:fldChar w:fldCharType="begin"/>
      </w:r>
      <w:r>
        <w:instrText xml:space="preserve"> DATE   \* MERGEFORMAT </w:instrText>
      </w:r>
      <w:r>
        <w:fldChar w:fldCharType="separate"/>
      </w:r>
      <w:r w:rsidR="00AC2D8C">
        <w:rPr>
          <w:noProof/>
        </w:rPr>
        <w:t>6/29/2014</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p w:rsidR="00F55310" w:rsidRDefault="0076533A">
      <w:pPr>
        <w:pStyle w:val="TOC1"/>
        <w:rPr>
          <w:rFonts w:asciiTheme="minorHAnsi" w:eastAsiaTheme="minorEastAsia" w:hAnsiTheme="minorHAnsi" w:cstheme="minorBidi"/>
          <w:b w:val="0"/>
          <w:bCs w:val="0"/>
          <w:sz w:val="22"/>
          <w:szCs w:val="22"/>
          <w:lang w:eastAsia="en-US"/>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338630998" w:history="1">
        <w:r w:rsidR="00F55310" w:rsidRPr="00EC7140">
          <w:rPr>
            <w:rStyle w:val="Hyperlink"/>
          </w:rPr>
          <w:t>1</w:t>
        </w:r>
        <w:r w:rsidR="00F55310">
          <w:rPr>
            <w:rFonts w:asciiTheme="minorHAnsi" w:eastAsiaTheme="minorEastAsia" w:hAnsiTheme="minorHAnsi" w:cstheme="minorBidi"/>
            <w:b w:val="0"/>
            <w:bCs w:val="0"/>
            <w:sz w:val="22"/>
            <w:szCs w:val="22"/>
            <w:lang w:eastAsia="en-US"/>
          </w:rPr>
          <w:tab/>
        </w:r>
        <w:r w:rsidR="00F55310" w:rsidRPr="00EC7140">
          <w:rPr>
            <w:rStyle w:val="Hyperlink"/>
          </w:rPr>
          <w:t>Introduction</w:t>
        </w:r>
        <w:r w:rsidR="00F55310">
          <w:rPr>
            <w:webHidden/>
          </w:rPr>
          <w:tab/>
        </w:r>
        <w:r w:rsidR="00F55310">
          <w:rPr>
            <w:webHidden/>
          </w:rPr>
          <w:fldChar w:fldCharType="begin"/>
        </w:r>
        <w:r w:rsidR="00F55310">
          <w:rPr>
            <w:webHidden/>
          </w:rPr>
          <w:instrText xml:space="preserve"> PAGEREF _Toc338630998 \h </w:instrText>
        </w:r>
        <w:r w:rsidR="00F55310">
          <w:rPr>
            <w:webHidden/>
          </w:rPr>
        </w:r>
        <w:r w:rsidR="00F55310">
          <w:rPr>
            <w:webHidden/>
          </w:rPr>
          <w:fldChar w:fldCharType="separate"/>
        </w:r>
        <w:r w:rsidR="00AC2D8C">
          <w:rPr>
            <w:webHidden/>
          </w:rPr>
          <w:t>4</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0999" w:history="1">
        <w:r w:rsidR="00F55310" w:rsidRPr="00EC7140">
          <w:rPr>
            <w:rStyle w:val="Hyperlink"/>
          </w:rPr>
          <w:t>1.1</w:t>
        </w:r>
        <w:r w:rsidR="00F55310">
          <w:rPr>
            <w:rFonts w:asciiTheme="minorHAnsi" w:eastAsiaTheme="minorEastAsia" w:hAnsiTheme="minorHAnsi" w:cstheme="minorBidi"/>
            <w:sz w:val="22"/>
            <w:szCs w:val="22"/>
            <w:lang w:eastAsia="en-US"/>
          </w:rPr>
          <w:tab/>
        </w:r>
        <w:r w:rsidR="00F55310" w:rsidRPr="00EC7140">
          <w:rPr>
            <w:rStyle w:val="Hyperlink"/>
          </w:rPr>
          <w:t>Application specific instruction set processors</w:t>
        </w:r>
        <w:r w:rsidR="00F55310">
          <w:rPr>
            <w:webHidden/>
          </w:rPr>
          <w:tab/>
        </w:r>
        <w:r w:rsidR="00F55310">
          <w:rPr>
            <w:webHidden/>
          </w:rPr>
          <w:fldChar w:fldCharType="begin"/>
        </w:r>
        <w:r w:rsidR="00F55310">
          <w:rPr>
            <w:webHidden/>
          </w:rPr>
          <w:instrText xml:space="preserve"> PAGEREF _Toc338630999 \h </w:instrText>
        </w:r>
        <w:r w:rsidR="00F55310">
          <w:rPr>
            <w:webHidden/>
          </w:rPr>
        </w:r>
        <w:r w:rsidR="00F55310">
          <w:rPr>
            <w:webHidden/>
          </w:rPr>
          <w:fldChar w:fldCharType="separate"/>
        </w:r>
        <w:r>
          <w:rPr>
            <w:webHidden/>
          </w:rPr>
          <w:t>4</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0" w:history="1">
        <w:r w:rsidR="00F55310" w:rsidRPr="00EC7140">
          <w:rPr>
            <w:rStyle w:val="Hyperlink"/>
          </w:rPr>
          <w:t>1.2</w:t>
        </w:r>
        <w:r w:rsidR="00F55310">
          <w:rPr>
            <w:rFonts w:asciiTheme="minorHAnsi" w:eastAsiaTheme="minorEastAsia" w:hAnsiTheme="minorHAnsi" w:cstheme="minorBidi"/>
            <w:sz w:val="22"/>
            <w:szCs w:val="22"/>
            <w:lang w:eastAsia="en-US"/>
          </w:rPr>
          <w:tab/>
        </w:r>
        <w:r w:rsidR="00F55310" w:rsidRPr="00EC7140">
          <w:rPr>
            <w:rStyle w:val="Hyperlink"/>
          </w:rPr>
          <w:t>ASIP design flow</w:t>
        </w:r>
        <w:r w:rsidR="00F55310">
          <w:rPr>
            <w:webHidden/>
          </w:rPr>
          <w:tab/>
        </w:r>
        <w:r w:rsidR="00F55310">
          <w:rPr>
            <w:webHidden/>
          </w:rPr>
          <w:fldChar w:fldCharType="begin"/>
        </w:r>
        <w:r w:rsidR="00F55310">
          <w:rPr>
            <w:webHidden/>
          </w:rPr>
          <w:instrText xml:space="preserve"> PAGEREF _Toc338631000 \h </w:instrText>
        </w:r>
        <w:r w:rsidR="00F55310">
          <w:rPr>
            <w:webHidden/>
          </w:rPr>
        </w:r>
        <w:r w:rsidR="00F55310">
          <w:rPr>
            <w:webHidden/>
          </w:rPr>
          <w:fldChar w:fldCharType="separate"/>
        </w:r>
        <w:r>
          <w:rPr>
            <w:webHidden/>
          </w:rPr>
          <w:t>5</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1" w:history="1">
        <w:r w:rsidR="00F55310" w:rsidRPr="00EC7140">
          <w:rPr>
            <w:rStyle w:val="Hyperlink"/>
          </w:rPr>
          <w:t>1.3</w:t>
        </w:r>
        <w:r w:rsidR="00F55310">
          <w:rPr>
            <w:rFonts w:asciiTheme="minorHAnsi" w:eastAsiaTheme="minorEastAsia" w:hAnsiTheme="minorHAnsi" w:cstheme="minorBidi"/>
            <w:sz w:val="22"/>
            <w:szCs w:val="22"/>
            <w:lang w:eastAsia="en-US"/>
          </w:rPr>
          <w:tab/>
        </w:r>
        <w:r w:rsidR="00F55310" w:rsidRPr="00EC7140">
          <w:rPr>
            <w:rStyle w:val="Hyperlink"/>
          </w:rPr>
          <w:t>Custom Instruction identification</w:t>
        </w:r>
        <w:r w:rsidR="00F55310">
          <w:rPr>
            <w:webHidden/>
          </w:rPr>
          <w:tab/>
        </w:r>
        <w:r w:rsidR="00F55310">
          <w:rPr>
            <w:webHidden/>
          </w:rPr>
          <w:fldChar w:fldCharType="begin"/>
        </w:r>
        <w:r w:rsidR="00F55310">
          <w:rPr>
            <w:webHidden/>
          </w:rPr>
          <w:instrText xml:space="preserve"> PAGEREF _Toc338631001 \h </w:instrText>
        </w:r>
        <w:r w:rsidR="00F55310">
          <w:rPr>
            <w:webHidden/>
          </w:rPr>
        </w:r>
        <w:r w:rsidR="00F55310">
          <w:rPr>
            <w:webHidden/>
          </w:rPr>
          <w:fldChar w:fldCharType="separate"/>
        </w:r>
        <w:r>
          <w:rPr>
            <w:webHidden/>
          </w:rPr>
          <w:t>6</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2" w:history="1">
        <w:r w:rsidR="00F55310" w:rsidRPr="00EC7140">
          <w:rPr>
            <w:rStyle w:val="Hyperlink"/>
          </w:rPr>
          <w:t>1.4</w:t>
        </w:r>
        <w:r w:rsidR="00F55310">
          <w:rPr>
            <w:rFonts w:asciiTheme="minorHAnsi" w:eastAsiaTheme="minorEastAsia" w:hAnsiTheme="minorHAnsi" w:cstheme="minorBidi"/>
            <w:sz w:val="22"/>
            <w:szCs w:val="22"/>
            <w:lang w:eastAsia="en-US"/>
          </w:rPr>
          <w:tab/>
        </w:r>
        <w:r w:rsidR="00F55310" w:rsidRPr="00EC7140">
          <w:rPr>
            <w:rStyle w:val="Hyperlink"/>
          </w:rPr>
          <w:t>Goal of the laboratory</w:t>
        </w:r>
        <w:r w:rsidR="00F55310">
          <w:rPr>
            <w:webHidden/>
          </w:rPr>
          <w:tab/>
        </w:r>
        <w:r w:rsidR="00F55310">
          <w:rPr>
            <w:webHidden/>
          </w:rPr>
          <w:fldChar w:fldCharType="begin"/>
        </w:r>
        <w:r w:rsidR="00F55310">
          <w:rPr>
            <w:webHidden/>
          </w:rPr>
          <w:instrText xml:space="preserve"> PAGEREF _Toc338631002 \h </w:instrText>
        </w:r>
        <w:r w:rsidR="00F55310">
          <w:rPr>
            <w:webHidden/>
          </w:rPr>
        </w:r>
        <w:r w:rsidR="00F55310">
          <w:rPr>
            <w:webHidden/>
          </w:rPr>
          <w:fldChar w:fldCharType="separate"/>
        </w:r>
        <w:r>
          <w:rPr>
            <w:webHidden/>
          </w:rPr>
          <w:t>8</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03" w:history="1">
        <w:r w:rsidR="00F55310" w:rsidRPr="00EC7140">
          <w:rPr>
            <w:rStyle w:val="Hyperlink"/>
          </w:rPr>
          <w:t>2</w:t>
        </w:r>
        <w:r w:rsidR="00F55310">
          <w:rPr>
            <w:rFonts w:asciiTheme="minorHAnsi" w:eastAsiaTheme="minorEastAsia" w:hAnsiTheme="minorHAnsi" w:cstheme="minorBidi"/>
            <w:b w:val="0"/>
            <w:bCs w:val="0"/>
            <w:sz w:val="22"/>
            <w:szCs w:val="22"/>
            <w:lang w:eastAsia="en-US"/>
          </w:rPr>
          <w:tab/>
        </w:r>
        <w:r w:rsidR="00F55310" w:rsidRPr="00EC7140">
          <w:rPr>
            <w:rStyle w:val="Hyperlink"/>
          </w:rPr>
          <w:t>Working Environment</w:t>
        </w:r>
        <w:r w:rsidR="00F55310">
          <w:rPr>
            <w:webHidden/>
          </w:rPr>
          <w:tab/>
        </w:r>
        <w:r w:rsidR="00F55310">
          <w:rPr>
            <w:webHidden/>
          </w:rPr>
          <w:fldChar w:fldCharType="begin"/>
        </w:r>
        <w:r w:rsidR="00F55310">
          <w:rPr>
            <w:webHidden/>
          </w:rPr>
          <w:instrText xml:space="preserve"> PAGEREF _Toc338631003 \h </w:instrText>
        </w:r>
        <w:r w:rsidR="00F55310">
          <w:rPr>
            <w:webHidden/>
          </w:rPr>
        </w:r>
        <w:r w:rsidR="00F55310">
          <w:rPr>
            <w:webHidden/>
          </w:rPr>
          <w:fldChar w:fldCharType="separate"/>
        </w:r>
        <w:r>
          <w:rPr>
            <w:webHidden/>
          </w:rPr>
          <w:t>9</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4" w:history="1">
        <w:r w:rsidR="00F55310" w:rsidRPr="00EC7140">
          <w:rPr>
            <w:rStyle w:val="Hyperlink"/>
          </w:rPr>
          <w:t>2.1</w:t>
        </w:r>
        <w:r w:rsidR="00F55310">
          <w:rPr>
            <w:rFonts w:asciiTheme="minorHAnsi" w:eastAsiaTheme="minorEastAsia" w:hAnsiTheme="minorHAnsi" w:cstheme="minorBidi"/>
            <w:sz w:val="22"/>
            <w:szCs w:val="22"/>
            <w:lang w:eastAsia="en-US"/>
          </w:rPr>
          <w:tab/>
        </w:r>
        <w:r w:rsidR="00F55310" w:rsidRPr="00EC7140">
          <w:rPr>
            <w:rStyle w:val="Hyperlink"/>
          </w:rPr>
          <w:t>Network structure</w:t>
        </w:r>
        <w:r w:rsidR="00F55310">
          <w:rPr>
            <w:webHidden/>
          </w:rPr>
          <w:tab/>
        </w:r>
        <w:r w:rsidR="00F55310">
          <w:rPr>
            <w:webHidden/>
          </w:rPr>
          <w:fldChar w:fldCharType="begin"/>
        </w:r>
        <w:r w:rsidR="00F55310">
          <w:rPr>
            <w:webHidden/>
          </w:rPr>
          <w:instrText xml:space="preserve"> PAGEREF _Toc338631004 \h </w:instrText>
        </w:r>
        <w:r w:rsidR="00F55310">
          <w:rPr>
            <w:webHidden/>
          </w:rPr>
        </w:r>
        <w:r w:rsidR="00F55310">
          <w:rPr>
            <w:webHidden/>
          </w:rPr>
          <w:fldChar w:fldCharType="separate"/>
        </w:r>
        <w:r>
          <w:rPr>
            <w:webHidden/>
          </w:rPr>
          <w:t>9</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5" w:history="1">
        <w:r w:rsidR="00F55310" w:rsidRPr="00EC7140">
          <w:rPr>
            <w:rStyle w:val="Hyperlink"/>
          </w:rPr>
          <w:t>2.2</w:t>
        </w:r>
        <w:r w:rsidR="00F55310">
          <w:rPr>
            <w:rFonts w:asciiTheme="minorHAnsi" w:eastAsiaTheme="minorEastAsia" w:hAnsiTheme="minorHAnsi" w:cstheme="minorBidi"/>
            <w:sz w:val="22"/>
            <w:szCs w:val="22"/>
            <w:lang w:eastAsia="en-US"/>
          </w:rPr>
          <w:tab/>
        </w:r>
        <w:r w:rsidR="00F55310" w:rsidRPr="00EC7140">
          <w:rPr>
            <w:rStyle w:val="Hyperlink"/>
          </w:rPr>
          <w:t>Basic UNIX Commands/Programs</w:t>
        </w:r>
        <w:r w:rsidR="00F55310">
          <w:rPr>
            <w:webHidden/>
          </w:rPr>
          <w:tab/>
        </w:r>
        <w:r w:rsidR="00F55310">
          <w:rPr>
            <w:webHidden/>
          </w:rPr>
          <w:fldChar w:fldCharType="begin"/>
        </w:r>
        <w:r w:rsidR="00F55310">
          <w:rPr>
            <w:webHidden/>
          </w:rPr>
          <w:instrText xml:space="preserve"> PAGEREF _Toc338631005 \h </w:instrText>
        </w:r>
        <w:r w:rsidR="00F55310">
          <w:rPr>
            <w:webHidden/>
          </w:rPr>
        </w:r>
        <w:r w:rsidR="00F55310">
          <w:rPr>
            <w:webHidden/>
          </w:rPr>
          <w:fldChar w:fldCharType="separate"/>
        </w:r>
        <w:r>
          <w:rPr>
            <w:webHidden/>
          </w:rPr>
          <w:t>9</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6" w:history="1">
        <w:r w:rsidR="00F55310" w:rsidRPr="00EC7140">
          <w:rPr>
            <w:rStyle w:val="Hyperlink"/>
          </w:rPr>
          <w:t>2.3</w:t>
        </w:r>
        <w:r w:rsidR="00F55310">
          <w:rPr>
            <w:rFonts w:asciiTheme="minorHAnsi" w:eastAsiaTheme="minorEastAsia" w:hAnsiTheme="minorHAnsi" w:cstheme="minorBidi"/>
            <w:sz w:val="22"/>
            <w:szCs w:val="22"/>
            <w:lang w:eastAsia="en-US"/>
          </w:rPr>
          <w:tab/>
        </w:r>
        <w:r w:rsidR="00F55310" w:rsidRPr="00EC7140">
          <w:rPr>
            <w:rStyle w:val="Hyperlink"/>
          </w:rPr>
          <w:t>Directory Structure</w:t>
        </w:r>
        <w:r w:rsidR="00F55310">
          <w:rPr>
            <w:webHidden/>
          </w:rPr>
          <w:tab/>
        </w:r>
        <w:r w:rsidR="00F55310">
          <w:rPr>
            <w:webHidden/>
          </w:rPr>
          <w:fldChar w:fldCharType="begin"/>
        </w:r>
        <w:r w:rsidR="00F55310">
          <w:rPr>
            <w:webHidden/>
          </w:rPr>
          <w:instrText xml:space="preserve"> PAGEREF _Toc338631006 \h </w:instrText>
        </w:r>
        <w:r w:rsidR="00F55310">
          <w:rPr>
            <w:webHidden/>
          </w:rPr>
        </w:r>
        <w:r w:rsidR="00F55310">
          <w:rPr>
            <w:webHidden/>
          </w:rPr>
          <w:fldChar w:fldCharType="separate"/>
        </w:r>
        <w:r>
          <w:rPr>
            <w:webHidden/>
          </w:rPr>
          <w:t>14</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7" w:history="1">
        <w:r w:rsidR="00F55310" w:rsidRPr="00EC7140">
          <w:rPr>
            <w:rStyle w:val="Hyperlink"/>
          </w:rPr>
          <w:t>2.4</w:t>
        </w:r>
        <w:r w:rsidR="00F55310">
          <w:rPr>
            <w:rFonts w:asciiTheme="minorHAnsi" w:eastAsiaTheme="minorEastAsia" w:hAnsiTheme="minorHAnsi" w:cstheme="minorBidi"/>
            <w:sz w:val="22"/>
            <w:szCs w:val="22"/>
            <w:lang w:eastAsia="en-US"/>
          </w:rPr>
          <w:tab/>
        </w:r>
        <w:r w:rsidR="00F55310" w:rsidRPr="00EC7140">
          <w:rPr>
            <w:rStyle w:val="Hyperlink"/>
          </w:rPr>
          <w:t>Text editors</w:t>
        </w:r>
        <w:r w:rsidR="00F55310">
          <w:rPr>
            <w:webHidden/>
          </w:rPr>
          <w:tab/>
        </w:r>
        <w:r w:rsidR="00F55310">
          <w:rPr>
            <w:webHidden/>
          </w:rPr>
          <w:fldChar w:fldCharType="begin"/>
        </w:r>
        <w:r w:rsidR="00F55310">
          <w:rPr>
            <w:webHidden/>
          </w:rPr>
          <w:instrText xml:space="preserve"> PAGEREF _Toc338631007 \h </w:instrText>
        </w:r>
        <w:r w:rsidR="00F55310">
          <w:rPr>
            <w:webHidden/>
          </w:rPr>
        </w:r>
        <w:r w:rsidR="00F55310">
          <w:rPr>
            <w:webHidden/>
          </w:rPr>
          <w:fldChar w:fldCharType="separate"/>
        </w:r>
        <w:r>
          <w:rPr>
            <w:webHidden/>
          </w:rPr>
          <w:t>19</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08" w:history="1">
        <w:r w:rsidR="00F55310" w:rsidRPr="00EC7140">
          <w:rPr>
            <w:rStyle w:val="Hyperlink"/>
          </w:rPr>
          <w:t>3</w:t>
        </w:r>
        <w:r w:rsidR="00F55310">
          <w:rPr>
            <w:rFonts w:asciiTheme="minorHAnsi" w:eastAsiaTheme="minorEastAsia" w:hAnsiTheme="minorHAnsi" w:cstheme="minorBidi"/>
            <w:b w:val="0"/>
            <w:bCs w:val="0"/>
            <w:sz w:val="22"/>
            <w:szCs w:val="22"/>
            <w:lang w:eastAsia="en-US"/>
          </w:rPr>
          <w:tab/>
        </w:r>
        <w:r w:rsidR="00F55310" w:rsidRPr="00EC7140">
          <w:rPr>
            <w:rStyle w:val="Hyperlink"/>
          </w:rPr>
          <w:t>Dlxsim</w:t>
        </w:r>
        <w:r w:rsidR="00F55310">
          <w:rPr>
            <w:webHidden/>
          </w:rPr>
          <w:tab/>
        </w:r>
        <w:r w:rsidR="00F55310">
          <w:rPr>
            <w:webHidden/>
          </w:rPr>
          <w:fldChar w:fldCharType="begin"/>
        </w:r>
        <w:r w:rsidR="00F55310">
          <w:rPr>
            <w:webHidden/>
          </w:rPr>
          <w:instrText xml:space="preserve"> PAGEREF _Toc338631008 \h </w:instrText>
        </w:r>
        <w:r w:rsidR="00F55310">
          <w:rPr>
            <w:webHidden/>
          </w:rPr>
        </w:r>
        <w:r w:rsidR="00F55310">
          <w:rPr>
            <w:webHidden/>
          </w:rPr>
          <w:fldChar w:fldCharType="separate"/>
        </w:r>
        <w:r>
          <w:rPr>
            <w:webHidden/>
          </w:rPr>
          <w:t>20</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09" w:history="1">
        <w:r w:rsidR="00F55310" w:rsidRPr="00EC7140">
          <w:rPr>
            <w:rStyle w:val="Hyperlink"/>
          </w:rPr>
          <w:t>3.1</w:t>
        </w:r>
        <w:r w:rsidR="00F55310">
          <w:rPr>
            <w:rFonts w:asciiTheme="minorHAnsi" w:eastAsiaTheme="minorEastAsia" w:hAnsiTheme="minorHAnsi" w:cstheme="minorBidi"/>
            <w:sz w:val="22"/>
            <w:szCs w:val="22"/>
            <w:lang w:eastAsia="en-US"/>
          </w:rPr>
          <w:tab/>
        </w:r>
        <w:r w:rsidR="00F55310" w:rsidRPr="00EC7140">
          <w:rPr>
            <w:rStyle w:val="Hyperlink"/>
          </w:rPr>
          <w:t>The DLX architecture</w:t>
        </w:r>
        <w:r w:rsidR="00F55310">
          <w:rPr>
            <w:webHidden/>
          </w:rPr>
          <w:tab/>
        </w:r>
        <w:r w:rsidR="00F55310">
          <w:rPr>
            <w:webHidden/>
          </w:rPr>
          <w:fldChar w:fldCharType="begin"/>
        </w:r>
        <w:r w:rsidR="00F55310">
          <w:rPr>
            <w:webHidden/>
          </w:rPr>
          <w:instrText xml:space="preserve"> PAGEREF _Toc338631009 \h </w:instrText>
        </w:r>
        <w:r w:rsidR="00F55310">
          <w:rPr>
            <w:webHidden/>
          </w:rPr>
        </w:r>
        <w:r w:rsidR="00F55310">
          <w:rPr>
            <w:webHidden/>
          </w:rPr>
          <w:fldChar w:fldCharType="separate"/>
        </w:r>
        <w:r>
          <w:rPr>
            <w:webHidden/>
          </w:rPr>
          <w:t>20</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0" w:history="1">
        <w:r w:rsidR="00F55310" w:rsidRPr="00EC7140">
          <w:rPr>
            <w:rStyle w:val="Hyperlink"/>
          </w:rPr>
          <w:t>3.1.1</w:t>
        </w:r>
        <w:r w:rsidR="00F55310">
          <w:rPr>
            <w:rFonts w:asciiTheme="minorHAnsi" w:eastAsiaTheme="minorEastAsia" w:hAnsiTheme="minorHAnsi" w:cstheme="minorBidi"/>
            <w:szCs w:val="22"/>
            <w:lang w:eastAsia="en-US"/>
          </w:rPr>
          <w:tab/>
        </w:r>
        <w:r w:rsidR="00F55310" w:rsidRPr="00EC7140">
          <w:rPr>
            <w:rStyle w:val="Hyperlink"/>
          </w:rPr>
          <w:t>Assembler optimizations for DLX</w:t>
        </w:r>
        <w:r w:rsidR="00F55310">
          <w:rPr>
            <w:webHidden/>
          </w:rPr>
          <w:tab/>
        </w:r>
        <w:r w:rsidR="00F55310">
          <w:rPr>
            <w:webHidden/>
          </w:rPr>
          <w:fldChar w:fldCharType="begin"/>
        </w:r>
        <w:r w:rsidR="00F55310">
          <w:rPr>
            <w:webHidden/>
          </w:rPr>
          <w:instrText xml:space="preserve"> PAGEREF _Toc338631010 \h </w:instrText>
        </w:r>
        <w:r w:rsidR="00F55310">
          <w:rPr>
            <w:webHidden/>
          </w:rPr>
        </w:r>
        <w:r w:rsidR="00F55310">
          <w:rPr>
            <w:webHidden/>
          </w:rPr>
          <w:fldChar w:fldCharType="separate"/>
        </w:r>
        <w:r>
          <w:rPr>
            <w:webHidden/>
          </w:rPr>
          <w:t>26</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11" w:history="1">
        <w:r w:rsidR="00F55310" w:rsidRPr="00EC7140">
          <w:rPr>
            <w:rStyle w:val="Hyperlink"/>
          </w:rPr>
          <w:t>3.2</w:t>
        </w:r>
        <w:r w:rsidR="00F55310">
          <w:rPr>
            <w:rFonts w:asciiTheme="minorHAnsi" w:eastAsiaTheme="minorEastAsia" w:hAnsiTheme="minorHAnsi" w:cstheme="minorBidi"/>
            <w:sz w:val="22"/>
            <w:szCs w:val="22"/>
            <w:lang w:eastAsia="en-US"/>
          </w:rPr>
          <w:tab/>
        </w:r>
        <w:r w:rsidR="00F55310" w:rsidRPr="00EC7140">
          <w:rPr>
            <w:rStyle w:val="Hyperlink"/>
          </w:rPr>
          <w:t>Extending dlxsim</w:t>
        </w:r>
        <w:r w:rsidR="00F55310">
          <w:rPr>
            <w:webHidden/>
          </w:rPr>
          <w:tab/>
        </w:r>
        <w:r w:rsidR="00F55310">
          <w:rPr>
            <w:webHidden/>
          </w:rPr>
          <w:fldChar w:fldCharType="begin"/>
        </w:r>
        <w:r w:rsidR="00F55310">
          <w:rPr>
            <w:webHidden/>
          </w:rPr>
          <w:instrText xml:space="preserve"> PAGEREF _Toc338631011 \h </w:instrText>
        </w:r>
        <w:r w:rsidR="00F55310">
          <w:rPr>
            <w:webHidden/>
          </w:rPr>
        </w:r>
        <w:r w:rsidR="00F55310">
          <w:rPr>
            <w:webHidden/>
          </w:rPr>
          <w:fldChar w:fldCharType="separate"/>
        </w:r>
        <w:r>
          <w:rPr>
            <w:webHidden/>
          </w:rPr>
          <w:t>2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2" w:history="1">
        <w:r w:rsidR="00F55310" w:rsidRPr="00EC7140">
          <w:rPr>
            <w:rStyle w:val="Hyperlink"/>
          </w:rPr>
          <w:t>3.2.1</w:t>
        </w:r>
        <w:r w:rsidR="00F55310">
          <w:rPr>
            <w:rFonts w:asciiTheme="minorHAnsi" w:eastAsiaTheme="minorEastAsia" w:hAnsiTheme="minorHAnsi" w:cstheme="minorBidi"/>
            <w:szCs w:val="22"/>
            <w:lang w:eastAsia="en-US"/>
          </w:rPr>
          <w:tab/>
        </w:r>
        <w:r w:rsidR="00F55310" w:rsidRPr="00EC7140">
          <w:rPr>
            <w:rStyle w:val="Hyperlink"/>
          </w:rPr>
          <w:t>Startup parameters for dlxsim</w:t>
        </w:r>
        <w:r w:rsidR="00F55310">
          <w:rPr>
            <w:webHidden/>
          </w:rPr>
          <w:tab/>
        </w:r>
        <w:r w:rsidR="00F55310">
          <w:rPr>
            <w:webHidden/>
          </w:rPr>
          <w:fldChar w:fldCharType="begin"/>
        </w:r>
        <w:r w:rsidR="00F55310">
          <w:rPr>
            <w:webHidden/>
          </w:rPr>
          <w:instrText xml:space="preserve"> PAGEREF _Toc338631012 \h </w:instrText>
        </w:r>
        <w:r w:rsidR="00F55310">
          <w:rPr>
            <w:webHidden/>
          </w:rPr>
        </w:r>
        <w:r w:rsidR="00F55310">
          <w:rPr>
            <w:webHidden/>
          </w:rPr>
          <w:fldChar w:fldCharType="separate"/>
        </w:r>
        <w:r>
          <w:rPr>
            <w:webHidden/>
          </w:rPr>
          <w:t>2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3" w:history="1">
        <w:r w:rsidR="00F55310" w:rsidRPr="00EC7140">
          <w:rPr>
            <w:rStyle w:val="Hyperlink"/>
          </w:rPr>
          <w:t>3.2.2</w:t>
        </w:r>
        <w:r w:rsidR="00F55310">
          <w:rPr>
            <w:rFonts w:asciiTheme="minorHAnsi" w:eastAsiaTheme="minorEastAsia" w:hAnsiTheme="minorHAnsi" w:cstheme="minorBidi"/>
            <w:szCs w:val="22"/>
            <w:lang w:eastAsia="en-US"/>
          </w:rPr>
          <w:tab/>
        </w:r>
        <w:r w:rsidR="00F55310" w:rsidRPr="00EC7140">
          <w:rPr>
            <w:rStyle w:val="Hyperlink"/>
          </w:rPr>
          <w:t>How to add a new instruction</w:t>
        </w:r>
        <w:r w:rsidR="00F55310">
          <w:rPr>
            <w:webHidden/>
          </w:rPr>
          <w:tab/>
        </w:r>
        <w:r w:rsidR="00F55310">
          <w:rPr>
            <w:webHidden/>
          </w:rPr>
          <w:fldChar w:fldCharType="begin"/>
        </w:r>
        <w:r w:rsidR="00F55310">
          <w:rPr>
            <w:webHidden/>
          </w:rPr>
          <w:instrText xml:space="preserve"> PAGEREF _Toc338631013 \h </w:instrText>
        </w:r>
        <w:r w:rsidR="00F55310">
          <w:rPr>
            <w:webHidden/>
          </w:rPr>
        </w:r>
        <w:r w:rsidR="00F55310">
          <w:rPr>
            <w:webHidden/>
          </w:rPr>
          <w:fldChar w:fldCharType="separate"/>
        </w:r>
        <w:r>
          <w:rPr>
            <w:webHidden/>
          </w:rPr>
          <w:t>29</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4" w:history="1">
        <w:r w:rsidR="00F55310" w:rsidRPr="00EC7140">
          <w:rPr>
            <w:rStyle w:val="Hyperlink"/>
          </w:rPr>
          <w:t>3.2.3</w:t>
        </w:r>
        <w:r w:rsidR="00F55310">
          <w:rPr>
            <w:rFonts w:asciiTheme="minorHAnsi" w:eastAsiaTheme="minorEastAsia" w:hAnsiTheme="minorHAnsi" w:cstheme="minorBidi"/>
            <w:szCs w:val="22"/>
            <w:lang w:eastAsia="en-US"/>
          </w:rPr>
          <w:tab/>
        </w:r>
        <w:r w:rsidR="00F55310" w:rsidRPr="00EC7140">
          <w:rPr>
            <w:rStyle w:val="Hyperlink"/>
          </w:rPr>
          <w:t>How to add a new instruction-format</w:t>
        </w:r>
        <w:r w:rsidR="00F55310">
          <w:rPr>
            <w:webHidden/>
          </w:rPr>
          <w:tab/>
        </w:r>
        <w:r w:rsidR="00F55310">
          <w:rPr>
            <w:webHidden/>
          </w:rPr>
          <w:fldChar w:fldCharType="begin"/>
        </w:r>
        <w:r w:rsidR="00F55310">
          <w:rPr>
            <w:webHidden/>
          </w:rPr>
          <w:instrText xml:space="preserve"> PAGEREF _Toc338631014 \h </w:instrText>
        </w:r>
        <w:r w:rsidR="00F55310">
          <w:rPr>
            <w:webHidden/>
          </w:rPr>
        </w:r>
        <w:r w:rsidR="00F55310">
          <w:rPr>
            <w:webHidden/>
          </w:rPr>
          <w:fldChar w:fldCharType="separate"/>
        </w:r>
        <w:r>
          <w:rPr>
            <w:webHidden/>
          </w:rPr>
          <w:t>3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15" w:history="1">
        <w:r w:rsidR="00F55310" w:rsidRPr="00EC7140">
          <w:rPr>
            <w:rStyle w:val="Hyperlink"/>
          </w:rPr>
          <w:t>3.3</w:t>
        </w:r>
        <w:r w:rsidR="00F55310">
          <w:rPr>
            <w:rFonts w:asciiTheme="minorHAnsi" w:eastAsiaTheme="minorEastAsia" w:hAnsiTheme="minorHAnsi" w:cstheme="minorBidi"/>
            <w:sz w:val="22"/>
            <w:szCs w:val="22"/>
            <w:lang w:eastAsia="en-US"/>
          </w:rPr>
          <w:tab/>
        </w:r>
        <w:r w:rsidR="00F55310" w:rsidRPr="00EC7140">
          <w:rPr>
            <w:rStyle w:val="Hyperlink"/>
          </w:rPr>
          <w:t>Using dlxsim</w:t>
        </w:r>
        <w:r w:rsidR="00F55310">
          <w:rPr>
            <w:webHidden/>
          </w:rPr>
          <w:tab/>
        </w:r>
        <w:r w:rsidR="00F55310">
          <w:rPr>
            <w:webHidden/>
          </w:rPr>
          <w:fldChar w:fldCharType="begin"/>
        </w:r>
        <w:r w:rsidR="00F55310">
          <w:rPr>
            <w:webHidden/>
          </w:rPr>
          <w:instrText xml:space="preserve"> PAGEREF _Toc338631015 \h </w:instrText>
        </w:r>
        <w:r w:rsidR="00F55310">
          <w:rPr>
            <w:webHidden/>
          </w:rPr>
        </w:r>
        <w:r w:rsidR="00F55310">
          <w:rPr>
            <w:webHidden/>
          </w:rPr>
          <w:fldChar w:fldCharType="separate"/>
        </w:r>
        <w:r>
          <w:rPr>
            <w:webHidden/>
          </w:rPr>
          <w:t>31</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6" w:history="1">
        <w:r w:rsidR="00F55310" w:rsidRPr="00EC7140">
          <w:rPr>
            <w:rStyle w:val="Hyperlink"/>
          </w:rPr>
          <w:t>3.3.1</w:t>
        </w:r>
        <w:r w:rsidR="00F55310">
          <w:rPr>
            <w:rFonts w:asciiTheme="minorHAnsi" w:eastAsiaTheme="minorEastAsia" w:hAnsiTheme="minorHAnsi" w:cstheme="minorBidi"/>
            <w:szCs w:val="22"/>
            <w:lang w:eastAsia="en-US"/>
          </w:rPr>
          <w:tab/>
        </w:r>
        <w:r w:rsidR="00F55310" w:rsidRPr="00EC7140">
          <w:rPr>
            <w:rStyle w:val="Hyperlink"/>
          </w:rPr>
          <w:t>Statistics</w:t>
        </w:r>
        <w:r w:rsidR="00F55310">
          <w:rPr>
            <w:webHidden/>
          </w:rPr>
          <w:tab/>
        </w:r>
        <w:r w:rsidR="00F55310">
          <w:rPr>
            <w:webHidden/>
          </w:rPr>
          <w:fldChar w:fldCharType="begin"/>
        </w:r>
        <w:r w:rsidR="00F55310">
          <w:rPr>
            <w:webHidden/>
          </w:rPr>
          <w:instrText xml:space="preserve"> PAGEREF _Toc338631016 \h </w:instrText>
        </w:r>
        <w:r w:rsidR="00F55310">
          <w:rPr>
            <w:webHidden/>
          </w:rPr>
        </w:r>
        <w:r w:rsidR="00F55310">
          <w:rPr>
            <w:webHidden/>
          </w:rPr>
          <w:fldChar w:fldCharType="separate"/>
        </w:r>
        <w:r>
          <w:rPr>
            <w:webHidden/>
          </w:rPr>
          <w:t>33</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17" w:history="1">
        <w:r w:rsidR="00F55310" w:rsidRPr="00EC7140">
          <w:rPr>
            <w:rStyle w:val="Hyperlink"/>
          </w:rPr>
          <w:t>3.3.2</w:t>
        </w:r>
        <w:r w:rsidR="00F55310">
          <w:rPr>
            <w:rFonts w:asciiTheme="minorHAnsi" w:eastAsiaTheme="minorEastAsia" w:hAnsiTheme="minorHAnsi" w:cstheme="minorBidi"/>
            <w:szCs w:val="22"/>
            <w:lang w:eastAsia="en-US"/>
          </w:rPr>
          <w:tab/>
        </w:r>
        <w:r w:rsidR="00F55310" w:rsidRPr="00EC7140">
          <w:rPr>
            <w:rStyle w:val="Hyperlink"/>
          </w:rPr>
          <w:t>Debugging with dlxsim</w:t>
        </w:r>
        <w:r w:rsidR="00F55310">
          <w:rPr>
            <w:webHidden/>
          </w:rPr>
          <w:tab/>
        </w:r>
        <w:r w:rsidR="00F55310">
          <w:rPr>
            <w:webHidden/>
          </w:rPr>
          <w:fldChar w:fldCharType="begin"/>
        </w:r>
        <w:r w:rsidR="00F55310">
          <w:rPr>
            <w:webHidden/>
          </w:rPr>
          <w:instrText xml:space="preserve"> PAGEREF _Toc338631017 \h </w:instrText>
        </w:r>
        <w:r w:rsidR="00F55310">
          <w:rPr>
            <w:webHidden/>
          </w:rPr>
        </w:r>
        <w:r w:rsidR="00F55310">
          <w:rPr>
            <w:webHidden/>
          </w:rPr>
          <w:fldChar w:fldCharType="separate"/>
        </w:r>
        <w:r>
          <w:rPr>
            <w:webHidden/>
          </w:rPr>
          <w:t>34</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18" w:history="1">
        <w:r w:rsidR="00F55310" w:rsidRPr="00EC7140">
          <w:rPr>
            <w:rStyle w:val="Hyperlink"/>
          </w:rPr>
          <w:t>4</w:t>
        </w:r>
        <w:r w:rsidR="00F55310">
          <w:rPr>
            <w:rFonts w:asciiTheme="minorHAnsi" w:eastAsiaTheme="minorEastAsia" w:hAnsiTheme="minorHAnsi" w:cstheme="minorBidi"/>
            <w:b w:val="0"/>
            <w:bCs w:val="0"/>
            <w:sz w:val="22"/>
            <w:szCs w:val="22"/>
            <w:lang w:eastAsia="en-US"/>
          </w:rPr>
          <w:tab/>
        </w:r>
        <w:r w:rsidR="00F55310" w:rsidRPr="00EC7140">
          <w:rPr>
            <w:rStyle w:val="Hyperlink"/>
          </w:rPr>
          <w:t>ASIP Meister</w:t>
        </w:r>
        <w:r w:rsidR="00F55310">
          <w:rPr>
            <w:webHidden/>
          </w:rPr>
          <w:tab/>
        </w:r>
        <w:r w:rsidR="00F55310">
          <w:rPr>
            <w:webHidden/>
          </w:rPr>
          <w:fldChar w:fldCharType="begin"/>
        </w:r>
        <w:r w:rsidR="00F55310">
          <w:rPr>
            <w:webHidden/>
          </w:rPr>
          <w:instrText xml:space="preserve"> PAGEREF _Toc338631018 \h </w:instrText>
        </w:r>
        <w:r w:rsidR="00F55310">
          <w:rPr>
            <w:webHidden/>
          </w:rPr>
        </w:r>
        <w:r w:rsidR="00F55310">
          <w:rPr>
            <w:webHidden/>
          </w:rPr>
          <w:fldChar w:fldCharType="separate"/>
        </w:r>
        <w:r>
          <w:rPr>
            <w:webHidden/>
          </w:rPr>
          <w:t>38</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19" w:history="1">
        <w:r w:rsidR="00F55310" w:rsidRPr="00EC7140">
          <w:rPr>
            <w:rStyle w:val="Hyperlink"/>
          </w:rPr>
          <w:t>4.1</w:t>
        </w:r>
        <w:r w:rsidR="00F55310">
          <w:rPr>
            <w:rFonts w:asciiTheme="minorHAnsi" w:eastAsiaTheme="minorEastAsia" w:hAnsiTheme="minorHAnsi" w:cstheme="minorBidi"/>
            <w:sz w:val="22"/>
            <w:szCs w:val="22"/>
            <w:lang w:eastAsia="en-US"/>
          </w:rPr>
          <w:tab/>
        </w:r>
        <w:r w:rsidR="00F55310" w:rsidRPr="00EC7140">
          <w:rPr>
            <w:rStyle w:val="Hyperlink"/>
          </w:rPr>
          <w:t>Typical challenges while working with ASIP Meister</w:t>
        </w:r>
        <w:r w:rsidR="00F55310">
          <w:rPr>
            <w:webHidden/>
          </w:rPr>
          <w:tab/>
        </w:r>
        <w:r w:rsidR="00F55310">
          <w:rPr>
            <w:webHidden/>
          </w:rPr>
          <w:fldChar w:fldCharType="begin"/>
        </w:r>
        <w:r w:rsidR="00F55310">
          <w:rPr>
            <w:webHidden/>
          </w:rPr>
          <w:instrText xml:space="preserve"> PAGEREF _Toc338631019 \h </w:instrText>
        </w:r>
        <w:r w:rsidR="00F55310">
          <w:rPr>
            <w:webHidden/>
          </w:rPr>
        </w:r>
        <w:r w:rsidR="00F55310">
          <w:rPr>
            <w:webHidden/>
          </w:rPr>
          <w:fldChar w:fldCharType="separate"/>
        </w:r>
        <w:r>
          <w:rPr>
            <w:webHidden/>
          </w:rPr>
          <w:t>38</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0" w:history="1">
        <w:r w:rsidR="00F55310" w:rsidRPr="00EC7140">
          <w:rPr>
            <w:rStyle w:val="Hyperlink"/>
          </w:rPr>
          <w:t>4.2</w:t>
        </w:r>
        <w:r w:rsidR="00F55310">
          <w:rPr>
            <w:rFonts w:asciiTheme="minorHAnsi" w:eastAsiaTheme="minorEastAsia" w:hAnsiTheme="minorHAnsi" w:cstheme="minorBidi"/>
            <w:sz w:val="22"/>
            <w:szCs w:val="22"/>
            <w:lang w:eastAsia="en-US"/>
          </w:rPr>
          <w:tab/>
        </w:r>
        <w:r w:rsidR="00F55310" w:rsidRPr="00EC7140">
          <w:rPr>
            <w:rStyle w:val="Hyperlink"/>
          </w:rPr>
          <w:t>Typical Problems, Error Messages and their solutions</w:t>
        </w:r>
        <w:r w:rsidR="00F55310">
          <w:rPr>
            <w:webHidden/>
          </w:rPr>
          <w:tab/>
        </w:r>
        <w:r w:rsidR="00F55310">
          <w:rPr>
            <w:webHidden/>
          </w:rPr>
          <w:fldChar w:fldCharType="begin"/>
        </w:r>
        <w:r w:rsidR="00F55310">
          <w:rPr>
            <w:webHidden/>
          </w:rPr>
          <w:instrText xml:space="preserve"> PAGEREF _Toc338631020 \h </w:instrText>
        </w:r>
        <w:r w:rsidR="00F55310">
          <w:rPr>
            <w:webHidden/>
          </w:rPr>
        </w:r>
        <w:r w:rsidR="00F55310">
          <w:rPr>
            <w:webHidden/>
          </w:rPr>
          <w:fldChar w:fldCharType="separate"/>
        </w:r>
        <w:r>
          <w:rPr>
            <w:webHidden/>
          </w:rPr>
          <w:t>39</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1" w:history="1">
        <w:r w:rsidR="00F55310" w:rsidRPr="00EC7140">
          <w:rPr>
            <w:rStyle w:val="Hyperlink"/>
          </w:rPr>
          <w:t>4.3</w:t>
        </w:r>
        <w:r w:rsidR="00F55310">
          <w:rPr>
            <w:rFonts w:asciiTheme="minorHAnsi" w:eastAsiaTheme="minorEastAsia" w:hAnsiTheme="minorHAnsi" w:cstheme="minorBidi"/>
            <w:sz w:val="22"/>
            <w:szCs w:val="22"/>
            <w:lang w:eastAsia="en-US"/>
          </w:rPr>
          <w:tab/>
        </w:r>
        <w:r w:rsidR="00F55310" w:rsidRPr="00EC7140">
          <w:rPr>
            <w:rStyle w:val="Hyperlink"/>
          </w:rPr>
          <w:t>Tutorial for the “Flexible Hardware Model” (FHM)</w:t>
        </w:r>
        <w:r w:rsidR="00F55310">
          <w:rPr>
            <w:webHidden/>
          </w:rPr>
          <w:tab/>
        </w:r>
        <w:r w:rsidR="00F55310">
          <w:rPr>
            <w:webHidden/>
          </w:rPr>
          <w:fldChar w:fldCharType="begin"/>
        </w:r>
        <w:r w:rsidR="00F55310">
          <w:rPr>
            <w:webHidden/>
          </w:rPr>
          <w:instrText xml:space="preserve"> PAGEREF _Toc338631021 \h </w:instrText>
        </w:r>
        <w:r w:rsidR="00F55310">
          <w:rPr>
            <w:webHidden/>
          </w:rPr>
        </w:r>
        <w:r w:rsidR="00F55310">
          <w:rPr>
            <w:webHidden/>
          </w:rPr>
          <w:fldChar w:fldCharType="separate"/>
        </w:r>
        <w:r>
          <w:rPr>
            <w:webHidden/>
          </w:rPr>
          <w:t>4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2" w:history="1">
        <w:r w:rsidR="00F55310" w:rsidRPr="00EC7140">
          <w:rPr>
            <w:rStyle w:val="Hyperlink"/>
          </w:rPr>
          <w:t>4.4</w:t>
        </w:r>
        <w:r w:rsidR="00F55310">
          <w:rPr>
            <w:rFonts w:asciiTheme="minorHAnsi" w:eastAsiaTheme="minorEastAsia" w:hAnsiTheme="minorHAnsi" w:cstheme="minorBidi"/>
            <w:sz w:val="22"/>
            <w:szCs w:val="22"/>
            <w:lang w:eastAsia="en-US"/>
          </w:rPr>
          <w:tab/>
        </w:r>
        <w:r w:rsidR="00F55310" w:rsidRPr="00EC7140">
          <w:rPr>
            <w:rStyle w:val="Hyperlink"/>
          </w:rPr>
          <w:t>Multi cycle FHMs</w:t>
        </w:r>
        <w:r w:rsidR="00F55310">
          <w:rPr>
            <w:webHidden/>
          </w:rPr>
          <w:tab/>
        </w:r>
        <w:r w:rsidR="00F55310">
          <w:rPr>
            <w:webHidden/>
          </w:rPr>
          <w:fldChar w:fldCharType="begin"/>
        </w:r>
        <w:r w:rsidR="00F55310">
          <w:rPr>
            <w:webHidden/>
          </w:rPr>
          <w:instrText xml:space="preserve"> PAGEREF _Toc338631022 \h </w:instrText>
        </w:r>
        <w:r w:rsidR="00F55310">
          <w:rPr>
            <w:webHidden/>
          </w:rPr>
        </w:r>
        <w:r w:rsidR="00F55310">
          <w:rPr>
            <w:webHidden/>
          </w:rPr>
          <w:fldChar w:fldCharType="separate"/>
        </w:r>
        <w:r>
          <w:rPr>
            <w:webHidden/>
          </w:rPr>
          <w:t>47</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3" w:history="1">
        <w:r w:rsidR="00F55310" w:rsidRPr="00EC7140">
          <w:rPr>
            <w:rStyle w:val="Hyperlink"/>
          </w:rPr>
          <w:t>4.5</w:t>
        </w:r>
        <w:r w:rsidR="00F55310">
          <w:rPr>
            <w:rFonts w:asciiTheme="minorHAnsi" w:eastAsiaTheme="minorEastAsia" w:hAnsiTheme="minorHAnsi" w:cstheme="minorBidi"/>
            <w:sz w:val="22"/>
            <w:szCs w:val="22"/>
            <w:lang w:eastAsia="en-US"/>
          </w:rPr>
          <w:tab/>
        </w:r>
        <w:r w:rsidR="00F55310" w:rsidRPr="00EC7140">
          <w:rPr>
            <w:rStyle w:val="Hyperlink"/>
          </w:rPr>
          <w:t>General hints about FHMs</w:t>
        </w:r>
        <w:r w:rsidR="00F55310">
          <w:rPr>
            <w:webHidden/>
          </w:rPr>
          <w:tab/>
        </w:r>
        <w:r w:rsidR="00F55310">
          <w:rPr>
            <w:webHidden/>
          </w:rPr>
          <w:fldChar w:fldCharType="begin"/>
        </w:r>
        <w:r w:rsidR="00F55310">
          <w:rPr>
            <w:webHidden/>
          </w:rPr>
          <w:instrText xml:space="preserve"> PAGEREF _Toc338631023 \h </w:instrText>
        </w:r>
        <w:r w:rsidR="00F55310">
          <w:rPr>
            <w:webHidden/>
          </w:rPr>
        </w:r>
        <w:r w:rsidR="00F55310">
          <w:rPr>
            <w:webHidden/>
          </w:rPr>
          <w:fldChar w:fldCharType="separate"/>
        </w:r>
        <w:r>
          <w:rPr>
            <w:webHidden/>
          </w:rPr>
          <w:t>50</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4" w:history="1">
        <w:r w:rsidR="00F55310" w:rsidRPr="00EC7140">
          <w:rPr>
            <w:rStyle w:val="Hyperlink"/>
          </w:rPr>
          <w:t>4.6</w:t>
        </w:r>
        <w:r w:rsidR="00F55310">
          <w:rPr>
            <w:rFonts w:asciiTheme="minorHAnsi" w:eastAsiaTheme="minorEastAsia" w:hAnsiTheme="minorHAnsi" w:cstheme="minorBidi"/>
            <w:sz w:val="22"/>
            <w:szCs w:val="22"/>
            <w:lang w:eastAsia="en-US"/>
          </w:rPr>
          <w:tab/>
        </w:r>
        <w:r w:rsidR="00F55310" w:rsidRPr="00EC7140">
          <w:rPr>
            <w:rStyle w:val="Hyperlink"/>
          </w:rPr>
          <w:t>Synthesizable VHDL code</w:t>
        </w:r>
        <w:r w:rsidR="00F55310">
          <w:rPr>
            <w:webHidden/>
          </w:rPr>
          <w:tab/>
        </w:r>
        <w:r w:rsidR="00F55310">
          <w:rPr>
            <w:webHidden/>
          </w:rPr>
          <w:fldChar w:fldCharType="begin"/>
        </w:r>
        <w:r w:rsidR="00F55310">
          <w:rPr>
            <w:webHidden/>
          </w:rPr>
          <w:instrText xml:space="preserve"> PAGEREF _Toc338631024 \h </w:instrText>
        </w:r>
        <w:r w:rsidR="00F55310">
          <w:rPr>
            <w:webHidden/>
          </w:rPr>
        </w:r>
        <w:r w:rsidR="00F55310">
          <w:rPr>
            <w:webHidden/>
          </w:rPr>
          <w:fldChar w:fldCharType="separate"/>
        </w:r>
        <w:r>
          <w:rPr>
            <w:webHidden/>
          </w:rPr>
          <w:t>51</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25" w:history="1">
        <w:r w:rsidR="00F55310" w:rsidRPr="00EC7140">
          <w:rPr>
            <w:rStyle w:val="Hyperlink"/>
          </w:rPr>
          <w:t>5</w:t>
        </w:r>
        <w:r w:rsidR="00F55310">
          <w:rPr>
            <w:rFonts w:asciiTheme="minorHAnsi" w:eastAsiaTheme="minorEastAsia" w:hAnsiTheme="minorHAnsi" w:cstheme="minorBidi"/>
            <w:b w:val="0"/>
            <w:bCs w:val="0"/>
            <w:sz w:val="22"/>
            <w:szCs w:val="22"/>
            <w:lang w:eastAsia="en-US"/>
          </w:rPr>
          <w:tab/>
        </w:r>
        <w:r w:rsidR="00F55310" w:rsidRPr="00EC7140">
          <w:rPr>
            <w:rStyle w:val="Hyperlink"/>
          </w:rPr>
          <w:t>ModelSim</w:t>
        </w:r>
        <w:r w:rsidR="00F55310">
          <w:rPr>
            <w:webHidden/>
          </w:rPr>
          <w:tab/>
        </w:r>
        <w:r w:rsidR="00F55310">
          <w:rPr>
            <w:webHidden/>
          </w:rPr>
          <w:fldChar w:fldCharType="begin"/>
        </w:r>
        <w:r w:rsidR="00F55310">
          <w:rPr>
            <w:webHidden/>
          </w:rPr>
          <w:instrText xml:space="preserve"> PAGEREF _Toc338631025 \h </w:instrText>
        </w:r>
        <w:r w:rsidR="00F55310">
          <w:rPr>
            <w:webHidden/>
          </w:rPr>
        </w:r>
        <w:r w:rsidR="00F55310">
          <w:rPr>
            <w:webHidden/>
          </w:rPr>
          <w:fldChar w:fldCharType="separate"/>
        </w:r>
        <w:r>
          <w:rPr>
            <w:webHidden/>
          </w:rPr>
          <w:t>53</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26" w:history="1">
        <w:r w:rsidR="00F55310" w:rsidRPr="00EC7140">
          <w:rPr>
            <w:rStyle w:val="Hyperlink"/>
          </w:rPr>
          <w:t>5.1</w:t>
        </w:r>
        <w:r w:rsidR="00F55310">
          <w:rPr>
            <w:rFonts w:asciiTheme="minorHAnsi" w:eastAsiaTheme="minorEastAsia" w:hAnsiTheme="minorHAnsi" w:cstheme="minorBidi"/>
            <w:sz w:val="22"/>
            <w:szCs w:val="22"/>
            <w:lang w:eastAsia="en-US"/>
          </w:rPr>
          <w:tab/>
        </w:r>
        <w:r w:rsidR="00F55310" w:rsidRPr="00EC7140">
          <w:rPr>
            <w:rStyle w:val="Hyperlink"/>
          </w:rPr>
          <w:t>Tutorial</w:t>
        </w:r>
        <w:r w:rsidR="00F55310">
          <w:rPr>
            <w:webHidden/>
          </w:rPr>
          <w:tab/>
        </w:r>
        <w:r w:rsidR="00F55310">
          <w:rPr>
            <w:webHidden/>
          </w:rPr>
          <w:fldChar w:fldCharType="begin"/>
        </w:r>
        <w:r w:rsidR="00F55310">
          <w:rPr>
            <w:webHidden/>
          </w:rPr>
          <w:instrText xml:space="preserve"> PAGEREF _Toc338631026 \h </w:instrText>
        </w:r>
        <w:r w:rsidR="00F55310">
          <w:rPr>
            <w:webHidden/>
          </w:rPr>
        </w:r>
        <w:r w:rsidR="00F55310">
          <w:rPr>
            <w:webHidden/>
          </w:rPr>
          <w:fldChar w:fldCharType="separate"/>
        </w:r>
        <w:r>
          <w:rPr>
            <w:webHidden/>
          </w:rPr>
          <w:t>53</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27" w:history="1">
        <w:r w:rsidR="00F55310" w:rsidRPr="00EC7140">
          <w:rPr>
            <w:rStyle w:val="Hyperlink"/>
          </w:rPr>
          <w:t>5.1.1</w:t>
        </w:r>
        <w:r w:rsidR="00F55310">
          <w:rPr>
            <w:rFonts w:asciiTheme="minorHAnsi" w:eastAsiaTheme="minorEastAsia" w:hAnsiTheme="minorHAnsi" w:cstheme="minorBidi"/>
            <w:szCs w:val="22"/>
            <w:lang w:eastAsia="en-US"/>
          </w:rPr>
          <w:tab/>
        </w:r>
        <w:r w:rsidR="00F55310" w:rsidRPr="00EC7140">
          <w:rPr>
            <w:rStyle w:val="Hyperlink"/>
          </w:rPr>
          <w:t>Create a new ModelSim Project</w:t>
        </w:r>
        <w:r w:rsidR="00F55310">
          <w:rPr>
            <w:webHidden/>
          </w:rPr>
          <w:tab/>
        </w:r>
        <w:r w:rsidR="00F55310">
          <w:rPr>
            <w:webHidden/>
          </w:rPr>
          <w:fldChar w:fldCharType="begin"/>
        </w:r>
        <w:r w:rsidR="00F55310">
          <w:rPr>
            <w:webHidden/>
          </w:rPr>
          <w:instrText xml:space="preserve"> PAGEREF _Toc338631027 \h </w:instrText>
        </w:r>
        <w:r w:rsidR="00F55310">
          <w:rPr>
            <w:webHidden/>
          </w:rPr>
        </w:r>
        <w:r w:rsidR="00F55310">
          <w:rPr>
            <w:webHidden/>
          </w:rPr>
          <w:fldChar w:fldCharType="separate"/>
        </w:r>
        <w:r>
          <w:rPr>
            <w:webHidden/>
          </w:rPr>
          <w:t>53</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28" w:history="1">
        <w:r w:rsidR="00F55310" w:rsidRPr="00EC7140">
          <w:rPr>
            <w:rStyle w:val="Hyperlink"/>
          </w:rPr>
          <w:t>5.1.2</w:t>
        </w:r>
        <w:r w:rsidR="00F55310">
          <w:rPr>
            <w:rFonts w:asciiTheme="minorHAnsi" w:eastAsiaTheme="minorEastAsia" w:hAnsiTheme="minorHAnsi" w:cstheme="minorBidi"/>
            <w:szCs w:val="22"/>
            <w:lang w:eastAsia="en-US"/>
          </w:rPr>
          <w:tab/>
        </w:r>
        <w:r w:rsidR="00F55310" w:rsidRPr="00EC7140">
          <w:rPr>
            <w:rStyle w:val="Hyperlink"/>
          </w:rPr>
          <w:t>Include the testbench and ASIP Meister CPU files</w:t>
        </w:r>
        <w:r w:rsidR="00F55310">
          <w:rPr>
            <w:webHidden/>
          </w:rPr>
          <w:tab/>
        </w:r>
        <w:r w:rsidR="00F55310">
          <w:rPr>
            <w:webHidden/>
          </w:rPr>
          <w:fldChar w:fldCharType="begin"/>
        </w:r>
        <w:r w:rsidR="00F55310">
          <w:rPr>
            <w:webHidden/>
          </w:rPr>
          <w:instrText xml:space="preserve"> PAGEREF _Toc338631028 \h </w:instrText>
        </w:r>
        <w:r w:rsidR="00F55310">
          <w:rPr>
            <w:webHidden/>
          </w:rPr>
        </w:r>
        <w:r w:rsidR="00F55310">
          <w:rPr>
            <w:webHidden/>
          </w:rPr>
          <w:fldChar w:fldCharType="separate"/>
        </w:r>
        <w:r>
          <w:rPr>
            <w:webHidden/>
          </w:rPr>
          <w:t>55</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29" w:history="1">
        <w:r w:rsidR="00F55310" w:rsidRPr="00EC7140">
          <w:rPr>
            <w:rStyle w:val="Hyperlink"/>
          </w:rPr>
          <w:t>5.1.3</w:t>
        </w:r>
        <w:r w:rsidR="00F55310">
          <w:rPr>
            <w:rFonts w:asciiTheme="minorHAnsi" w:eastAsiaTheme="minorEastAsia" w:hAnsiTheme="minorHAnsi" w:cstheme="minorBidi"/>
            <w:szCs w:val="22"/>
            <w:lang w:eastAsia="en-US"/>
          </w:rPr>
          <w:tab/>
        </w:r>
        <w:r w:rsidR="00F55310" w:rsidRPr="00EC7140">
          <w:rPr>
            <w:rStyle w:val="Hyperlink"/>
          </w:rPr>
          <w:t>Compile the project</w:t>
        </w:r>
        <w:r w:rsidR="00F55310">
          <w:rPr>
            <w:webHidden/>
          </w:rPr>
          <w:tab/>
        </w:r>
        <w:r w:rsidR="00F55310">
          <w:rPr>
            <w:webHidden/>
          </w:rPr>
          <w:fldChar w:fldCharType="begin"/>
        </w:r>
        <w:r w:rsidR="00F55310">
          <w:rPr>
            <w:webHidden/>
          </w:rPr>
          <w:instrText xml:space="preserve"> PAGEREF _Toc338631029 \h </w:instrText>
        </w:r>
        <w:r w:rsidR="00F55310">
          <w:rPr>
            <w:webHidden/>
          </w:rPr>
        </w:r>
        <w:r w:rsidR="00F55310">
          <w:rPr>
            <w:webHidden/>
          </w:rPr>
          <w:fldChar w:fldCharType="separate"/>
        </w:r>
        <w:r>
          <w:rPr>
            <w:webHidden/>
          </w:rPr>
          <w:t>55</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30" w:history="1">
        <w:r w:rsidR="00F55310" w:rsidRPr="00EC7140">
          <w:rPr>
            <w:rStyle w:val="Hyperlink"/>
          </w:rPr>
          <w:t>5.1.4</w:t>
        </w:r>
        <w:r w:rsidR="00F55310">
          <w:rPr>
            <w:rFonts w:asciiTheme="minorHAnsi" w:eastAsiaTheme="minorEastAsia" w:hAnsiTheme="minorHAnsi" w:cstheme="minorBidi"/>
            <w:szCs w:val="22"/>
            <w:lang w:eastAsia="en-US"/>
          </w:rPr>
          <w:tab/>
        </w:r>
        <w:r w:rsidR="00F55310" w:rsidRPr="00EC7140">
          <w:rPr>
            <w:rStyle w:val="Hyperlink"/>
          </w:rPr>
          <w:t>Run the simulation</w:t>
        </w:r>
        <w:r w:rsidR="00F55310">
          <w:rPr>
            <w:webHidden/>
          </w:rPr>
          <w:tab/>
        </w:r>
        <w:r w:rsidR="00F55310">
          <w:rPr>
            <w:webHidden/>
          </w:rPr>
          <w:fldChar w:fldCharType="begin"/>
        </w:r>
        <w:r w:rsidR="00F55310">
          <w:rPr>
            <w:webHidden/>
          </w:rPr>
          <w:instrText xml:space="preserve"> PAGEREF _Toc338631030 \h </w:instrText>
        </w:r>
        <w:r w:rsidR="00F55310">
          <w:rPr>
            <w:webHidden/>
          </w:rPr>
        </w:r>
        <w:r w:rsidR="00F55310">
          <w:rPr>
            <w:webHidden/>
          </w:rPr>
          <w:fldChar w:fldCharType="separate"/>
        </w:r>
        <w:r>
          <w:rPr>
            <w:webHidden/>
          </w:rPr>
          <w:t>55</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31" w:history="1">
        <w:r w:rsidR="00F55310" w:rsidRPr="00EC7140">
          <w:rPr>
            <w:rStyle w:val="Hyperlink"/>
          </w:rPr>
          <w:t>5.1.5</w:t>
        </w:r>
        <w:r w:rsidR="00F55310">
          <w:rPr>
            <w:rFonts w:asciiTheme="minorHAnsi" w:eastAsiaTheme="minorEastAsia" w:hAnsiTheme="minorHAnsi" w:cstheme="minorBidi"/>
            <w:szCs w:val="22"/>
            <w:lang w:eastAsia="en-US"/>
          </w:rPr>
          <w:tab/>
        </w:r>
        <w:r w:rsidR="00F55310" w:rsidRPr="00EC7140">
          <w:rPr>
            <w:rStyle w:val="Hyperlink"/>
          </w:rPr>
          <w:t>Statistics of the simulation</w:t>
        </w:r>
        <w:r w:rsidR="00F55310">
          <w:rPr>
            <w:webHidden/>
          </w:rPr>
          <w:tab/>
        </w:r>
        <w:r w:rsidR="00F55310">
          <w:rPr>
            <w:webHidden/>
          </w:rPr>
          <w:fldChar w:fldCharType="begin"/>
        </w:r>
        <w:r w:rsidR="00F55310">
          <w:rPr>
            <w:webHidden/>
          </w:rPr>
          <w:instrText xml:space="preserve"> PAGEREF _Toc338631031 \h </w:instrText>
        </w:r>
        <w:r w:rsidR="00F55310">
          <w:rPr>
            <w:webHidden/>
          </w:rPr>
        </w:r>
        <w:r w:rsidR="00F55310">
          <w:rPr>
            <w:webHidden/>
          </w:rPr>
          <w:fldChar w:fldCharType="separate"/>
        </w:r>
        <w:r>
          <w:rPr>
            <w:webHidden/>
          </w:rPr>
          <w:t>57</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32" w:history="1">
        <w:r w:rsidR="00F55310" w:rsidRPr="00EC7140">
          <w:rPr>
            <w:rStyle w:val="Hyperlink"/>
          </w:rPr>
          <w:t>5.2</w:t>
        </w:r>
        <w:r w:rsidR="00F55310">
          <w:rPr>
            <w:rFonts w:asciiTheme="minorHAnsi" w:eastAsiaTheme="minorEastAsia" w:hAnsiTheme="minorHAnsi" w:cstheme="minorBidi"/>
            <w:sz w:val="22"/>
            <w:szCs w:val="22"/>
            <w:lang w:eastAsia="en-US"/>
          </w:rPr>
          <w:tab/>
        </w:r>
        <w:r w:rsidR="00F55310" w:rsidRPr="00EC7140">
          <w:rPr>
            <w:rStyle w:val="Hyperlink"/>
          </w:rPr>
          <w:t>General hints</w:t>
        </w:r>
        <w:r w:rsidR="00F55310">
          <w:rPr>
            <w:webHidden/>
          </w:rPr>
          <w:tab/>
        </w:r>
        <w:r w:rsidR="00F55310">
          <w:rPr>
            <w:webHidden/>
          </w:rPr>
          <w:fldChar w:fldCharType="begin"/>
        </w:r>
        <w:r w:rsidR="00F55310">
          <w:rPr>
            <w:webHidden/>
          </w:rPr>
          <w:instrText xml:space="preserve"> PAGEREF _Toc338631032 \h </w:instrText>
        </w:r>
        <w:r w:rsidR="00F55310">
          <w:rPr>
            <w:webHidden/>
          </w:rPr>
        </w:r>
        <w:r w:rsidR="00F55310">
          <w:rPr>
            <w:webHidden/>
          </w:rPr>
          <w:fldChar w:fldCharType="separate"/>
        </w:r>
        <w:r>
          <w:rPr>
            <w:webHidden/>
          </w:rPr>
          <w:t>60</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33" w:history="1">
        <w:r w:rsidR="00F55310" w:rsidRPr="00EC7140">
          <w:rPr>
            <w:rStyle w:val="Hyperlink"/>
          </w:rPr>
          <w:t>6</w:t>
        </w:r>
        <w:r w:rsidR="00F55310">
          <w:rPr>
            <w:rFonts w:asciiTheme="minorHAnsi" w:eastAsiaTheme="minorEastAsia" w:hAnsiTheme="minorHAnsi" w:cstheme="minorBidi"/>
            <w:b w:val="0"/>
            <w:bCs w:val="0"/>
            <w:sz w:val="22"/>
            <w:szCs w:val="22"/>
            <w:lang w:eastAsia="en-US"/>
          </w:rPr>
          <w:tab/>
        </w:r>
        <w:r w:rsidR="00F55310" w:rsidRPr="00EC7140">
          <w:rPr>
            <w:rStyle w:val="Hyperlink"/>
          </w:rPr>
          <w:t>Validating the CPU in Prototyping Hardware</w:t>
        </w:r>
        <w:r w:rsidR="00F55310">
          <w:rPr>
            <w:webHidden/>
          </w:rPr>
          <w:tab/>
        </w:r>
        <w:r w:rsidR="00F55310">
          <w:rPr>
            <w:webHidden/>
          </w:rPr>
          <w:fldChar w:fldCharType="begin"/>
        </w:r>
        <w:r w:rsidR="00F55310">
          <w:rPr>
            <w:webHidden/>
          </w:rPr>
          <w:instrText xml:space="preserve"> PAGEREF _Toc338631033 \h </w:instrText>
        </w:r>
        <w:r w:rsidR="00F55310">
          <w:rPr>
            <w:webHidden/>
          </w:rPr>
        </w:r>
        <w:r w:rsidR="00F55310">
          <w:rPr>
            <w:webHidden/>
          </w:rPr>
          <w:fldChar w:fldCharType="separate"/>
        </w:r>
        <w:r>
          <w:rPr>
            <w:webHidden/>
          </w:rPr>
          <w:t>6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34" w:history="1">
        <w:r w:rsidR="00F55310" w:rsidRPr="00EC7140">
          <w:rPr>
            <w:rStyle w:val="Hyperlink"/>
          </w:rPr>
          <w:t>6.1</w:t>
        </w:r>
        <w:r w:rsidR="00F55310">
          <w:rPr>
            <w:rFonts w:asciiTheme="minorHAnsi" w:eastAsiaTheme="minorEastAsia" w:hAnsiTheme="minorHAnsi" w:cstheme="minorBidi"/>
            <w:sz w:val="22"/>
            <w:szCs w:val="22"/>
            <w:lang w:eastAsia="en-US"/>
          </w:rPr>
          <w:tab/>
        </w:r>
        <w:r w:rsidR="00F55310" w:rsidRPr="00EC7140">
          <w:rPr>
            <w:rStyle w:val="Hyperlink"/>
          </w:rPr>
          <w:t>Creating the ISE Project</w:t>
        </w:r>
        <w:r w:rsidR="00F55310">
          <w:rPr>
            <w:webHidden/>
          </w:rPr>
          <w:tab/>
        </w:r>
        <w:r w:rsidR="00F55310">
          <w:rPr>
            <w:webHidden/>
          </w:rPr>
          <w:fldChar w:fldCharType="begin"/>
        </w:r>
        <w:r w:rsidR="00F55310">
          <w:rPr>
            <w:webHidden/>
          </w:rPr>
          <w:instrText xml:space="preserve"> PAGEREF _Toc338631034 \h </w:instrText>
        </w:r>
        <w:r w:rsidR="00F55310">
          <w:rPr>
            <w:webHidden/>
          </w:rPr>
        </w:r>
        <w:r w:rsidR="00F55310">
          <w:rPr>
            <w:webHidden/>
          </w:rPr>
          <w:fldChar w:fldCharType="separate"/>
        </w:r>
        <w:r>
          <w:rPr>
            <w:webHidden/>
          </w:rPr>
          <w:t>6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35" w:history="1">
        <w:r w:rsidR="00F55310" w:rsidRPr="00EC7140">
          <w:rPr>
            <w:rStyle w:val="Hyperlink"/>
          </w:rPr>
          <w:t>6.2</w:t>
        </w:r>
        <w:r w:rsidR="00F55310">
          <w:rPr>
            <w:rFonts w:asciiTheme="minorHAnsi" w:eastAsiaTheme="minorEastAsia" w:hAnsiTheme="minorHAnsi" w:cstheme="minorBidi"/>
            <w:sz w:val="22"/>
            <w:szCs w:val="22"/>
            <w:lang w:eastAsia="en-US"/>
          </w:rPr>
          <w:tab/>
        </w:r>
        <w:r w:rsidR="00F55310" w:rsidRPr="00EC7140">
          <w:rPr>
            <w:rStyle w:val="Hyperlink"/>
          </w:rPr>
          <w:t>Synthesizing and implementing the ISE project</w:t>
        </w:r>
        <w:r w:rsidR="00F55310">
          <w:rPr>
            <w:webHidden/>
          </w:rPr>
          <w:tab/>
        </w:r>
        <w:r w:rsidR="00F55310">
          <w:rPr>
            <w:webHidden/>
          </w:rPr>
          <w:fldChar w:fldCharType="begin"/>
        </w:r>
        <w:r w:rsidR="00F55310">
          <w:rPr>
            <w:webHidden/>
          </w:rPr>
          <w:instrText xml:space="preserve"> PAGEREF _Toc338631035 \h </w:instrText>
        </w:r>
        <w:r w:rsidR="00F55310">
          <w:rPr>
            <w:webHidden/>
          </w:rPr>
        </w:r>
        <w:r w:rsidR="00F55310">
          <w:rPr>
            <w:webHidden/>
          </w:rPr>
          <w:fldChar w:fldCharType="separate"/>
        </w:r>
        <w:r>
          <w:rPr>
            <w:webHidden/>
          </w:rPr>
          <w:t>64</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36" w:history="1">
        <w:r w:rsidR="00F55310" w:rsidRPr="00EC7140">
          <w:rPr>
            <w:rStyle w:val="Hyperlink"/>
          </w:rPr>
          <w:t>6.3</w:t>
        </w:r>
        <w:r w:rsidR="00F55310">
          <w:rPr>
            <w:rFonts w:asciiTheme="minorHAnsi" w:eastAsiaTheme="minorEastAsia" w:hAnsiTheme="minorHAnsi" w:cstheme="minorBidi"/>
            <w:sz w:val="22"/>
            <w:szCs w:val="22"/>
            <w:lang w:eastAsia="en-US"/>
          </w:rPr>
          <w:tab/>
        </w:r>
        <w:r w:rsidR="00F55310" w:rsidRPr="00EC7140">
          <w:rPr>
            <w:rStyle w:val="Hyperlink"/>
          </w:rPr>
          <w:t>Initializing the software and uploading to the prototyping board</w:t>
        </w:r>
        <w:r w:rsidR="00F55310">
          <w:rPr>
            <w:webHidden/>
          </w:rPr>
          <w:tab/>
        </w:r>
        <w:r w:rsidR="00F55310">
          <w:rPr>
            <w:webHidden/>
          </w:rPr>
          <w:fldChar w:fldCharType="begin"/>
        </w:r>
        <w:r w:rsidR="00F55310">
          <w:rPr>
            <w:webHidden/>
          </w:rPr>
          <w:instrText xml:space="preserve"> PAGEREF _Toc338631036 \h </w:instrText>
        </w:r>
        <w:r w:rsidR="00F55310">
          <w:rPr>
            <w:webHidden/>
          </w:rPr>
        </w:r>
        <w:r w:rsidR="00F55310">
          <w:rPr>
            <w:webHidden/>
          </w:rPr>
          <w:fldChar w:fldCharType="separate"/>
        </w:r>
        <w:r>
          <w:rPr>
            <w:webHidden/>
          </w:rPr>
          <w:t>65</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37" w:history="1">
        <w:r w:rsidR="00F55310" w:rsidRPr="00EC7140">
          <w:rPr>
            <w:rStyle w:val="Hyperlink"/>
          </w:rPr>
          <w:t>6.3.1</w:t>
        </w:r>
        <w:r w:rsidR="00F55310">
          <w:rPr>
            <w:rFonts w:asciiTheme="minorHAnsi" w:eastAsiaTheme="minorEastAsia" w:hAnsiTheme="minorHAnsi" w:cstheme="minorBidi"/>
            <w:szCs w:val="22"/>
            <w:lang w:eastAsia="en-US"/>
          </w:rPr>
          <w:tab/>
        </w:r>
        <w:r w:rsidR="00F55310" w:rsidRPr="00EC7140">
          <w:rPr>
            <w:rStyle w:val="Hyperlink"/>
          </w:rPr>
          <w:t>Turning-On the FPGA Board and uploading the Bitstream</w:t>
        </w:r>
        <w:r w:rsidR="00F55310">
          <w:rPr>
            <w:webHidden/>
          </w:rPr>
          <w:tab/>
        </w:r>
        <w:r w:rsidR="00F55310">
          <w:rPr>
            <w:webHidden/>
          </w:rPr>
          <w:fldChar w:fldCharType="begin"/>
        </w:r>
        <w:r w:rsidR="00F55310">
          <w:rPr>
            <w:webHidden/>
          </w:rPr>
          <w:instrText xml:space="preserve"> PAGEREF _Toc338631037 \h </w:instrText>
        </w:r>
        <w:r w:rsidR="00F55310">
          <w:rPr>
            <w:webHidden/>
          </w:rPr>
        </w:r>
        <w:r w:rsidR="00F55310">
          <w:rPr>
            <w:webHidden/>
          </w:rPr>
          <w:fldChar w:fldCharType="separate"/>
        </w:r>
        <w:r>
          <w:rPr>
            <w:webHidden/>
          </w:rPr>
          <w:t>66</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38" w:history="1">
        <w:r w:rsidR="00F55310" w:rsidRPr="00EC7140">
          <w:rPr>
            <w:rStyle w:val="Hyperlink"/>
          </w:rPr>
          <w:t>6.3.2</w:t>
        </w:r>
        <w:r w:rsidR="00F55310">
          <w:rPr>
            <w:rFonts w:asciiTheme="minorHAnsi" w:eastAsiaTheme="minorEastAsia" w:hAnsiTheme="minorHAnsi" w:cstheme="minorBidi"/>
            <w:szCs w:val="22"/>
            <w:lang w:eastAsia="en-US"/>
          </w:rPr>
          <w:tab/>
        </w:r>
        <w:r w:rsidR="00F55310" w:rsidRPr="00EC7140">
          <w:rPr>
            <w:rStyle w:val="Hyperlink"/>
          </w:rPr>
          <w:t>Initializing and using the external SRAM</w:t>
        </w:r>
        <w:r w:rsidR="00F55310">
          <w:rPr>
            <w:webHidden/>
          </w:rPr>
          <w:tab/>
        </w:r>
        <w:r w:rsidR="00F55310">
          <w:rPr>
            <w:webHidden/>
          </w:rPr>
          <w:fldChar w:fldCharType="begin"/>
        </w:r>
        <w:r w:rsidR="00F55310">
          <w:rPr>
            <w:webHidden/>
          </w:rPr>
          <w:instrText xml:space="preserve"> PAGEREF _Toc338631038 \h </w:instrText>
        </w:r>
        <w:r w:rsidR="00F55310">
          <w:rPr>
            <w:webHidden/>
          </w:rPr>
        </w:r>
        <w:r w:rsidR="00F55310">
          <w:rPr>
            <w:webHidden/>
          </w:rPr>
          <w:fldChar w:fldCharType="separate"/>
        </w:r>
        <w:r>
          <w:rPr>
            <w:webHidden/>
          </w:rPr>
          <w:t>6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39" w:history="1">
        <w:r w:rsidR="00F55310" w:rsidRPr="00EC7140">
          <w:rPr>
            <w:rStyle w:val="Hyperlink"/>
          </w:rPr>
          <w:t>6.3.3</w:t>
        </w:r>
        <w:r w:rsidR="00F55310">
          <w:rPr>
            <w:rFonts w:asciiTheme="minorHAnsi" w:eastAsiaTheme="minorEastAsia" w:hAnsiTheme="minorHAnsi" w:cstheme="minorBidi"/>
            <w:szCs w:val="22"/>
            <w:lang w:eastAsia="en-US"/>
          </w:rPr>
          <w:tab/>
        </w:r>
        <w:r w:rsidR="00F55310" w:rsidRPr="00EC7140">
          <w:rPr>
            <w:rStyle w:val="Hyperlink"/>
          </w:rPr>
          <w:t>Hardware specific limitations of the application</w:t>
        </w:r>
        <w:r w:rsidR="00F55310">
          <w:rPr>
            <w:webHidden/>
          </w:rPr>
          <w:tab/>
        </w:r>
        <w:r w:rsidR="00F55310">
          <w:rPr>
            <w:webHidden/>
          </w:rPr>
          <w:fldChar w:fldCharType="begin"/>
        </w:r>
        <w:r w:rsidR="00F55310">
          <w:rPr>
            <w:webHidden/>
          </w:rPr>
          <w:instrText xml:space="preserve"> PAGEREF _Toc338631039 \h </w:instrText>
        </w:r>
        <w:r w:rsidR="00F55310">
          <w:rPr>
            <w:webHidden/>
          </w:rPr>
        </w:r>
        <w:r w:rsidR="00F55310">
          <w:rPr>
            <w:webHidden/>
          </w:rPr>
          <w:fldChar w:fldCharType="separate"/>
        </w:r>
        <w:r>
          <w:rPr>
            <w:webHidden/>
          </w:rPr>
          <w:t>68</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40" w:history="1">
        <w:r w:rsidR="00F55310" w:rsidRPr="00EC7140">
          <w:rPr>
            <w:rStyle w:val="Hyperlink"/>
          </w:rPr>
          <w:t>6.4</w:t>
        </w:r>
        <w:r w:rsidR="00F55310">
          <w:rPr>
            <w:rFonts w:asciiTheme="minorHAnsi" w:eastAsiaTheme="minorEastAsia" w:hAnsiTheme="minorHAnsi" w:cstheme="minorBidi"/>
            <w:sz w:val="22"/>
            <w:szCs w:val="22"/>
            <w:lang w:eastAsia="en-US"/>
          </w:rPr>
          <w:tab/>
        </w:r>
        <w:r w:rsidR="00F55310" w:rsidRPr="00EC7140">
          <w:rPr>
            <w:rStyle w:val="Hyperlink"/>
          </w:rPr>
          <w:t>Getting accurate reports for area, delay, and critical path</w:t>
        </w:r>
        <w:r w:rsidR="00F55310">
          <w:rPr>
            <w:webHidden/>
          </w:rPr>
          <w:tab/>
        </w:r>
        <w:r w:rsidR="00F55310">
          <w:rPr>
            <w:webHidden/>
          </w:rPr>
          <w:fldChar w:fldCharType="begin"/>
        </w:r>
        <w:r w:rsidR="00F55310">
          <w:rPr>
            <w:webHidden/>
          </w:rPr>
          <w:instrText xml:space="preserve"> PAGEREF _Toc338631040 \h </w:instrText>
        </w:r>
        <w:r w:rsidR="00F55310">
          <w:rPr>
            <w:webHidden/>
          </w:rPr>
        </w:r>
        <w:r w:rsidR="00F55310">
          <w:rPr>
            <w:webHidden/>
          </w:rPr>
          <w:fldChar w:fldCharType="separate"/>
        </w:r>
        <w:r>
          <w:rPr>
            <w:webHidden/>
          </w:rPr>
          <w:t>69</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41" w:history="1">
        <w:r w:rsidR="00F55310" w:rsidRPr="00EC7140">
          <w:rPr>
            <w:rStyle w:val="Hyperlink"/>
          </w:rPr>
          <w:t>6.4.1</w:t>
        </w:r>
        <w:r w:rsidR="00F55310">
          <w:rPr>
            <w:rFonts w:asciiTheme="minorHAnsi" w:eastAsiaTheme="minorEastAsia" w:hAnsiTheme="minorHAnsi" w:cstheme="minorBidi"/>
            <w:szCs w:val="22"/>
            <w:lang w:eastAsia="en-US"/>
          </w:rPr>
          <w:tab/>
        </w:r>
        <w:r w:rsidR="00F55310" w:rsidRPr="00EC7140">
          <w:rPr>
            <w:rStyle w:val="Hyperlink"/>
          </w:rPr>
          <w:t>Getting Area and Delay report</w:t>
        </w:r>
        <w:r w:rsidR="00F55310">
          <w:rPr>
            <w:webHidden/>
          </w:rPr>
          <w:tab/>
        </w:r>
        <w:r w:rsidR="00F55310">
          <w:rPr>
            <w:webHidden/>
          </w:rPr>
          <w:fldChar w:fldCharType="begin"/>
        </w:r>
        <w:r w:rsidR="00F55310">
          <w:rPr>
            <w:webHidden/>
          </w:rPr>
          <w:instrText xml:space="preserve"> PAGEREF _Toc338631041 \h </w:instrText>
        </w:r>
        <w:r w:rsidR="00F55310">
          <w:rPr>
            <w:webHidden/>
          </w:rPr>
        </w:r>
        <w:r w:rsidR="00F55310">
          <w:rPr>
            <w:webHidden/>
          </w:rPr>
          <w:fldChar w:fldCharType="separate"/>
        </w:r>
        <w:r>
          <w:rPr>
            <w:webHidden/>
          </w:rPr>
          <w:t>72</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42" w:history="1">
        <w:r w:rsidR="00F55310" w:rsidRPr="00EC7140">
          <w:rPr>
            <w:rStyle w:val="Hyperlink"/>
          </w:rPr>
          <w:t>6.4.2</w:t>
        </w:r>
        <w:r w:rsidR="00F55310">
          <w:rPr>
            <w:rFonts w:asciiTheme="minorHAnsi" w:eastAsiaTheme="minorEastAsia" w:hAnsiTheme="minorHAnsi" w:cstheme="minorBidi"/>
            <w:szCs w:val="22"/>
            <w:lang w:eastAsia="en-US"/>
          </w:rPr>
          <w:tab/>
        </w:r>
        <w:r w:rsidR="00F55310" w:rsidRPr="00EC7140">
          <w:rPr>
            <w:rStyle w:val="Hyperlink"/>
          </w:rPr>
          <w:t>Getting Critical Path report</w:t>
        </w:r>
        <w:r w:rsidR="00F55310">
          <w:rPr>
            <w:webHidden/>
          </w:rPr>
          <w:tab/>
        </w:r>
        <w:r w:rsidR="00F55310">
          <w:rPr>
            <w:webHidden/>
          </w:rPr>
          <w:fldChar w:fldCharType="begin"/>
        </w:r>
        <w:r w:rsidR="00F55310">
          <w:rPr>
            <w:webHidden/>
          </w:rPr>
          <w:instrText xml:space="preserve"> PAGEREF _Toc338631042 \h </w:instrText>
        </w:r>
        <w:r w:rsidR="00F55310">
          <w:rPr>
            <w:webHidden/>
          </w:rPr>
        </w:r>
        <w:r w:rsidR="00F55310">
          <w:rPr>
            <w:webHidden/>
          </w:rPr>
          <w:fldChar w:fldCharType="separate"/>
        </w:r>
        <w:r>
          <w:rPr>
            <w:webHidden/>
          </w:rPr>
          <w:t>73</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43" w:history="1">
        <w:r w:rsidR="00F55310" w:rsidRPr="00EC7140">
          <w:rPr>
            <w:rStyle w:val="Hyperlink"/>
          </w:rPr>
          <w:t>7</w:t>
        </w:r>
        <w:r w:rsidR="00F55310">
          <w:rPr>
            <w:rFonts w:asciiTheme="minorHAnsi" w:eastAsiaTheme="minorEastAsia" w:hAnsiTheme="minorHAnsi" w:cstheme="minorBidi"/>
            <w:b w:val="0"/>
            <w:bCs w:val="0"/>
            <w:sz w:val="22"/>
            <w:szCs w:val="22"/>
            <w:lang w:eastAsia="en-US"/>
          </w:rPr>
          <w:tab/>
        </w:r>
        <w:r w:rsidR="00F55310" w:rsidRPr="00EC7140">
          <w:rPr>
            <w:rStyle w:val="Hyperlink"/>
          </w:rPr>
          <w:t>Power estimation</w:t>
        </w:r>
        <w:r w:rsidR="00F55310">
          <w:rPr>
            <w:webHidden/>
          </w:rPr>
          <w:tab/>
        </w:r>
        <w:r w:rsidR="00F55310">
          <w:rPr>
            <w:webHidden/>
          </w:rPr>
          <w:fldChar w:fldCharType="begin"/>
        </w:r>
        <w:r w:rsidR="00F55310">
          <w:rPr>
            <w:webHidden/>
          </w:rPr>
          <w:instrText xml:space="preserve"> PAGEREF _Toc338631043 \h </w:instrText>
        </w:r>
        <w:r w:rsidR="00F55310">
          <w:rPr>
            <w:webHidden/>
          </w:rPr>
        </w:r>
        <w:r w:rsidR="00F55310">
          <w:rPr>
            <w:webHidden/>
          </w:rPr>
          <w:fldChar w:fldCharType="separate"/>
        </w:r>
        <w:r>
          <w:rPr>
            <w:webHidden/>
          </w:rPr>
          <w:t>76</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44" w:history="1">
        <w:r w:rsidR="00F55310" w:rsidRPr="00EC7140">
          <w:rPr>
            <w:rStyle w:val="Hyperlink"/>
          </w:rPr>
          <w:t>7.1</w:t>
        </w:r>
        <w:r w:rsidR="00F55310">
          <w:rPr>
            <w:rFonts w:asciiTheme="minorHAnsi" w:eastAsiaTheme="minorEastAsia" w:hAnsiTheme="minorHAnsi" w:cstheme="minorBidi"/>
            <w:sz w:val="22"/>
            <w:szCs w:val="22"/>
            <w:lang w:eastAsia="en-US"/>
          </w:rPr>
          <w:tab/>
        </w:r>
        <w:r w:rsidR="00F55310" w:rsidRPr="00EC7140">
          <w:rPr>
            <w:rStyle w:val="Hyperlink"/>
          </w:rPr>
          <w:t>Different types of power</w:t>
        </w:r>
        <w:r w:rsidR="00F55310">
          <w:rPr>
            <w:webHidden/>
          </w:rPr>
          <w:tab/>
        </w:r>
        <w:r w:rsidR="00F55310">
          <w:rPr>
            <w:webHidden/>
          </w:rPr>
          <w:fldChar w:fldCharType="begin"/>
        </w:r>
        <w:r w:rsidR="00F55310">
          <w:rPr>
            <w:webHidden/>
          </w:rPr>
          <w:instrText xml:space="preserve"> PAGEREF _Toc338631044 \h </w:instrText>
        </w:r>
        <w:r w:rsidR="00F55310">
          <w:rPr>
            <w:webHidden/>
          </w:rPr>
        </w:r>
        <w:r w:rsidR="00F55310">
          <w:rPr>
            <w:webHidden/>
          </w:rPr>
          <w:fldChar w:fldCharType="separate"/>
        </w:r>
        <w:r>
          <w:rPr>
            <w:webHidden/>
          </w:rPr>
          <w:t>76</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45" w:history="1">
        <w:r w:rsidR="00F55310" w:rsidRPr="00EC7140">
          <w:rPr>
            <w:rStyle w:val="Hyperlink"/>
          </w:rPr>
          <w:t>7.2</w:t>
        </w:r>
        <w:r w:rsidR="00F55310">
          <w:rPr>
            <w:rFonts w:asciiTheme="minorHAnsi" w:eastAsiaTheme="minorEastAsia" w:hAnsiTheme="minorHAnsi" w:cstheme="minorBidi"/>
            <w:sz w:val="22"/>
            <w:szCs w:val="22"/>
            <w:lang w:eastAsia="en-US"/>
          </w:rPr>
          <w:tab/>
        </w:r>
        <w:r w:rsidR="00F55310" w:rsidRPr="00EC7140">
          <w:rPr>
            <w:rStyle w:val="Hyperlink"/>
          </w:rPr>
          <w:t>Estimating the power consumption</w:t>
        </w:r>
        <w:r w:rsidR="00F55310">
          <w:rPr>
            <w:webHidden/>
          </w:rPr>
          <w:tab/>
        </w:r>
        <w:r w:rsidR="00F55310">
          <w:rPr>
            <w:webHidden/>
          </w:rPr>
          <w:fldChar w:fldCharType="begin"/>
        </w:r>
        <w:r w:rsidR="00F55310">
          <w:rPr>
            <w:webHidden/>
          </w:rPr>
          <w:instrText xml:space="preserve"> PAGEREF _Toc338631045 \h </w:instrText>
        </w:r>
        <w:r w:rsidR="00F55310">
          <w:rPr>
            <w:webHidden/>
          </w:rPr>
        </w:r>
        <w:r w:rsidR="00F55310">
          <w:rPr>
            <w:webHidden/>
          </w:rPr>
          <w:fldChar w:fldCharType="separate"/>
        </w:r>
        <w:r>
          <w:rPr>
            <w:webHidden/>
          </w:rPr>
          <w:t>7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46" w:history="1">
        <w:r w:rsidR="00F55310" w:rsidRPr="00EC7140">
          <w:rPr>
            <w:rStyle w:val="Hyperlink"/>
          </w:rPr>
          <w:t>7.2.1</w:t>
        </w:r>
        <w:r w:rsidR="00F55310">
          <w:rPr>
            <w:rFonts w:asciiTheme="minorHAnsi" w:eastAsiaTheme="minorEastAsia" w:hAnsiTheme="minorHAnsi" w:cstheme="minorBidi"/>
            <w:szCs w:val="22"/>
            <w:lang w:eastAsia="en-US"/>
          </w:rPr>
          <w:tab/>
        </w:r>
        <w:r w:rsidR="00F55310" w:rsidRPr="00EC7140">
          <w:rPr>
            <w:rStyle w:val="Hyperlink"/>
          </w:rPr>
          <w:t>Generate the “value change dump” file using ModelSim</w:t>
        </w:r>
        <w:r w:rsidR="00F55310">
          <w:rPr>
            <w:webHidden/>
          </w:rPr>
          <w:tab/>
        </w:r>
        <w:r w:rsidR="00F55310">
          <w:rPr>
            <w:webHidden/>
          </w:rPr>
          <w:fldChar w:fldCharType="begin"/>
        </w:r>
        <w:r w:rsidR="00F55310">
          <w:rPr>
            <w:webHidden/>
          </w:rPr>
          <w:instrText xml:space="preserve"> PAGEREF _Toc338631046 \h </w:instrText>
        </w:r>
        <w:r w:rsidR="00F55310">
          <w:rPr>
            <w:webHidden/>
          </w:rPr>
        </w:r>
        <w:r w:rsidR="00F55310">
          <w:rPr>
            <w:webHidden/>
          </w:rPr>
          <w:fldChar w:fldCharType="separate"/>
        </w:r>
        <w:r>
          <w:rPr>
            <w:webHidden/>
          </w:rPr>
          <w:t>7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47" w:history="1">
        <w:r w:rsidR="00F55310" w:rsidRPr="00EC7140">
          <w:rPr>
            <w:rStyle w:val="Hyperlink"/>
          </w:rPr>
          <w:t>7.2.2</w:t>
        </w:r>
        <w:r w:rsidR="00F55310">
          <w:rPr>
            <w:rFonts w:asciiTheme="minorHAnsi" w:eastAsiaTheme="minorEastAsia" w:hAnsiTheme="minorHAnsi" w:cstheme="minorBidi"/>
            <w:szCs w:val="22"/>
            <w:lang w:eastAsia="en-US"/>
          </w:rPr>
          <w:tab/>
        </w:r>
        <w:r w:rsidR="00F55310" w:rsidRPr="00EC7140">
          <w:rPr>
            <w:rStyle w:val="Hyperlink"/>
          </w:rPr>
          <w:t>Generating the power report using xPower</w:t>
        </w:r>
        <w:r w:rsidR="00F55310">
          <w:rPr>
            <w:webHidden/>
          </w:rPr>
          <w:tab/>
        </w:r>
        <w:r w:rsidR="00F55310">
          <w:rPr>
            <w:webHidden/>
          </w:rPr>
          <w:fldChar w:fldCharType="begin"/>
        </w:r>
        <w:r w:rsidR="00F55310">
          <w:rPr>
            <w:webHidden/>
          </w:rPr>
          <w:instrText xml:space="preserve"> PAGEREF _Toc338631047 \h </w:instrText>
        </w:r>
        <w:r w:rsidR="00F55310">
          <w:rPr>
            <w:webHidden/>
          </w:rPr>
        </w:r>
        <w:r w:rsidR="00F55310">
          <w:rPr>
            <w:webHidden/>
          </w:rPr>
          <w:fldChar w:fldCharType="separate"/>
        </w:r>
        <w:r>
          <w:rPr>
            <w:webHidden/>
          </w:rPr>
          <w:t>78</w:t>
        </w:r>
        <w:r w:rsidR="00F55310">
          <w:rPr>
            <w:webHidden/>
          </w:rPr>
          <w:fldChar w:fldCharType="end"/>
        </w:r>
      </w:hyperlink>
    </w:p>
    <w:p w:rsidR="00F55310" w:rsidRDefault="00AC2D8C">
      <w:pPr>
        <w:pStyle w:val="TOC1"/>
        <w:rPr>
          <w:rFonts w:asciiTheme="minorHAnsi" w:eastAsiaTheme="minorEastAsia" w:hAnsiTheme="minorHAnsi" w:cstheme="minorBidi"/>
          <w:b w:val="0"/>
          <w:bCs w:val="0"/>
          <w:sz w:val="22"/>
          <w:szCs w:val="22"/>
          <w:lang w:eastAsia="en-US"/>
        </w:rPr>
      </w:pPr>
      <w:hyperlink w:anchor="_Toc338631048" w:history="1">
        <w:r w:rsidR="00F55310" w:rsidRPr="00EC7140">
          <w:rPr>
            <w:rStyle w:val="Hyperlink"/>
          </w:rPr>
          <w:t>8</w:t>
        </w:r>
        <w:r w:rsidR="00F55310">
          <w:rPr>
            <w:rFonts w:asciiTheme="minorHAnsi" w:eastAsiaTheme="minorEastAsia" w:hAnsiTheme="minorHAnsi" w:cstheme="minorBidi"/>
            <w:b w:val="0"/>
            <w:bCs w:val="0"/>
            <w:sz w:val="22"/>
            <w:szCs w:val="22"/>
            <w:lang w:eastAsia="en-US"/>
          </w:rPr>
          <w:tab/>
        </w:r>
        <w:r w:rsidR="00F55310" w:rsidRPr="00EC7140">
          <w:rPr>
            <w:rStyle w:val="Hyperlink"/>
          </w:rPr>
          <w:t>CoSy compiler</w:t>
        </w:r>
        <w:r w:rsidR="00F55310">
          <w:rPr>
            <w:webHidden/>
          </w:rPr>
          <w:tab/>
        </w:r>
        <w:r w:rsidR="00F55310">
          <w:rPr>
            <w:webHidden/>
          </w:rPr>
          <w:fldChar w:fldCharType="begin"/>
        </w:r>
        <w:r w:rsidR="00F55310">
          <w:rPr>
            <w:webHidden/>
          </w:rPr>
          <w:instrText xml:space="preserve"> PAGEREF _Toc338631048 \h </w:instrText>
        </w:r>
        <w:r w:rsidR="00F55310">
          <w:rPr>
            <w:webHidden/>
          </w:rPr>
        </w:r>
        <w:r w:rsidR="00F55310">
          <w:rPr>
            <w:webHidden/>
          </w:rPr>
          <w:fldChar w:fldCharType="separate"/>
        </w:r>
        <w:r>
          <w:rPr>
            <w:webHidden/>
          </w:rPr>
          <w:t>8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49" w:history="1">
        <w:r w:rsidR="00F55310" w:rsidRPr="00EC7140">
          <w:rPr>
            <w:rStyle w:val="Hyperlink"/>
          </w:rPr>
          <w:t>8.1</w:t>
        </w:r>
        <w:r w:rsidR="00F55310">
          <w:rPr>
            <w:rFonts w:asciiTheme="minorHAnsi" w:eastAsiaTheme="minorEastAsia" w:hAnsiTheme="minorHAnsi" w:cstheme="minorBidi"/>
            <w:sz w:val="22"/>
            <w:szCs w:val="22"/>
            <w:lang w:eastAsia="en-US"/>
          </w:rPr>
          <w:tab/>
        </w:r>
        <w:r w:rsidR="00F55310" w:rsidRPr="00EC7140">
          <w:rPr>
            <w:rStyle w:val="Hyperlink"/>
          </w:rPr>
          <w:t>Basics about retargetable compilers</w:t>
        </w:r>
        <w:r w:rsidR="00F55310">
          <w:rPr>
            <w:webHidden/>
          </w:rPr>
          <w:tab/>
        </w:r>
        <w:r w:rsidR="00F55310">
          <w:rPr>
            <w:webHidden/>
          </w:rPr>
          <w:fldChar w:fldCharType="begin"/>
        </w:r>
        <w:r w:rsidR="00F55310">
          <w:rPr>
            <w:webHidden/>
          </w:rPr>
          <w:instrText xml:space="preserve"> PAGEREF _Toc338631049 \h </w:instrText>
        </w:r>
        <w:r w:rsidR="00F55310">
          <w:rPr>
            <w:webHidden/>
          </w:rPr>
        </w:r>
        <w:r w:rsidR="00F55310">
          <w:rPr>
            <w:webHidden/>
          </w:rPr>
          <w:fldChar w:fldCharType="separate"/>
        </w:r>
        <w:r>
          <w:rPr>
            <w:webHidden/>
          </w:rPr>
          <w:t>81</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50" w:history="1">
        <w:r w:rsidR="00F55310" w:rsidRPr="00EC7140">
          <w:rPr>
            <w:rStyle w:val="Hyperlink"/>
          </w:rPr>
          <w:t>8.2</w:t>
        </w:r>
        <w:r w:rsidR="00F55310">
          <w:rPr>
            <w:rFonts w:asciiTheme="minorHAnsi" w:eastAsiaTheme="minorEastAsia" w:hAnsiTheme="minorHAnsi" w:cstheme="minorBidi"/>
            <w:sz w:val="22"/>
            <w:szCs w:val="22"/>
            <w:lang w:eastAsia="en-US"/>
          </w:rPr>
          <w:tab/>
        </w:r>
        <w:r w:rsidR="00F55310" w:rsidRPr="00EC7140">
          <w:rPr>
            <w:rStyle w:val="Hyperlink"/>
          </w:rPr>
          <w:t>Creating the CoSy compiler</w:t>
        </w:r>
        <w:r w:rsidR="00F55310">
          <w:rPr>
            <w:webHidden/>
          </w:rPr>
          <w:tab/>
        </w:r>
        <w:r w:rsidR="00F55310">
          <w:rPr>
            <w:webHidden/>
          </w:rPr>
          <w:fldChar w:fldCharType="begin"/>
        </w:r>
        <w:r w:rsidR="00F55310">
          <w:rPr>
            <w:webHidden/>
          </w:rPr>
          <w:instrText xml:space="preserve"> PAGEREF _Toc338631050 \h </w:instrText>
        </w:r>
        <w:r w:rsidR="00F55310">
          <w:rPr>
            <w:webHidden/>
          </w:rPr>
        </w:r>
        <w:r w:rsidR="00F55310">
          <w:rPr>
            <w:webHidden/>
          </w:rPr>
          <w:fldChar w:fldCharType="separate"/>
        </w:r>
        <w:r>
          <w:rPr>
            <w:webHidden/>
          </w:rPr>
          <w:t>82</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1" w:history="1">
        <w:r w:rsidR="00F55310" w:rsidRPr="00EC7140">
          <w:rPr>
            <w:rStyle w:val="Hyperlink"/>
          </w:rPr>
          <w:t>8.2.1</w:t>
        </w:r>
        <w:r w:rsidR="00F55310">
          <w:rPr>
            <w:rFonts w:asciiTheme="minorHAnsi" w:eastAsiaTheme="minorEastAsia" w:hAnsiTheme="minorHAnsi" w:cstheme="minorBidi"/>
            <w:szCs w:val="22"/>
            <w:lang w:eastAsia="en-US"/>
          </w:rPr>
          <w:tab/>
        </w:r>
        <w:r w:rsidR="00F55310" w:rsidRPr="00EC7140">
          <w:rPr>
            <w:rStyle w:val="Hyperlink"/>
          </w:rPr>
          <w:t>Structure of a CoSy rule</w:t>
        </w:r>
        <w:r w:rsidR="00F55310">
          <w:rPr>
            <w:webHidden/>
          </w:rPr>
          <w:tab/>
        </w:r>
        <w:r w:rsidR="00F55310">
          <w:rPr>
            <w:webHidden/>
          </w:rPr>
          <w:fldChar w:fldCharType="begin"/>
        </w:r>
        <w:r w:rsidR="00F55310">
          <w:rPr>
            <w:webHidden/>
          </w:rPr>
          <w:instrText xml:space="preserve"> PAGEREF _Toc338631051 \h </w:instrText>
        </w:r>
        <w:r w:rsidR="00F55310">
          <w:rPr>
            <w:webHidden/>
          </w:rPr>
        </w:r>
        <w:r w:rsidR="00F55310">
          <w:rPr>
            <w:webHidden/>
          </w:rPr>
          <w:fldChar w:fldCharType="separate"/>
        </w:r>
        <w:r>
          <w:rPr>
            <w:webHidden/>
          </w:rPr>
          <w:t>83</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2" w:history="1">
        <w:r w:rsidR="00F55310" w:rsidRPr="00EC7140">
          <w:rPr>
            <w:rStyle w:val="Hyperlink"/>
          </w:rPr>
          <w:t>8.2.2</w:t>
        </w:r>
        <w:r w:rsidR="00F55310">
          <w:rPr>
            <w:rFonts w:asciiTheme="minorHAnsi" w:eastAsiaTheme="minorEastAsia" w:hAnsiTheme="minorHAnsi" w:cstheme="minorBidi"/>
            <w:szCs w:val="22"/>
            <w:lang w:eastAsia="en-US"/>
          </w:rPr>
          <w:tab/>
        </w:r>
        <w:r w:rsidR="00F55310" w:rsidRPr="00EC7140">
          <w:rPr>
            <w:rStyle w:val="Hyperlink"/>
          </w:rPr>
          <w:t>Typical problems while creating the CoSy compiler</w:t>
        </w:r>
        <w:r w:rsidR="00F55310">
          <w:rPr>
            <w:webHidden/>
          </w:rPr>
          <w:tab/>
        </w:r>
        <w:r w:rsidR="00F55310">
          <w:rPr>
            <w:webHidden/>
          </w:rPr>
          <w:fldChar w:fldCharType="begin"/>
        </w:r>
        <w:r w:rsidR="00F55310">
          <w:rPr>
            <w:webHidden/>
          </w:rPr>
          <w:instrText xml:space="preserve"> PAGEREF _Toc338631052 \h </w:instrText>
        </w:r>
        <w:r w:rsidR="00F55310">
          <w:rPr>
            <w:webHidden/>
          </w:rPr>
        </w:r>
        <w:r w:rsidR="00F55310">
          <w:rPr>
            <w:webHidden/>
          </w:rPr>
          <w:fldChar w:fldCharType="separate"/>
        </w:r>
        <w:r>
          <w:rPr>
            <w:webHidden/>
          </w:rPr>
          <w:t>84</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53" w:history="1">
        <w:r w:rsidR="00F55310" w:rsidRPr="00EC7140">
          <w:rPr>
            <w:rStyle w:val="Hyperlink"/>
          </w:rPr>
          <w:t>8.3</w:t>
        </w:r>
        <w:r w:rsidR="00F55310">
          <w:rPr>
            <w:rFonts w:asciiTheme="minorHAnsi" w:eastAsiaTheme="minorEastAsia" w:hAnsiTheme="minorHAnsi" w:cstheme="minorBidi"/>
            <w:sz w:val="22"/>
            <w:szCs w:val="22"/>
            <w:lang w:eastAsia="en-US"/>
          </w:rPr>
          <w:tab/>
        </w:r>
        <w:r w:rsidR="00F55310" w:rsidRPr="00EC7140">
          <w:rPr>
            <w:rStyle w:val="Hyperlink"/>
          </w:rPr>
          <w:t>Using the CoSy compiler</w:t>
        </w:r>
        <w:r w:rsidR="00F55310">
          <w:rPr>
            <w:webHidden/>
          </w:rPr>
          <w:tab/>
        </w:r>
        <w:r w:rsidR="00F55310">
          <w:rPr>
            <w:webHidden/>
          </w:rPr>
          <w:fldChar w:fldCharType="begin"/>
        </w:r>
        <w:r w:rsidR="00F55310">
          <w:rPr>
            <w:webHidden/>
          </w:rPr>
          <w:instrText xml:space="preserve"> PAGEREF _Toc338631053 \h </w:instrText>
        </w:r>
        <w:r w:rsidR="00F55310">
          <w:rPr>
            <w:webHidden/>
          </w:rPr>
        </w:r>
        <w:r w:rsidR="00F55310">
          <w:rPr>
            <w:webHidden/>
          </w:rPr>
          <w:fldChar w:fldCharType="separate"/>
        </w:r>
        <w:r>
          <w:rPr>
            <w:webHidden/>
          </w:rPr>
          <w:t>85</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4" w:history="1">
        <w:r w:rsidR="00F55310" w:rsidRPr="00EC7140">
          <w:rPr>
            <w:rStyle w:val="Hyperlink"/>
          </w:rPr>
          <w:t>8.3.1</w:t>
        </w:r>
        <w:r w:rsidR="00F55310">
          <w:rPr>
            <w:rFonts w:asciiTheme="minorHAnsi" w:eastAsiaTheme="minorEastAsia" w:hAnsiTheme="minorHAnsi" w:cstheme="minorBidi"/>
            <w:szCs w:val="22"/>
            <w:lang w:eastAsia="en-US"/>
          </w:rPr>
          <w:tab/>
        </w:r>
        <w:r w:rsidR="00F55310" w:rsidRPr="00EC7140">
          <w:rPr>
            <w:rStyle w:val="Hyperlink"/>
          </w:rPr>
          <w:t>Typical reasons why a special instruction is not automatically used</w:t>
        </w:r>
        <w:r w:rsidR="00F55310">
          <w:rPr>
            <w:webHidden/>
          </w:rPr>
          <w:tab/>
        </w:r>
        <w:r w:rsidR="00F55310">
          <w:rPr>
            <w:webHidden/>
          </w:rPr>
          <w:fldChar w:fldCharType="begin"/>
        </w:r>
        <w:r w:rsidR="00F55310">
          <w:rPr>
            <w:webHidden/>
          </w:rPr>
          <w:instrText xml:space="preserve"> PAGEREF _Toc338631054 \h </w:instrText>
        </w:r>
        <w:r w:rsidR="00F55310">
          <w:rPr>
            <w:webHidden/>
          </w:rPr>
        </w:r>
        <w:r w:rsidR="00F55310">
          <w:rPr>
            <w:webHidden/>
          </w:rPr>
          <w:fldChar w:fldCharType="separate"/>
        </w:r>
        <w:r>
          <w:rPr>
            <w:webHidden/>
          </w:rPr>
          <w:t>87</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5" w:history="1">
        <w:r w:rsidR="00F55310" w:rsidRPr="00EC7140">
          <w:rPr>
            <w:rStyle w:val="Hyperlink"/>
          </w:rPr>
          <w:t>8.3.2</w:t>
        </w:r>
        <w:r w:rsidR="00F55310">
          <w:rPr>
            <w:rFonts w:asciiTheme="minorHAnsi" w:eastAsiaTheme="minorEastAsia" w:hAnsiTheme="minorHAnsi" w:cstheme="minorBidi"/>
            <w:szCs w:val="22"/>
            <w:lang w:eastAsia="en-US"/>
          </w:rPr>
          <w:tab/>
        </w:r>
        <w:r w:rsidR="00F55310" w:rsidRPr="00EC7140">
          <w:rPr>
            <w:rStyle w:val="Hyperlink"/>
          </w:rPr>
          <w:t>Typical problems while using the CoSy compiler</w:t>
        </w:r>
        <w:r w:rsidR="00F55310">
          <w:rPr>
            <w:webHidden/>
          </w:rPr>
          <w:tab/>
        </w:r>
        <w:r w:rsidR="00F55310">
          <w:rPr>
            <w:webHidden/>
          </w:rPr>
          <w:fldChar w:fldCharType="begin"/>
        </w:r>
        <w:r w:rsidR="00F55310">
          <w:rPr>
            <w:webHidden/>
          </w:rPr>
          <w:instrText xml:space="preserve"> PAGEREF _Toc338631055 \h </w:instrText>
        </w:r>
        <w:r w:rsidR="00F55310">
          <w:rPr>
            <w:webHidden/>
          </w:rPr>
        </w:r>
        <w:r w:rsidR="00F55310">
          <w:rPr>
            <w:webHidden/>
          </w:rPr>
          <w:fldChar w:fldCharType="separate"/>
        </w:r>
        <w:r>
          <w:rPr>
            <w:webHidden/>
          </w:rPr>
          <w:t>88</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56" w:history="1">
        <w:r w:rsidR="00F55310" w:rsidRPr="00EC7140">
          <w:rPr>
            <w:rStyle w:val="Hyperlink"/>
          </w:rPr>
          <w:t>8.4</w:t>
        </w:r>
        <w:r w:rsidR="00F55310">
          <w:rPr>
            <w:rFonts w:asciiTheme="minorHAnsi" w:eastAsiaTheme="minorEastAsia" w:hAnsiTheme="minorHAnsi" w:cstheme="minorBidi"/>
            <w:sz w:val="22"/>
            <w:szCs w:val="22"/>
            <w:lang w:eastAsia="en-US"/>
          </w:rPr>
          <w:tab/>
        </w:r>
        <w:r w:rsidR="00F55310" w:rsidRPr="00EC7140">
          <w:rPr>
            <w:rStyle w:val="Hyperlink"/>
          </w:rPr>
          <w:t>Support for Inline Assembly (SINAS)</w:t>
        </w:r>
        <w:r w:rsidR="00F55310">
          <w:rPr>
            <w:webHidden/>
          </w:rPr>
          <w:tab/>
        </w:r>
        <w:r w:rsidR="00F55310">
          <w:rPr>
            <w:webHidden/>
          </w:rPr>
          <w:fldChar w:fldCharType="begin"/>
        </w:r>
        <w:r w:rsidR="00F55310">
          <w:rPr>
            <w:webHidden/>
          </w:rPr>
          <w:instrText xml:space="preserve"> PAGEREF _Toc338631056 \h </w:instrText>
        </w:r>
        <w:r w:rsidR="00F55310">
          <w:rPr>
            <w:webHidden/>
          </w:rPr>
        </w:r>
        <w:r w:rsidR="00F55310">
          <w:rPr>
            <w:webHidden/>
          </w:rPr>
          <w:fldChar w:fldCharType="separate"/>
        </w:r>
        <w:r>
          <w:rPr>
            <w:webHidden/>
          </w:rPr>
          <w:t>88</w:t>
        </w:r>
        <w:r w:rsidR="00F55310">
          <w:rPr>
            <w:webHidden/>
          </w:rPr>
          <w:fldChar w:fldCharType="end"/>
        </w:r>
      </w:hyperlink>
    </w:p>
    <w:p w:rsidR="00F55310" w:rsidRDefault="00AC2D8C">
      <w:pPr>
        <w:pStyle w:val="TOC2"/>
        <w:rPr>
          <w:rFonts w:asciiTheme="minorHAnsi" w:eastAsiaTheme="minorEastAsia" w:hAnsiTheme="minorHAnsi" w:cstheme="minorBidi"/>
          <w:sz w:val="22"/>
          <w:szCs w:val="22"/>
          <w:lang w:eastAsia="en-US"/>
        </w:rPr>
      </w:pPr>
      <w:hyperlink w:anchor="_Toc338631057" w:history="1">
        <w:r w:rsidR="00F55310" w:rsidRPr="00EC7140">
          <w:rPr>
            <w:rStyle w:val="Hyperlink"/>
          </w:rPr>
          <w:t>8.5</w:t>
        </w:r>
        <w:r w:rsidR="00F55310">
          <w:rPr>
            <w:rFonts w:asciiTheme="minorHAnsi" w:eastAsiaTheme="minorEastAsia" w:hAnsiTheme="minorHAnsi" w:cstheme="minorBidi"/>
            <w:sz w:val="22"/>
            <w:szCs w:val="22"/>
            <w:lang w:eastAsia="en-US"/>
          </w:rPr>
          <w:tab/>
        </w:r>
        <w:r w:rsidR="00F55310" w:rsidRPr="00EC7140">
          <w:rPr>
            <w:rStyle w:val="Hyperlink"/>
          </w:rPr>
          <w:t>Library with standard functions for ASIP Meister / CoSy / Hardware Prototype</w:t>
        </w:r>
        <w:r w:rsidR="00F55310">
          <w:rPr>
            <w:webHidden/>
          </w:rPr>
          <w:tab/>
        </w:r>
        <w:r w:rsidR="00F55310">
          <w:rPr>
            <w:webHidden/>
          </w:rPr>
          <w:fldChar w:fldCharType="begin"/>
        </w:r>
        <w:r w:rsidR="00F55310">
          <w:rPr>
            <w:webHidden/>
          </w:rPr>
          <w:instrText xml:space="preserve"> PAGEREF _Toc338631057 \h </w:instrText>
        </w:r>
        <w:r w:rsidR="00F55310">
          <w:rPr>
            <w:webHidden/>
          </w:rPr>
        </w:r>
        <w:r w:rsidR="00F55310">
          <w:rPr>
            <w:webHidden/>
          </w:rPr>
          <w:fldChar w:fldCharType="separate"/>
        </w:r>
        <w:r>
          <w:rPr>
            <w:webHidden/>
          </w:rPr>
          <w:t>92</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8" w:history="1">
        <w:r w:rsidR="00F55310" w:rsidRPr="00EC7140">
          <w:rPr>
            <w:rStyle w:val="Hyperlink"/>
          </w:rPr>
          <w:t>8.5.1</w:t>
        </w:r>
        <w:r w:rsidR="00F55310">
          <w:rPr>
            <w:rFonts w:asciiTheme="minorHAnsi" w:eastAsiaTheme="minorEastAsia" w:hAnsiTheme="minorHAnsi" w:cstheme="minorBidi"/>
            <w:szCs w:val="22"/>
            <w:lang w:eastAsia="en-US"/>
          </w:rPr>
          <w:tab/>
        </w:r>
        <w:r w:rsidR="00F55310" w:rsidRPr="00EC7140">
          <w:rPr>
            <w:rStyle w:val="Hyperlink"/>
          </w:rPr>
          <w:t>Functions of the LCD library</w:t>
        </w:r>
        <w:r w:rsidR="00F55310">
          <w:rPr>
            <w:webHidden/>
          </w:rPr>
          <w:tab/>
        </w:r>
        <w:r w:rsidR="00F55310">
          <w:rPr>
            <w:webHidden/>
          </w:rPr>
          <w:fldChar w:fldCharType="begin"/>
        </w:r>
        <w:r w:rsidR="00F55310">
          <w:rPr>
            <w:webHidden/>
          </w:rPr>
          <w:instrText xml:space="preserve"> PAGEREF _Toc338631058 \h </w:instrText>
        </w:r>
        <w:r w:rsidR="00F55310">
          <w:rPr>
            <w:webHidden/>
          </w:rPr>
        </w:r>
        <w:r w:rsidR="00F55310">
          <w:rPr>
            <w:webHidden/>
          </w:rPr>
          <w:fldChar w:fldCharType="separate"/>
        </w:r>
        <w:r>
          <w:rPr>
            <w:webHidden/>
          </w:rPr>
          <w:t>94</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59" w:history="1">
        <w:r w:rsidR="00F55310" w:rsidRPr="00EC7140">
          <w:rPr>
            <w:rStyle w:val="Hyperlink"/>
          </w:rPr>
          <w:t>8.5.2</w:t>
        </w:r>
        <w:r w:rsidR="00F55310">
          <w:rPr>
            <w:rFonts w:asciiTheme="minorHAnsi" w:eastAsiaTheme="minorEastAsia" w:hAnsiTheme="minorHAnsi" w:cstheme="minorBidi"/>
            <w:szCs w:val="22"/>
            <w:lang w:eastAsia="en-US"/>
          </w:rPr>
          <w:tab/>
        </w:r>
        <w:r w:rsidR="00F55310" w:rsidRPr="00EC7140">
          <w:rPr>
            <w:rStyle w:val="Hyperlink"/>
          </w:rPr>
          <w:t>Functions of further libraries</w:t>
        </w:r>
        <w:r w:rsidR="00F55310">
          <w:rPr>
            <w:webHidden/>
          </w:rPr>
          <w:tab/>
        </w:r>
        <w:r w:rsidR="00F55310">
          <w:rPr>
            <w:webHidden/>
          </w:rPr>
          <w:fldChar w:fldCharType="begin"/>
        </w:r>
        <w:r w:rsidR="00F55310">
          <w:rPr>
            <w:webHidden/>
          </w:rPr>
          <w:instrText xml:space="preserve"> PAGEREF _Toc338631059 \h </w:instrText>
        </w:r>
        <w:r w:rsidR="00F55310">
          <w:rPr>
            <w:webHidden/>
          </w:rPr>
        </w:r>
        <w:r w:rsidR="00F55310">
          <w:rPr>
            <w:webHidden/>
          </w:rPr>
          <w:fldChar w:fldCharType="separate"/>
        </w:r>
        <w:r>
          <w:rPr>
            <w:webHidden/>
          </w:rPr>
          <w:t>96</w:t>
        </w:r>
        <w:r w:rsidR="00F55310">
          <w:rPr>
            <w:webHidden/>
          </w:rPr>
          <w:fldChar w:fldCharType="end"/>
        </w:r>
      </w:hyperlink>
    </w:p>
    <w:p w:rsidR="00F55310" w:rsidRDefault="00AC2D8C">
      <w:pPr>
        <w:pStyle w:val="TOC3"/>
        <w:rPr>
          <w:rFonts w:asciiTheme="minorHAnsi" w:eastAsiaTheme="minorEastAsia" w:hAnsiTheme="minorHAnsi" w:cstheme="minorBidi"/>
          <w:szCs w:val="22"/>
          <w:lang w:eastAsia="en-US"/>
        </w:rPr>
      </w:pPr>
      <w:hyperlink w:anchor="_Toc338631060" w:history="1">
        <w:r w:rsidR="00F55310" w:rsidRPr="00EC7140">
          <w:rPr>
            <w:rStyle w:val="Hyperlink"/>
          </w:rPr>
          <w:t>8.5.3</w:t>
        </w:r>
        <w:r w:rsidR="00F55310">
          <w:rPr>
            <w:rFonts w:asciiTheme="minorHAnsi" w:eastAsiaTheme="minorEastAsia" w:hAnsiTheme="minorHAnsi" w:cstheme="minorBidi"/>
            <w:szCs w:val="22"/>
            <w:lang w:eastAsia="en-US"/>
          </w:rPr>
          <w:tab/>
        </w:r>
        <w:r w:rsidR="00F55310" w:rsidRPr="00EC7140">
          <w:rPr>
            <w:rStyle w:val="Hyperlink"/>
          </w:rPr>
          <w:t>Changing the Frequency</w:t>
        </w:r>
        <w:r w:rsidR="00F55310">
          <w:rPr>
            <w:webHidden/>
          </w:rPr>
          <w:tab/>
        </w:r>
        <w:r w:rsidR="00F55310">
          <w:rPr>
            <w:webHidden/>
          </w:rPr>
          <w:fldChar w:fldCharType="begin"/>
        </w:r>
        <w:r w:rsidR="00F55310">
          <w:rPr>
            <w:webHidden/>
          </w:rPr>
          <w:instrText xml:space="preserve"> PAGEREF _Toc338631060 \h </w:instrText>
        </w:r>
        <w:r w:rsidR="00F55310">
          <w:rPr>
            <w:webHidden/>
          </w:rPr>
        </w:r>
        <w:r w:rsidR="00F55310">
          <w:rPr>
            <w:webHidden/>
          </w:rPr>
          <w:fldChar w:fldCharType="separate"/>
        </w:r>
        <w:r>
          <w:rPr>
            <w:webHidden/>
          </w:rPr>
          <w:t>97</w:t>
        </w:r>
        <w:r w:rsidR="00F55310">
          <w:rPr>
            <w:webHidden/>
          </w:rPr>
          <w:fldChar w:fldCharType="end"/>
        </w:r>
      </w:hyperlink>
    </w:p>
    <w:p w:rsidR="00F55310" w:rsidRDefault="00AC2D8C">
      <w:pPr>
        <w:pStyle w:val="TOC8"/>
        <w:rPr>
          <w:rFonts w:asciiTheme="minorHAnsi" w:eastAsiaTheme="minorEastAsia" w:hAnsiTheme="minorHAnsi" w:cstheme="minorBidi"/>
          <w:sz w:val="22"/>
          <w:szCs w:val="22"/>
          <w:lang w:eastAsia="en-US"/>
        </w:rPr>
      </w:pPr>
      <w:hyperlink w:anchor="_Toc338631061" w:history="1">
        <w:r w:rsidR="00F55310" w:rsidRPr="00EC7140">
          <w:rPr>
            <w:rStyle w:val="Hyperlink"/>
          </w:rPr>
          <w:t>Table of Figures</w:t>
        </w:r>
        <w:r w:rsidR="00F55310">
          <w:rPr>
            <w:webHidden/>
          </w:rPr>
          <w:tab/>
        </w:r>
        <w:r w:rsidR="00F55310">
          <w:rPr>
            <w:webHidden/>
          </w:rPr>
          <w:fldChar w:fldCharType="begin"/>
        </w:r>
        <w:r w:rsidR="00F55310">
          <w:rPr>
            <w:webHidden/>
          </w:rPr>
          <w:instrText xml:space="preserve"> PAGEREF _Toc338631061 \h </w:instrText>
        </w:r>
        <w:r w:rsidR="00F55310">
          <w:rPr>
            <w:webHidden/>
          </w:rPr>
        </w:r>
        <w:r w:rsidR="00F55310">
          <w:rPr>
            <w:webHidden/>
          </w:rPr>
          <w:fldChar w:fldCharType="separate"/>
        </w:r>
        <w:r>
          <w:rPr>
            <w:webHidden/>
          </w:rPr>
          <w:t>98</w:t>
        </w:r>
        <w:r w:rsidR="00F55310">
          <w:rPr>
            <w:webHidden/>
          </w:rPr>
          <w:fldChar w:fldCharType="end"/>
        </w:r>
      </w:hyperlink>
    </w:p>
    <w:p w:rsidR="00F55310" w:rsidRDefault="00AC2D8C">
      <w:pPr>
        <w:pStyle w:val="TOC8"/>
        <w:rPr>
          <w:rFonts w:asciiTheme="minorHAnsi" w:eastAsiaTheme="minorEastAsia" w:hAnsiTheme="minorHAnsi" w:cstheme="minorBidi"/>
          <w:sz w:val="22"/>
          <w:szCs w:val="22"/>
          <w:lang w:eastAsia="en-US"/>
        </w:rPr>
      </w:pPr>
      <w:hyperlink w:anchor="_Toc338631062" w:history="1">
        <w:r w:rsidR="00F55310" w:rsidRPr="00EC7140">
          <w:rPr>
            <w:rStyle w:val="Hyperlink"/>
          </w:rPr>
          <w:t>References</w:t>
        </w:r>
        <w:r w:rsidR="00F55310">
          <w:rPr>
            <w:webHidden/>
          </w:rPr>
          <w:tab/>
        </w:r>
        <w:r w:rsidR="00F55310">
          <w:rPr>
            <w:webHidden/>
          </w:rPr>
          <w:fldChar w:fldCharType="begin"/>
        </w:r>
        <w:r w:rsidR="00F55310">
          <w:rPr>
            <w:webHidden/>
          </w:rPr>
          <w:instrText xml:space="preserve"> PAGEREF _Toc338631062 \h </w:instrText>
        </w:r>
        <w:r w:rsidR="00F55310">
          <w:rPr>
            <w:webHidden/>
          </w:rPr>
        </w:r>
        <w:r w:rsidR="00F55310">
          <w:rPr>
            <w:webHidden/>
          </w:rPr>
          <w:fldChar w:fldCharType="separate"/>
        </w:r>
        <w:r>
          <w:rPr>
            <w:webHidden/>
          </w:rPr>
          <w:t>100</w:t>
        </w:r>
        <w:r w:rsidR="00F55310">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0" w:name="_Ref115523187"/>
      <w:bookmarkStart w:id="1" w:name="_Toc338630998"/>
      <w:r w:rsidRPr="00901557">
        <w:lastRenderedPageBreak/>
        <w:t>Introduction</w:t>
      </w:r>
      <w:bookmarkEnd w:id="0"/>
      <w:bookmarkEnd w:id="1"/>
    </w:p>
    <w:p w:rsidR="0076533A" w:rsidRPr="00901557" w:rsidRDefault="0076533A">
      <w:pPr>
        <w:pStyle w:val="zusammenfassung"/>
      </w:pPr>
      <w:r w:rsidRPr="00901557">
        <w:t>This document was written for the participants of the students laboratory “D</w:t>
      </w:r>
      <w:r w:rsidRPr="00901557">
        <w:t>e</w:t>
      </w:r>
      <w:r w:rsidRPr="00901557">
        <w:t xml:space="preserve">veloping Embedded Application Specific Processors”, that is </w:t>
      </w:r>
      <w:r w:rsidR="006232C3" w:rsidRPr="00901557">
        <w:t>given</w:t>
      </w:r>
      <w:r w:rsidRPr="00901557">
        <w:t xml:space="preserve"> at the Chair for Embedded Systems [CES] at the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This document a</w:t>
      </w:r>
      <w:r w:rsidRPr="00901557">
        <w:t>s</w:t>
      </w:r>
      <w:r w:rsidRPr="00901557">
        <w:t>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ith our development environment in mind and cannot be applied to other setups without change, but users of such setups can get an impression about the tool chains for specific tasks.</w:t>
      </w:r>
    </w:p>
    <w:p w:rsidR="0076533A" w:rsidRPr="00901557" w:rsidRDefault="0076533A">
      <w:pPr>
        <w:pStyle w:val="atext"/>
      </w:pPr>
    </w:p>
    <w:p w:rsidR="0076533A" w:rsidRPr="00901557" w:rsidRDefault="0076533A">
      <w:pPr>
        <w:pStyle w:val="Heading2"/>
      </w:pPr>
      <w:bookmarkStart w:id="2" w:name="_Toc338630999"/>
      <w:r w:rsidRPr="00901557">
        <w:t>Application specific instruction set processors</w:t>
      </w:r>
      <w:bookmarkEnd w:id="2"/>
    </w:p>
    <w:p w:rsidR="0076533A" w:rsidRPr="00901557" w:rsidRDefault="0076533A">
      <w:pPr>
        <w:pStyle w:val="atext"/>
      </w:pPr>
      <w:bookmarkStart w:id="3"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pPr>
        <w:pStyle w:val="atext"/>
      </w:pPr>
      <w:r w:rsidRPr="00901557">
        <w:t xml:space="preserve">ASIPs are processors with an application specific instruction set. So in contrast to the GPPs they are optimized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4B4B59">
      <w:pPr>
        <w:pStyle w:val="atext"/>
        <w:numPr>
          <w:ilvl w:val="0"/>
          <w:numId w:val="5"/>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w:t>
      </w:r>
      <w:r w:rsidRPr="00901557">
        <w:t>c</w:t>
      </w:r>
      <w:r w:rsidRPr="00901557">
        <w:t>tions that then coexist with the base instruction set.</w:t>
      </w:r>
    </w:p>
    <w:p w:rsidR="004B4B59" w:rsidRPr="00901557" w:rsidRDefault="00382FDE" w:rsidP="00382FDE">
      <w:pPr>
        <w:pStyle w:val="atext"/>
        <w:numPr>
          <w:ilvl w:val="0"/>
          <w:numId w:val="5"/>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rsidR="00382FDE" w:rsidRPr="00901557" w:rsidRDefault="00382FDE" w:rsidP="00382FDE">
      <w:pPr>
        <w:pStyle w:val="atext"/>
        <w:numPr>
          <w:ilvl w:val="0"/>
          <w:numId w:val="5"/>
        </w:numPr>
      </w:pPr>
      <w:r w:rsidRPr="00901557">
        <w:rPr>
          <w:i/>
        </w:rPr>
        <w:t>Parameterization</w:t>
      </w:r>
      <w:r w:rsidR="005F385D">
        <w:t>:</w:t>
      </w:r>
      <w:r w:rsidRPr="00901557">
        <w:t xml:space="preserve"> The designer can fix extensible processor parameters such as instru</w:t>
      </w:r>
      <w:r w:rsidRPr="00901557">
        <w:t>c</w:t>
      </w:r>
      <w:r w:rsidRPr="00901557">
        <w:t>tion and data cache sizes, the number of registers, and so on.</w:t>
      </w:r>
    </w:p>
    <w:p w:rsidR="00ED18D3" w:rsidRDefault="00ED18D3">
      <w:pPr>
        <w:pStyle w:val="atext"/>
      </w:pPr>
    </w:p>
    <w:bookmarkStart w:id="4" w:name="_MON_1286547970"/>
    <w:bookmarkEnd w:id="4"/>
    <w:bookmarkStart w:id="5" w:name="_MON_1286548608"/>
    <w:bookmarkEnd w:id="5"/>
    <w:p w:rsidR="005F385D" w:rsidRDefault="005F385D" w:rsidP="005F385D">
      <w:pPr>
        <w:pStyle w:val="at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4pt;height:289.25pt" o:ole="">
            <v:imagedata r:id="rId11" o:title=""/>
          </v:shape>
          <o:OLEObject Type="Embed" ProgID="PowerPoint.Slide.8" ShapeID="_x0000_i1025" DrawAspect="Content" ObjectID="_1465549019" r:id="rId12"/>
        </w:object>
      </w:r>
    </w:p>
    <w:p w:rsidR="001D0019" w:rsidRPr="00901557" w:rsidRDefault="001D0019" w:rsidP="00F33D41">
      <w:pPr>
        <w:pStyle w:val="Caption"/>
      </w:pPr>
      <w:r w:rsidRPr="00F33D41">
        <w:tab/>
      </w:r>
      <w:bookmarkStart w:id="6" w:name="_Ref150746409"/>
      <w:bookmarkStart w:id="7" w:name="_Toc338631063"/>
      <w:r w:rsidRPr="00F33D41">
        <w:t>Figure </w:t>
      </w:r>
      <w:r w:rsidR="0070408B">
        <w:fldChar w:fldCharType="begin"/>
      </w:r>
      <w:r w:rsidR="0070408B">
        <w:instrText xml:space="preserve"> STYLEREF 1 \s </w:instrText>
      </w:r>
      <w:r w:rsidR="0070408B">
        <w:fldChar w:fldCharType="separate"/>
      </w:r>
      <w:r w:rsidR="00AC2D8C">
        <w:rPr>
          <w:noProof/>
          <w:cs/>
        </w:rPr>
        <w:t>‎</w:t>
      </w:r>
      <w:r w:rsidR="00AC2D8C">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AC2D8C">
        <w:rPr>
          <w:noProof/>
        </w:rPr>
        <w:t>1</w:t>
      </w:r>
      <w:r w:rsidR="0070408B">
        <w:rPr>
          <w:noProof/>
        </w:rPr>
        <w:fldChar w:fldCharType="end"/>
      </w:r>
      <w:bookmarkEnd w:id="6"/>
      <w:r w:rsidR="00F33D41" w:rsidRPr="00F33D41">
        <w:tab/>
      </w:r>
      <w:r w:rsidRPr="00F33D41">
        <w:br/>
      </w:r>
      <w:r w:rsidRPr="00901557">
        <w:t>GPPs, ASIPs and ASICs [Henkel06]</w:t>
      </w:r>
      <w:bookmarkEnd w:id="7"/>
      <w:r w:rsidRPr="00901557">
        <w:br/>
      </w:r>
    </w:p>
    <w:p w:rsidR="001D0019" w:rsidRPr="00901557" w:rsidRDefault="0059070B">
      <w:pPr>
        <w:pStyle w:val="atext"/>
      </w:pPr>
      <w:r w:rsidRPr="00901557">
        <w:t xml:space="preserve">ASIPs represent a good trade-off between Application Specific Integrated Circuits (ASICs) and General Purpose Processors (GPPs), as shown in </w:t>
      </w:r>
      <w:r w:rsidR="0070408B">
        <w:fldChar w:fldCharType="begin"/>
      </w:r>
      <w:r w:rsidR="0070408B">
        <w:instrText xml:space="preserve"> REF _Ref150746409 \h  \* MERGEFORMAT </w:instrText>
      </w:r>
      <w:r w:rsidR="0070408B">
        <w:fldChar w:fldCharType="separate"/>
      </w:r>
      <w:r w:rsidR="00AC2D8C" w:rsidRPr="00AC2D8C">
        <w:rPr>
          <w:rStyle w:val="QuerverweisChar1"/>
        </w:rPr>
        <w:t>Figure </w:t>
      </w:r>
      <w:r w:rsidR="00AC2D8C">
        <w:rPr>
          <w:noProof/>
          <w:cs/>
        </w:rPr>
        <w:t>‎</w:t>
      </w:r>
      <w:r w:rsidR="00AC2D8C">
        <w:rPr>
          <w:noProof/>
        </w:rPr>
        <w:t>1</w:t>
      </w:r>
      <w:r w:rsidR="00AC2D8C" w:rsidRPr="00F33D41">
        <w:rPr>
          <w:noProof/>
        </w:rPr>
        <w:noBreakHyphen/>
      </w:r>
      <w:r w:rsidR="00AC2D8C">
        <w:rPr>
          <w:noProof/>
        </w:rPr>
        <w:t>1</w:t>
      </w:r>
      <w:r w:rsidR="0070408B">
        <w:fldChar w:fldCharType="end"/>
      </w:r>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w:t>
      </w:r>
      <w:r w:rsidRPr="00901557">
        <w:t>p</w:t>
      </w:r>
      <w:r w:rsidRPr="00901557">
        <w:t>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e.g. changing standards, then the GPPs are </w:t>
      </w:r>
      <w:r w:rsidR="002B3BEA" w:rsidRPr="00901557">
        <w:t>capable to adapt to these changes, whereas the ASIC would need to be redesigned.</w:t>
      </w:r>
    </w:p>
    <w:p w:rsidR="001D0019" w:rsidRDefault="001D0019">
      <w:pPr>
        <w:pStyle w:val="atext"/>
      </w:pPr>
    </w:p>
    <w:p w:rsidR="005F385D" w:rsidRPr="00901557" w:rsidRDefault="005F385D" w:rsidP="005F385D">
      <w:pPr>
        <w:pStyle w:val="Heading2"/>
      </w:pPr>
      <w:bookmarkStart w:id="8" w:name="_Toc338631000"/>
      <w:r>
        <w:t>ASIP design flow</w:t>
      </w:r>
      <w:bookmarkEnd w:id="8"/>
    </w:p>
    <w:p w:rsidR="005F385D" w:rsidRDefault="005F385D">
      <w:pPr>
        <w:pStyle w:val="atext"/>
      </w:pPr>
      <w:r>
        <w:t>Designing an ASIP typically starts with analyzing and profiling the targeted application or application domain</w:t>
      </w:r>
      <w:r w:rsidR="00F33D41">
        <w:t xml:space="preserve">, as shown in </w:t>
      </w:r>
      <w:r w:rsidR="00F33D41" w:rsidRPr="00F33D41">
        <w:rPr>
          <w:rStyle w:val="QuerverweisChar1"/>
        </w:rPr>
        <w:t>Figure 1</w:t>
      </w:r>
      <w:r w:rsidR="00F33D41" w:rsidRPr="00F33D41">
        <w:rPr>
          <w:rStyle w:val="QuerverweisChar1"/>
        </w:rPr>
        <w:noBreakHyphen/>
        <w:t>2</w:t>
      </w:r>
      <w:r>
        <w:t xml:space="preserve">. After this </w:t>
      </w:r>
      <w:r w:rsidR="003813D0">
        <w:t>analysis,</w:t>
      </w:r>
      <w:r>
        <w:t xml:space="preserve"> an ASIP is defined by </w:t>
      </w:r>
      <w:r w:rsidR="00F33D41">
        <w:t xml:space="preserve">e.g. </w:t>
      </w:r>
      <w:r>
        <w:t xml:space="preserve">specifying its instructions set, embedding blocks that are required to implement </w:t>
      </w:r>
      <w:r w:rsidR="00F33D41">
        <w:t>the instru</w:t>
      </w:r>
      <w:r w:rsidR="00F33D41">
        <w:t>c</w:t>
      </w:r>
      <w:r w:rsidR="00F33D41">
        <w:t xml:space="preserve">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rsidR="00F33D41" w:rsidRDefault="00F33D41">
      <w:pPr>
        <w:pStyle w:val="atext"/>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 xml:space="preserve">Using these tools </w:t>
      </w:r>
      <w:r w:rsidR="00EA1623">
        <w:lastRenderedPageBreak/>
        <w:t>and the hardware description, the ASIP is simulated and benchmarked. This might lead to a re</w:t>
      </w:r>
      <w:r w:rsidR="00E0762A">
        <w:t>finement</w:t>
      </w:r>
      <w:r w:rsidR="00EA1623">
        <w:t xml:space="preserve"> of the ASIP to further optimize it or to keep the constraints, e.g. the area- or power budget. After the ASIP fulfils the requirements, a prototype (e.g. FPGA-based) is created and </w:t>
      </w:r>
      <w:r w:rsidR="00E0762A">
        <w:t>finally,</w:t>
      </w:r>
      <w:r w:rsidR="00EA1623">
        <w:t xml:space="preserve"> the ASIP is taped out.</w:t>
      </w:r>
    </w:p>
    <w:bookmarkStart w:id="9" w:name="_MON_1286548445"/>
    <w:bookmarkEnd w:id="9"/>
    <w:p w:rsidR="005F385D" w:rsidRDefault="005F385D" w:rsidP="005F385D">
      <w:pPr>
        <w:pStyle w:val="atext"/>
        <w:jc w:val="center"/>
      </w:pPr>
      <w:r>
        <w:object w:dxaOrig="4322" w:dyaOrig="4103">
          <v:shape id="_x0000_i1026" type="#_x0000_t75" style="width:368.75pt;height:349.35pt" o:ole="">
            <v:imagedata r:id="rId13" o:title=""/>
          </v:shape>
          <o:OLEObject Type="Embed" ProgID="PowerPoint.Slide.8" ShapeID="_x0000_i1026" DrawAspect="Content" ObjectID="_1465549020" r:id="rId14"/>
        </w:object>
      </w:r>
    </w:p>
    <w:p w:rsidR="005F385D" w:rsidRPr="00901557" w:rsidRDefault="005F385D" w:rsidP="00F33D41">
      <w:pPr>
        <w:pStyle w:val="Caption"/>
      </w:pPr>
      <w:r w:rsidRPr="00F33D41">
        <w:tab/>
      </w:r>
      <w:bookmarkStart w:id="10" w:name="_Toc338631064"/>
      <w:r w:rsidRPr="00F33D41">
        <w:t>Figure </w:t>
      </w:r>
      <w:r w:rsidR="0070408B">
        <w:fldChar w:fldCharType="begin"/>
      </w:r>
      <w:r w:rsidR="0070408B">
        <w:instrText xml:space="preserve"> STYLEREF 1 \s </w:instrText>
      </w:r>
      <w:r w:rsidR="0070408B">
        <w:fldChar w:fldCharType="separate"/>
      </w:r>
      <w:r w:rsidR="00AC2D8C">
        <w:rPr>
          <w:noProof/>
          <w:cs/>
        </w:rPr>
        <w:t>‎</w:t>
      </w:r>
      <w:r w:rsidR="00AC2D8C">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AC2D8C">
        <w:rPr>
          <w:noProof/>
        </w:rPr>
        <w:t>2</w:t>
      </w:r>
      <w:r w:rsidR="0070408B">
        <w:rPr>
          <w:noProof/>
        </w:rPr>
        <w:fldChar w:fldCharType="end"/>
      </w:r>
      <w:r w:rsidRPr="00F33D41">
        <w:tab/>
      </w:r>
      <w:r w:rsidRPr="00F33D41">
        <w:br/>
      </w:r>
      <w:r>
        <w:t>Typical ASIP Design Flow</w:t>
      </w:r>
      <w:r w:rsidRPr="00901557">
        <w:t xml:space="preserve"> [Henkel0</w:t>
      </w:r>
      <w:r>
        <w:t>3</w:t>
      </w:r>
      <w:r w:rsidRPr="00901557">
        <w:t>]</w:t>
      </w:r>
      <w:bookmarkEnd w:id="10"/>
      <w:r w:rsidRPr="00901557">
        <w:br/>
      </w:r>
    </w:p>
    <w:p w:rsidR="005F385D" w:rsidRDefault="005F385D">
      <w:pPr>
        <w:pStyle w:val="atext"/>
      </w:pPr>
    </w:p>
    <w:p w:rsidR="00EA1623" w:rsidRPr="00901557" w:rsidRDefault="00EA1623" w:rsidP="00EA1623">
      <w:pPr>
        <w:pStyle w:val="Heading2"/>
      </w:pPr>
      <w:bookmarkStart w:id="11" w:name="_Toc338631001"/>
      <w:r>
        <w:t>Custom Instruction identification</w:t>
      </w:r>
      <w:bookmarkEnd w:id="11"/>
    </w:p>
    <w:p w:rsidR="00F33D41" w:rsidRDefault="00EA27FF">
      <w:pPr>
        <w:pStyle w:val="atext"/>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w:t>
      </w:r>
      <w:r>
        <w:t>l</w:t>
      </w:r>
      <w:r>
        <w:t>ly, there are two ways to improve the performanc</w:t>
      </w:r>
      <w:r w:rsidR="00F76AA1">
        <w:t>e by using Custom Instructions:</w:t>
      </w:r>
    </w:p>
    <w:p w:rsidR="00F76AA1" w:rsidRDefault="00F76AA1" w:rsidP="00F76AA1">
      <w:pPr>
        <w:pStyle w:val="atext"/>
        <w:numPr>
          <w:ilvl w:val="0"/>
          <w:numId w:val="5"/>
        </w:numPr>
      </w:pPr>
      <w:r>
        <w:t>Parallelism: Execute multiple operations that are (data-wise) independent from each other in parallel (i.e. at the same time)</w:t>
      </w:r>
    </w:p>
    <w:p w:rsidR="00F76AA1" w:rsidRDefault="00F76AA1" w:rsidP="00F76AA1">
      <w:pPr>
        <w:pStyle w:val="atext"/>
        <w:numPr>
          <w:ilvl w:val="0"/>
          <w:numId w:val="5"/>
        </w:numPr>
      </w:pPr>
      <w:r>
        <w:t xml:space="preserve">Chaining: Execute multiple operations that are (data-wise) dependent from each other sequentially (i.e. after each other) but </w:t>
      </w:r>
      <w:r w:rsidR="00E0762A">
        <w:t xml:space="preserve">within </w:t>
      </w:r>
      <w:r>
        <w:t>the same cycle. This might affect the fr</w:t>
      </w:r>
      <w:r>
        <w:t>e</w:t>
      </w:r>
      <w:r>
        <w:t>quency of the ASIP (to assure that all operations complete in the same cycle).</w:t>
      </w:r>
    </w:p>
    <w:p w:rsidR="00F76AA1" w:rsidRDefault="00F76AA1" w:rsidP="00F76AA1">
      <w:pPr>
        <w:pStyle w:val="atext"/>
      </w:pPr>
      <w:r>
        <w:lastRenderedPageBreak/>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that results in the same functionality. For instance, to exchange two Bytes within the same Word, a software impl</w:t>
      </w:r>
      <w:r>
        <w:t>e</w:t>
      </w:r>
      <w:r>
        <w:t xml:space="preserv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rsidR="00F76AA1" w:rsidRDefault="00F76AA1" w:rsidP="00F76AA1">
      <w:pPr>
        <w:pStyle w:val="atext"/>
      </w:pPr>
      <w:r>
        <w:t xml:space="preserve">There are some constraints </w:t>
      </w:r>
      <w:r w:rsidR="00E0762A">
        <w:t>for</w:t>
      </w:r>
      <w:r>
        <w:t xml:space="preserve"> defining Custom Instructions. A Custom Instruction is typically an unbreakable operation, i.e. it is executed either completely or not at all. Ther</w:t>
      </w:r>
      <w:r>
        <w:t>e</w:t>
      </w:r>
      <w:r>
        <w:t xml:space="preserve">fore, the same property has to hold for the part of the application that is considered to become a Custom Instruction. </w:t>
      </w:r>
      <w:r w:rsidR="00513101">
        <w:t xml:space="preserve">An application consist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rsidR="00F76AA1" w:rsidRDefault="00513101" w:rsidP="00F76AA1">
      <w:pPr>
        <w:pStyle w:val="atext"/>
      </w:pPr>
      <w:r>
        <w:t xml:space="preserve">There are further constraints that are important when identifying Custom Instruction. They will be explained by using the example shown in </w:t>
      </w:r>
      <w:r w:rsidRPr="00F33D41">
        <w:rPr>
          <w:rStyle w:val="QuerverweisChar1"/>
        </w:rPr>
        <w:t>Figure 1</w:t>
      </w:r>
      <w:r w:rsidRPr="00F33D41">
        <w:rPr>
          <w:rStyle w:val="QuerverweisChar1"/>
        </w:rPr>
        <w:noBreakHyphen/>
      </w:r>
      <w:r>
        <w:rPr>
          <w:rStyle w:val="QuerverweisChar1"/>
        </w:rPr>
        <w:t>3</w:t>
      </w:r>
      <w:r>
        <w:t xml:space="preserve">. Part a) shows a given data flow within a Base Block (i.e. no further control flow </w:t>
      </w:r>
      <w:r w:rsidR="000C0377">
        <w:t xml:space="preserve">limits the selection </w:t>
      </w:r>
      <w:r w:rsidR="00E0762A">
        <w:t xml:space="preserve">of </w:t>
      </w:r>
      <w:r w:rsidR="000C0377">
        <w:t>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i.e. it may require multiple cycles to execute this instruction (the CPU pipeline is then typically stalled until the execution co</w:t>
      </w:r>
      <w:r w:rsidR="000C0377">
        <w:t>m</w:t>
      </w:r>
      <w:r w:rsidR="000C0377">
        <w:t>pletes).</w:t>
      </w:r>
    </w:p>
    <w:p w:rsidR="000C0377" w:rsidRDefault="000C0377" w:rsidP="00F76AA1">
      <w:pPr>
        <w:pStyle w:val="atext"/>
      </w:pPr>
      <w:r>
        <w:t xml:space="preserve">One typical constraint for a Custom Instruction is the amount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592"/>
    <w:bookmarkStart w:id="13" w:name="_MON_1286551603"/>
    <w:bookmarkEnd w:id="12"/>
    <w:bookmarkEnd w:id="13"/>
    <w:bookmarkStart w:id="14" w:name="_MON_1286550113"/>
    <w:bookmarkEnd w:id="14"/>
    <w:p w:rsidR="0066226B" w:rsidRDefault="00F020CF">
      <w:pPr>
        <w:pStyle w:val="atext"/>
      </w:pPr>
      <w:r>
        <w:object w:dxaOrig="9368" w:dyaOrig="8642">
          <v:shape id="_x0000_i1027" type="#_x0000_t75" style="width:451.4pt;height:416.35pt" o:ole="">
            <v:imagedata r:id="rId15" o:title=""/>
          </v:shape>
          <o:OLEObject Type="Embed" ProgID="PowerPoint.Slide.8" ShapeID="_x0000_i1027" DrawAspect="Content" ObjectID="_1465549021" r:id="rId16"/>
        </w:object>
      </w:r>
    </w:p>
    <w:p w:rsidR="0066226B" w:rsidRPr="00901557" w:rsidRDefault="0066226B" w:rsidP="0066226B">
      <w:pPr>
        <w:pStyle w:val="Caption"/>
      </w:pPr>
      <w:r w:rsidRPr="00F33D41">
        <w:tab/>
      </w:r>
      <w:bookmarkStart w:id="15" w:name="_Toc338631065"/>
      <w:r w:rsidRPr="00F33D41">
        <w:t>Figure </w:t>
      </w:r>
      <w:r w:rsidR="0070408B">
        <w:fldChar w:fldCharType="begin"/>
      </w:r>
      <w:r w:rsidR="0070408B">
        <w:instrText xml:space="preserve"> STYLEREF 1 \s </w:instrText>
      </w:r>
      <w:r w:rsidR="0070408B">
        <w:fldChar w:fldCharType="separate"/>
      </w:r>
      <w:r w:rsidR="00AC2D8C">
        <w:rPr>
          <w:noProof/>
          <w:cs/>
        </w:rPr>
        <w:t>‎</w:t>
      </w:r>
      <w:r w:rsidR="00AC2D8C">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AC2D8C">
        <w:rPr>
          <w:noProof/>
        </w:rPr>
        <w:t>3</w:t>
      </w:r>
      <w:r w:rsidR="0070408B">
        <w:rPr>
          <w:noProof/>
        </w:rPr>
        <w:fldChar w:fldCharType="end"/>
      </w:r>
      <w:r w:rsidRPr="00F33D41">
        <w:tab/>
      </w:r>
      <w:r w:rsidRPr="00F33D41">
        <w:br/>
      </w:r>
      <w:r w:rsidR="00F020CF">
        <w:t xml:space="preserve">Constraints for </w:t>
      </w:r>
      <w:r w:rsidR="00F020CF" w:rsidRPr="00F020CF">
        <w:rPr>
          <w:i/>
        </w:rPr>
        <w:t>valid</w:t>
      </w:r>
      <w:r w:rsidR="00F020CF">
        <w:t xml:space="preserve"> </w:t>
      </w:r>
      <w:r>
        <w:t>Custom</w:t>
      </w:r>
      <w:r w:rsidR="00F020CF">
        <w:t xml:space="preserve"> Instructions</w:t>
      </w:r>
      <w:bookmarkEnd w:id="15"/>
      <w:r w:rsidRPr="00901557">
        <w:br/>
      </w:r>
    </w:p>
    <w:p w:rsidR="0066226B" w:rsidRPr="00901557" w:rsidRDefault="003813D0">
      <w:pPr>
        <w:pStyle w:val="atext"/>
      </w:pPr>
      <w:r>
        <w:t xml:space="preserve">To establish the property of a convex Custom Instruction we exclude further nodes and reach part d) of </w:t>
      </w:r>
      <w:r w:rsidRPr="00F33D41">
        <w:rPr>
          <w:rStyle w:val="QuerverweisChar1"/>
        </w:rPr>
        <w:t>Figure 1</w:t>
      </w:r>
      <w:r w:rsidRPr="00F33D41">
        <w:rPr>
          <w:rStyle w:val="QuerverweisChar1"/>
        </w:rPr>
        <w:noBreakHyphen/>
      </w:r>
      <w:r>
        <w:rPr>
          <w:rStyle w:val="QuerverweisChar1"/>
        </w:rPr>
        <w:t>3.</w:t>
      </w:r>
      <w:r w:rsidRPr="003813D0">
        <w:rPr>
          <w:rStyle w:val="QuerverweisChar1"/>
          <w:color w:val="auto"/>
        </w:rPr>
        <w:t xml:space="preserve"> This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rsidR="0076533A" w:rsidRPr="00901557" w:rsidRDefault="0076533A">
      <w:pPr>
        <w:pStyle w:val="Heading2"/>
      </w:pPr>
      <w:bookmarkStart w:id="16" w:name="_Toc338631002"/>
      <w:bookmarkEnd w:id="3"/>
      <w:r w:rsidRPr="00901557">
        <w:t>Goal of the laboratory</w:t>
      </w:r>
      <w:bookmarkEnd w:id="16"/>
    </w:p>
    <w:p w:rsidR="0076533A" w:rsidRPr="00901557" w:rsidRDefault="0076533A">
      <w:pPr>
        <w:pStyle w:val="atext"/>
      </w:pPr>
      <w:r w:rsidRPr="00901557">
        <w:t>This laboratory shall teach the creation of ASIPs from the design, over the high-level simulation to the final prototype on FPGA hardware. Benchmarks of speed, needed area and power/energy consumption shall be performed and compared among different created ASIPs. For this purpose the usage of the different tools have to be practiced and the connection of those tools to form a tool chain has to be understood.</w:t>
      </w:r>
      <w:r w:rsidR="003813D0">
        <w:t xml:space="preserve"> </w:t>
      </w:r>
      <w:r w:rsidRPr="00901557">
        <w:t>The main goal is creating new ASIPs for special applications, to benchmark those ASIPs to find out their benefits and drawbacks and finally to interpret the benchmark results.</w:t>
      </w:r>
    </w:p>
    <w:p w:rsidR="0076533A" w:rsidRPr="00901557" w:rsidRDefault="0076533A">
      <w:pPr>
        <w:pStyle w:val="Heading1"/>
      </w:pPr>
      <w:bookmarkStart w:id="17" w:name="_Toc338631003"/>
      <w:r w:rsidRPr="00901557">
        <w:lastRenderedPageBreak/>
        <w:t>Working Environment</w:t>
      </w:r>
      <w:bookmarkEnd w:id="17"/>
    </w:p>
    <w:p w:rsidR="0076533A" w:rsidRPr="00901557" w:rsidRDefault="0076533A">
      <w:pPr>
        <w:pStyle w:val="zusammenfassung"/>
      </w:pPr>
      <w:r w:rsidRPr="00901557">
        <w:t>This chapter explains the technical environment for the laboratory. This i</w:t>
      </w:r>
      <w:r w:rsidRPr="00901557">
        <w:t>n</w:t>
      </w:r>
      <w:r w:rsidRPr="00901557">
        <w:t>cludes the usage of the computers and the directory structure for this laborat</w:t>
      </w:r>
      <w:r w:rsidRPr="00901557">
        <w:t>o</w:t>
      </w:r>
      <w:r w:rsidRPr="00901557">
        <w:t xml:space="preserve">ry. It is very important to understand </w:t>
      </w:r>
      <w:r w:rsidR="006232C3" w:rsidRPr="00901557">
        <w:t xml:space="preserve">completely </w:t>
      </w:r>
      <w:r w:rsidRPr="00901557">
        <w:t>the directory structure, as many scripts rely on this special structure and will not work at all or create an unexpected output if the directory structure set up in a wrong way.</w:t>
      </w:r>
    </w:p>
    <w:p w:rsidR="0076533A" w:rsidRPr="00901557" w:rsidRDefault="0076533A">
      <w:pPr>
        <w:pStyle w:val="Heading2"/>
      </w:pPr>
      <w:bookmarkStart w:id="18" w:name="_Toc338631004"/>
      <w:r w:rsidRPr="00901557">
        <w:t>Network structure</w:t>
      </w:r>
      <w:bookmarkEnd w:id="18"/>
    </w:p>
    <w:p w:rsidR="0076533A" w:rsidRPr="00901557" w:rsidRDefault="0076533A">
      <w:pPr>
        <w:pStyle w:val="atext"/>
      </w:pPr>
      <w:r w:rsidRPr="00901557">
        <w:t xml:space="preserve">You will work with the workstations in room 268. The programs needed to solve the tasks will run under Linux. </w:t>
      </w:r>
      <w:r w:rsidR="006232C3" w:rsidRPr="00901557">
        <w:t>Therefore,</w:t>
      </w:r>
      <w:r w:rsidRPr="00901557">
        <w:t xml:space="preserve"> you have to use SuSE Linux, which is installed via Dual-Boot (SuSE Linux / Windows XP) on every workstation. For certain </w:t>
      </w:r>
      <w:r w:rsidR="00793A5F" w:rsidRPr="00901557">
        <w:t>tasks,</w:t>
      </w:r>
      <w:r w:rsidRPr="00901557">
        <w:t xml:space="preserve"> it will be nece</w:t>
      </w:r>
      <w:r w:rsidRPr="00901557">
        <w:t>s</w:t>
      </w:r>
      <w:r w:rsidRPr="00901557">
        <w:t>sary to change the machine in order to meet the requirements of computing power.</w:t>
      </w:r>
    </w:p>
    <w:p w:rsidR="0076533A" w:rsidRPr="00901557" w:rsidRDefault="0076533A">
      <w:pPr>
        <w:pStyle w:val="atext"/>
        <w:spacing w:after="120"/>
      </w:pPr>
      <w:r w:rsidRPr="00901557">
        <w:t>There is one dedicated application workstations:</w:t>
      </w:r>
    </w:p>
    <w:p w:rsidR="0076533A" w:rsidRPr="00D547C7" w:rsidRDefault="0076533A">
      <w:pPr>
        <w:pStyle w:val="Aufzhlung"/>
        <w:numPr>
          <w:ilvl w:val="0"/>
          <w:numId w:val="14"/>
        </w:numPr>
        <w:spacing w:after="0"/>
        <w:ind w:left="714" w:hanging="357"/>
        <w:rPr>
          <w:lang w:val="en-US"/>
        </w:rPr>
      </w:pPr>
      <w:r w:rsidRPr="00D547C7">
        <w:rPr>
          <w:lang w:val="en-US"/>
        </w:rPr>
        <w:t>i80pc06.ira.uka.de – CoSy Compiler system:</w:t>
      </w:r>
    </w:p>
    <w:p w:rsidR="0076533A" w:rsidRPr="00D547C7" w:rsidRDefault="0076533A">
      <w:pPr>
        <w:pStyle w:val="Aufzhlung"/>
        <w:numPr>
          <w:ilvl w:val="0"/>
          <w:numId w:val="0"/>
        </w:numPr>
        <w:ind w:left="709"/>
        <w:rPr>
          <w:lang w:val="en-US"/>
        </w:rPr>
      </w:pPr>
      <w:r w:rsidRPr="00D547C7">
        <w:rPr>
          <w:lang w:val="en-US"/>
        </w:rPr>
        <w:t>You will use this PC for building your own customized compiler that is able to use the instructions you added to the instruction set of the basic processor. This task also needs a powerful machine to complete in a reasonable amount of time.</w:t>
      </w:r>
    </w:p>
    <w:p w:rsidR="0076533A" w:rsidRPr="00901557" w:rsidRDefault="0076533A">
      <w:pPr>
        <w:pStyle w:val="atext"/>
      </w:pPr>
      <w:r w:rsidRPr="00901557">
        <w:t xml:space="preserve">In most </w:t>
      </w:r>
      <w:r w:rsidR="00793A5F" w:rsidRPr="00901557">
        <w:t>cases,</w:t>
      </w:r>
      <w:r w:rsidRPr="00901557">
        <w:t xml:space="preserve"> you do</w:t>
      </w:r>
      <w:r w:rsidR="00793A5F">
        <w:t xml:space="preserve"> </w:t>
      </w:r>
      <w:r w:rsidRPr="00901557">
        <w:t>n</w:t>
      </w:r>
      <w:r w:rsidR="00793A5F">
        <w:t>o</w:t>
      </w:r>
      <w:r w:rsidRPr="00901557">
        <w:t xml:space="preserve">t have to manually login into those machines or to copy data to or from those machines. We will provide scripts that will do the work for you. Just be aware of the fact that it will sometimes take time to complete everything. If some errors will occur, try to find out what is wrong by reading the script output carefully. That will show </w:t>
      </w:r>
      <w:r w:rsidR="006232C3" w:rsidRPr="00901557">
        <w:t>what</w:t>
      </w:r>
      <w:r w:rsidRPr="00901557">
        <w:t xml:space="preserve"> went wrong. Start again or if it </w:t>
      </w:r>
      <w:r w:rsidR="006232C3" w:rsidRPr="00901557">
        <w:t>fails,</w:t>
      </w:r>
      <w:r w:rsidRPr="00901557">
        <w:t xml:space="preserve"> again ask your tutor. The most important thing is to know or to recognize that the results of the script task are right or wrong. That depends on the output, so read it carefully before starting the next task.</w:t>
      </w:r>
    </w:p>
    <w:p w:rsidR="0076533A" w:rsidRPr="00901557" w:rsidRDefault="0076533A">
      <w:pPr>
        <w:pStyle w:val="atext"/>
      </w:pPr>
      <w:r w:rsidRPr="00901557">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pPr>
        <w:pStyle w:val="atext"/>
      </w:pPr>
      <w:r w:rsidRPr="00901557">
        <w:t>To switch between the machines mentioned above you have to use SSH. The names of the client PCs are similar to i80pcXX.ira.uka.de with the ‘XX’ replaced by the individual number of the PC. Login with SSH requires authentication, which can be done with passwords or public keys. In order to minimize the efforts for changing machines we recommend public keys, so you do not have to type your password for every remote login.</w:t>
      </w:r>
    </w:p>
    <w:p w:rsidR="0076533A" w:rsidRPr="00901557" w:rsidRDefault="0076533A">
      <w:pPr>
        <w:pStyle w:val="Heading2"/>
      </w:pPr>
      <w:bookmarkStart w:id="19" w:name="_Home_directory"/>
      <w:bookmarkStart w:id="20" w:name="_Ref145083256"/>
      <w:bookmarkStart w:id="21" w:name="_Toc338631005"/>
      <w:bookmarkStart w:id="22" w:name="_Ref115697100"/>
      <w:bookmarkEnd w:id="19"/>
      <w:r w:rsidRPr="00901557">
        <w:t xml:space="preserve">Basic </w:t>
      </w:r>
      <w:r w:rsidR="006232C3" w:rsidRPr="00901557">
        <w:t>UNIX</w:t>
      </w:r>
      <w:r w:rsidRPr="00901557">
        <w:t xml:space="preserve"> Commands/Programs</w:t>
      </w:r>
      <w:bookmarkEnd w:id="20"/>
      <w:bookmarkEnd w:id="21"/>
    </w:p>
    <w:p w:rsidR="0076533A" w:rsidRPr="00901557" w:rsidRDefault="0076533A">
      <w:pPr>
        <w:pStyle w:val="atext"/>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76533A">
      <w:pPr>
        <w:pStyle w:val="atext"/>
        <w:numPr>
          <w:ilvl w:val="0"/>
          <w:numId w:val="14"/>
        </w:numPr>
      </w:pPr>
      <w:r w:rsidRPr="00901557">
        <w:lastRenderedPageBreak/>
        <w:t>Command line interpreter</w:t>
      </w:r>
    </w:p>
    <w:p w:rsidR="0076533A" w:rsidRPr="00901557" w:rsidRDefault="0076533A">
      <w:pPr>
        <w:pStyle w:val="atext"/>
        <w:ind w:left="720"/>
      </w:pPr>
      <w:r w:rsidRPr="00901557">
        <w:t>Interaction with the system usually</w:t>
      </w:r>
      <w:r w:rsidR="006232C3" w:rsidRPr="00901557">
        <w:t xml:space="preserve"> is</w:t>
      </w:r>
      <w:r w:rsidRPr="00901557">
        <w:t xml:space="preserve"> done via the command line, although some file system operation can be done with graphical or text based file managers.</w:t>
      </w:r>
    </w:p>
    <w:p w:rsidR="0076533A" w:rsidRPr="00901557" w:rsidRDefault="0076533A">
      <w:pPr>
        <w:pStyle w:val="atext"/>
        <w:ind w:left="720"/>
      </w:pPr>
      <w:r w:rsidRPr="00901557">
        <w:t>The command line interpreter (generally called “shell”) runs on a terminal and prima</w:t>
      </w:r>
      <w:r w:rsidRPr="00901557">
        <w:t>r</w:t>
      </w:r>
      <w:r w:rsidRPr="00901557">
        <w:t xml:space="preserve">ily provides the user with the means to start programs. It also has several built in commands as well as a scripting language. The default shell in the lab is </w:t>
      </w:r>
      <w:r w:rsidRPr="001B2E1D">
        <w:rPr>
          <w:rFonts w:ascii="Courier New" w:hAnsi="Courier New" w:cs="Courier New"/>
        </w:rPr>
        <w:t>bash</w:t>
      </w:r>
      <w:r w:rsidRPr="00901557">
        <w:t xml:space="preserve"> (Bourne Again Shell).</w:t>
      </w:r>
    </w:p>
    <w:p w:rsidR="0076533A" w:rsidRPr="00901557" w:rsidRDefault="0076533A">
      <w:pPr>
        <w:pStyle w:val="atext"/>
        <w:ind w:left="720"/>
      </w:pPr>
      <w:r w:rsidRPr="00901557">
        <w:t>Some programs and commands require command line arguments (parameters), which can be supplied in a space-separated list to the program, i.e.:</w:t>
      </w:r>
    </w:p>
    <w:p w:rsidR="0076533A" w:rsidRPr="00901557" w:rsidRDefault="0076533A">
      <w:pPr>
        <w:pStyle w:val="atext"/>
        <w:ind w:left="720"/>
      </w:pPr>
      <w:r w:rsidRPr="001B2E1D">
        <w:rPr>
          <w:rFonts w:ascii="Courier New" w:hAnsi="Courier New" w:cs="Courier New"/>
        </w:rPr>
        <w:t>cp file1 file2</w:t>
      </w:r>
      <w:r w:rsidRPr="00901557">
        <w:t xml:space="preserve"> executes the program “cp” with the arguments “file1” and “file2”.</w:t>
      </w:r>
    </w:p>
    <w:p w:rsidR="0076533A" w:rsidRPr="00901557" w:rsidRDefault="0076533A">
      <w:pPr>
        <w:pStyle w:val="atext"/>
        <w:numPr>
          <w:ilvl w:val="0"/>
          <w:numId w:val="14"/>
        </w:numPr>
      </w:pPr>
      <w:r w:rsidRPr="00901557">
        <w:t xml:space="preserve">Online help system: Most </w:t>
      </w:r>
      <w:r w:rsidR="006232C3" w:rsidRPr="00901557">
        <w:t>UNIX</w:t>
      </w:r>
      <w:r w:rsidRPr="00901557">
        <w:t xml:space="preserve"> commands come with documentation in the manual page format (man pages). They usually give a detailed description of the program, all command line </w:t>
      </w:r>
      <w:r w:rsidR="00793A5F" w:rsidRPr="00901557">
        <w:t>parameters,</w:t>
      </w:r>
      <w:r w:rsidRPr="00901557">
        <w:t xml:space="preserve"> and some examples. Use the </w:t>
      </w:r>
      <w:r w:rsidRPr="001B2E1D">
        <w:rPr>
          <w:rFonts w:ascii="Courier New" w:hAnsi="Courier New" w:cs="Courier New"/>
        </w:rPr>
        <w:t>man</w:t>
      </w:r>
      <w:r w:rsidRPr="00901557">
        <w:t xml:space="preserve"> command to read manpages, i.e.: </w:t>
      </w:r>
      <w:r w:rsidRPr="001B2E1D">
        <w:rPr>
          <w:rFonts w:ascii="Courier New" w:hAnsi="Courier New" w:cs="Courier New"/>
        </w:rPr>
        <w:t>man ls</w:t>
      </w:r>
      <w:r w:rsidRPr="00901557">
        <w:t xml:space="preserve"> calls up the man page for the “ls” command. Use the up and down arrow keys (or Page Up/Down) to navigate in the man page viewer and “q” to quit.</w:t>
      </w:r>
    </w:p>
    <w:p w:rsidR="0076533A" w:rsidRPr="00901557" w:rsidRDefault="0076533A">
      <w:pPr>
        <w:pStyle w:val="atext"/>
        <w:numPr>
          <w:ilvl w:val="0"/>
          <w:numId w:val="14"/>
        </w:numPr>
      </w:pPr>
      <w:r w:rsidRPr="00901557">
        <w:t>Interacting with the file system</w:t>
      </w:r>
    </w:p>
    <w:p w:rsidR="0076533A" w:rsidRPr="00901557" w:rsidRDefault="0076533A">
      <w:pPr>
        <w:pStyle w:val="atext"/>
        <w:numPr>
          <w:ilvl w:val="1"/>
          <w:numId w:val="14"/>
        </w:numPr>
      </w:pPr>
      <w:r w:rsidRPr="00901557">
        <w:t xml:space="preserve">File system structure: </w:t>
      </w:r>
      <w:r w:rsidR="006232C3" w:rsidRPr="00901557">
        <w:t>UNIX</w:t>
      </w:r>
      <w:r w:rsidRPr="00901557">
        <w:t xml:space="preserve"> organizes all files (regular and special files) in a </w:t>
      </w:r>
      <w:r w:rsidR="006232C3" w:rsidRPr="00901557">
        <w:t>tree</w:t>
      </w:r>
      <w:r w:rsidRPr="00901557">
        <w:t xml:space="preserve"> structure. The root of the tree is called “</w:t>
      </w:r>
      <w:r w:rsidRPr="001B2E1D">
        <w:rPr>
          <w:rFonts w:ascii="Courier New" w:hAnsi="Courier New" w:cs="Courier New"/>
        </w:rPr>
        <w:t>/</w:t>
      </w:r>
      <w:r w:rsidRPr="00901557">
        <w:t xml:space="preserve">”, directories are the nodes (leaf or non-leaf) and files the leaf nodes of the tree. The file system </w:t>
      </w:r>
      <w:r w:rsidR="006232C3" w:rsidRPr="00901557">
        <w:t>does not</w:t>
      </w:r>
      <w:r w:rsidRPr="00901557">
        <w:t xml:space="preserve"> have a concept of drives – new data from external media (networked or removable) is accessed by attaching the </w:t>
      </w:r>
      <w:r w:rsidR="006232C3" w:rsidRPr="00901557">
        <w:t>sub tree</w:t>
      </w:r>
      <w:r w:rsidRPr="00901557">
        <w:t xml:space="preserve"> of the new file system to the </w:t>
      </w:r>
      <w:r w:rsidR="006232C3" w:rsidRPr="00901557">
        <w:t>UNIX</w:t>
      </w:r>
      <w:r w:rsidRPr="00901557">
        <w:t xml:space="preserve"> file system tree som</w:t>
      </w:r>
      <w:r w:rsidRPr="00901557">
        <w:t>e</w:t>
      </w:r>
      <w:r w:rsidRPr="00901557">
        <w:t>where. Usually ordinary users are not permitted to do this.</w:t>
      </w:r>
    </w:p>
    <w:p w:rsidR="0076533A" w:rsidRPr="00901557" w:rsidRDefault="0076533A">
      <w:pPr>
        <w:pStyle w:val="atext"/>
        <w:numPr>
          <w:ilvl w:val="1"/>
          <w:numId w:val="14"/>
        </w:numPr>
      </w:pPr>
      <w:r w:rsidRPr="00901557">
        <w:t>Working directory: Every process has a current working directory – a pointer to a directory node in the file system tree. The current working directory is referred to as “</w:t>
      </w:r>
      <w:r w:rsidRPr="001B2E1D">
        <w:rPr>
          <w:rFonts w:ascii="Courier New" w:hAnsi="Courier New" w:cs="Courier New"/>
        </w:rPr>
        <w:t>.</w:t>
      </w:r>
      <w:r w:rsidRPr="00901557">
        <w:t>”. The parent directory is “</w:t>
      </w:r>
      <w:r w:rsidRPr="001B2E1D">
        <w:rPr>
          <w:rFonts w:ascii="Courier New" w:hAnsi="Courier New" w:cs="Courier New"/>
        </w:rPr>
        <w:t>..</w:t>
      </w:r>
      <w:r w:rsidRPr="00901557">
        <w:t>”. To print the current working directory of the shell, use the command “</w:t>
      </w:r>
      <w:r w:rsidRPr="001B2E1D">
        <w:rPr>
          <w:rFonts w:ascii="Courier New" w:hAnsi="Courier New" w:cs="Courier New"/>
        </w:rPr>
        <w:t>pwd</w:t>
      </w:r>
      <w:r w:rsidRPr="00901557">
        <w:t>” (print working directory).</w:t>
      </w:r>
    </w:p>
    <w:p w:rsidR="0076533A" w:rsidRPr="00901557" w:rsidRDefault="0076533A" w:rsidP="00957709">
      <w:pPr>
        <w:pStyle w:val="atext"/>
        <w:numPr>
          <w:ilvl w:val="1"/>
          <w:numId w:val="14"/>
        </w:numPr>
      </w:pPr>
      <w:r w:rsidRPr="00901557">
        <w:t>Home directory: Every user has a home directory – one of the few he has write a</w:t>
      </w:r>
      <w:r w:rsidRPr="00901557">
        <w:t>c</w:t>
      </w:r>
      <w:r w:rsidRPr="00901557">
        <w:t xml:space="preserve">cess to. All your data will be saved in subdirectories of your home directory. Home directories are mounted via NFS from a remote server. Home directories have the form of </w:t>
      </w:r>
      <w:r w:rsidRPr="001B2E1D">
        <w:rPr>
          <w:rFonts w:ascii="Courier New" w:hAnsi="Courier New" w:cs="Courier New"/>
        </w:rPr>
        <w:t>/home/asip0</w:t>
      </w:r>
      <w:r w:rsidR="00957709" w:rsidRPr="001B2E1D">
        <w:rPr>
          <w:rFonts w:ascii="Courier New" w:hAnsi="Courier New" w:cs="Courier New"/>
        </w:rPr>
        <w:t>1</w:t>
      </w:r>
      <w:r w:rsidRPr="00901557">
        <w:t xml:space="preserve"> but a user can refer to his home directory with </w:t>
      </w:r>
      <w:r w:rsidRPr="001B2E1D">
        <w:rPr>
          <w:rFonts w:ascii="Courier New" w:hAnsi="Courier New" w:cs="Courier New"/>
        </w:rPr>
        <w:t>~</w:t>
      </w:r>
      <w:r w:rsidRPr="00901557">
        <w:t xml:space="preserve">. Hence, </w:t>
      </w:r>
      <w:r w:rsidRPr="001B2E1D">
        <w:rPr>
          <w:rFonts w:ascii="Courier New" w:hAnsi="Courier New" w:cs="Courier New"/>
        </w:rPr>
        <w:t>/home/asip01/test</w:t>
      </w:r>
      <w:r w:rsidRPr="00901557">
        <w:t xml:space="preserve"> and </w:t>
      </w:r>
      <w:r w:rsidRPr="001B2E1D">
        <w:rPr>
          <w:rFonts w:ascii="Courier New" w:hAnsi="Courier New" w:cs="Courier New"/>
        </w:rPr>
        <w:t>~/test</w:t>
      </w:r>
      <w:r w:rsidRPr="00901557">
        <w:t xml:space="preserve"> (executed by asip01) refer to the same.</w:t>
      </w:r>
    </w:p>
    <w:p w:rsidR="0076533A" w:rsidRPr="00901557" w:rsidRDefault="0076533A">
      <w:pPr>
        <w:pStyle w:val="atext"/>
        <w:numPr>
          <w:ilvl w:val="1"/>
          <w:numId w:val="14"/>
        </w:numPr>
      </w:pPr>
      <w:r w:rsidRPr="00901557">
        <w:t>File Paths: To specify a file or a directory, a path name must be provided. There are two kinds of paths: absolute and relative. An absolute path starts at the root d</w:t>
      </w:r>
      <w:r w:rsidRPr="00901557">
        <w:t>i</w:t>
      </w:r>
      <w:r w:rsidRPr="00901557">
        <w:t>rectory, a relative path starts at the current working directory. File system nodes (path name components) are separated by “</w:t>
      </w:r>
      <w:r w:rsidRPr="001B2E1D">
        <w:rPr>
          <w:rFonts w:ascii="Courier New" w:hAnsi="Courier New" w:cs="Courier New"/>
        </w:rPr>
        <w:t>/</w:t>
      </w:r>
      <w:r w:rsidRPr="00901557">
        <w:t>” (the same as the backslash in Wi</w:t>
      </w:r>
      <w:r w:rsidRPr="00901557">
        <w:t>n</w:t>
      </w:r>
      <w:r w:rsidRPr="00901557">
        <w:t xml:space="preserve">dows). A relative path may be: </w:t>
      </w:r>
      <w:r w:rsidRPr="001B2E1D">
        <w:rPr>
          <w:rFonts w:ascii="Courier New" w:hAnsi="Courier New" w:cs="Courier New"/>
        </w:rPr>
        <w:t xml:space="preserve">./ASIPMeisterProjects/dlx_basis </w:t>
      </w:r>
      <w:r w:rsidRPr="00901557">
        <w:t>which refers to the file or directory “dlx_basis” of the subdirectory ASIPMeiste</w:t>
      </w:r>
      <w:r w:rsidRPr="00901557">
        <w:t>r</w:t>
      </w:r>
      <w:r w:rsidRPr="00901557">
        <w:lastRenderedPageBreak/>
        <w:t xml:space="preserve">Projects of the current working directory. An example for an absolute path is </w:t>
      </w:r>
      <w:r w:rsidRPr="001B2E1D">
        <w:rPr>
          <w:rFonts w:ascii="Courier New" w:hAnsi="Courier New" w:cs="Courier New"/>
        </w:rPr>
        <w:t>/home/asip01/test</w:t>
      </w:r>
      <w:r w:rsidRPr="00901557">
        <w:t>.</w:t>
      </w:r>
    </w:p>
    <w:p w:rsidR="0076533A" w:rsidRPr="00901557" w:rsidRDefault="0076533A">
      <w:pPr>
        <w:pStyle w:val="atext"/>
        <w:numPr>
          <w:ilvl w:val="1"/>
          <w:numId w:val="14"/>
        </w:numPr>
      </w:pPr>
      <w:r w:rsidRPr="00901557">
        <w:t xml:space="preserve">Changing the current working directory: To change the current working directory use the </w:t>
      </w:r>
      <w:r w:rsidRPr="001B2E1D">
        <w:rPr>
          <w:rFonts w:ascii="Courier New" w:hAnsi="Courier New" w:cs="Courier New"/>
        </w:rPr>
        <w:t>cd</w:t>
      </w:r>
      <w:r w:rsidRPr="00901557">
        <w:t xml:space="preserve"> command with a path name as the argument, i.e.:</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cd /home/asip01</w:t>
      </w:r>
    </w:p>
    <w:p w:rsidR="0076533A" w:rsidRPr="001B2E1D" w:rsidRDefault="0076533A" w:rsidP="001B2E1D">
      <w:pPr>
        <w:pStyle w:val="atext"/>
        <w:numPr>
          <w:ilvl w:val="2"/>
          <w:numId w:val="14"/>
        </w:numPr>
        <w:rPr>
          <w:rFonts w:ascii="Courier New" w:hAnsi="Courier New" w:cs="Courier New"/>
        </w:rPr>
      </w:pPr>
      <w:r w:rsidRPr="001B2E1D">
        <w:rPr>
          <w:rFonts w:ascii="Courier New" w:hAnsi="Courier New" w:cs="Courier New"/>
        </w:rPr>
        <w:t>cd ..</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cd ../asip02/ASIPMeisterProject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cd ./dlx_basis/Applications</w:t>
      </w:r>
    </w:p>
    <w:p w:rsidR="0076533A" w:rsidRPr="001B2E1D" w:rsidRDefault="0076533A">
      <w:pPr>
        <w:pStyle w:val="atext"/>
        <w:numPr>
          <w:ilvl w:val="1"/>
          <w:numId w:val="14"/>
        </w:numPr>
        <w:ind w:left="1077" w:hanging="357"/>
        <w:rPr>
          <w:rFonts w:ascii="Courier New" w:hAnsi="Courier New" w:cs="Courier New"/>
        </w:rPr>
      </w:pPr>
      <w:r w:rsidRPr="00901557">
        <w:t xml:space="preserve">Creating/Removing directories: the </w:t>
      </w:r>
      <w:r w:rsidRPr="001B2E1D">
        <w:rPr>
          <w:rFonts w:ascii="Courier New" w:hAnsi="Courier New" w:cs="Courier New"/>
        </w:rPr>
        <w:t>mkdir</w:t>
      </w:r>
      <w:r w:rsidRPr="00901557">
        <w:t xml:space="preserve"> command takes a pathname as an a</w:t>
      </w:r>
      <w:r w:rsidRPr="00901557">
        <w:t>r</w:t>
      </w:r>
      <w:r w:rsidRPr="00901557">
        <w:t>gument and creates a new directory accessible via this path. The “</w:t>
      </w:r>
      <w:r w:rsidRPr="001B2E1D">
        <w:rPr>
          <w:rFonts w:ascii="Courier New" w:hAnsi="Courier New" w:cs="Courier New"/>
        </w:rPr>
        <w:t>-p</w:t>
      </w:r>
      <w:r w:rsidRPr="00901557">
        <w:t>” parameter tells mkdir to create any missing subdirectories as well. “</w:t>
      </w:r>
      <w:r w:rsidRPr="001B2E1D">
        <w:rPr>
          <w:rFonts w:ascii="Courier New" w:hAnsi="Courier New" w:cs="Courier New"/>
        </w:rPr>
        <w:t>rmdir</w:t>
      </w:r>
      <w:r w:rsidRPr="00901557">
        <w:t>” deletes empty directories. To remove non-empty directories use the “</w:t>
      </w:r>
      <w:r w:rsidRPr="001B2E1D">
        <w:rPr>
          <w:rFonts w:ascii="Courier New" w:hAnsi="Courier New" w:cs="Courier New"/>
        </w:rPr>
        <w:t>rm</w:t>
      </w:r>
      <w:r w:rsidRPr="00901557">
        <w:t>” command with the “</w:t>
      </w:r>
      <w:r w:rsidRPr="00901557">
        <w:noBreakHyphen/>
      </w:r>
      <w:r w:rsidRPr="001B2E1D">
        <w:rPr>
          <w:rFonts w:ascii="Courier New" w:hAnsi="Courier New" w:cs="Courier New"/>
        </w:rPr>
        <w:t>r</w:t>
      </w:r>
      <w:r w:rsidRPr="00901557">
        <w:t>” option (see below). Example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mkdir ~/ASIPMeisterProjects/dlx_basis/Application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rmdir ../dlx_basis/test1</w:t>
      </w:r>
    </w:p>
    <w:p w:rsidR="0076533A" w:rsidRPr="001B2E1D" w:rsidRDefault="00957709">
      <w:pPr>
        <w:pStyle w:val="atext"/>
        <w:numPr>
          <w:ilvl w:val="2"/>
          <w:numId w:val="14"/>
        </w:numPr>
        <w:rPr>
          <w:rFonts w:ascii="Courier New" w:hAnsi="Courier New" w:cs="Courier New"/>
        </w:rPr>
      </w:pPr>
      <w:r w:rsidRPr="001B2E1D">
        <w:rPr>
          <w:rFonts w:ascii="Courier New" w:hAnsi="Courier New" w:cs="Courier New"/>
        </w:rPr>
        <w:t>mkdir -</w:t>
      </w:r>
      <w:r w:rsidR="0076533A" w:rsidRPr="001B2E1D">
        <w:rPr>
          <w:rFonts w:ascii="Courier New" w:hAnsi="Courier New" w:cs="Courier New"/>
        </w:rPr>
        <w:t>p ~/some/non_existing/directory</w:t>
      </w:r>
    </w:p>
    <w:p w:rsidR="0076533A" w:rsidRPr="001B2E1D" w:rsidRDefault="0076533A">
      <w:pPr>
        <w:pStyle w:val="atext"/>
        <w:numPr>
          <w:ilvl w:val="1"/>
          <w:numId w:val="14"/>
        </w:numPr>
        <w:rPr>
          <w:rFonts w:ascii="Courier New" w:hAnsi="Courier New" w:cs="Courier New"/>
        </w:rPr>
      </w:pPr>
      <w:r w:rsidRPr="00901557">
        <w:t xml:space="preserve">Listing directory contents: To examine directory contents use the </w:t>
      </w:r>
      <w:r w:rsidRPr="001B2E1D">
        <w:rPr>
          <w:rFonts w:ascii="Courier New" w:hAnsi="Courier New" w:cs="Courier New"/>
        </w:rPr>
        <w:t>ls</w:t>
      </w:r>
      <w:r w:rsidRPr="00901557">
        <w:t xml:space="preserve"> command. Without </w:t>
      </w:r>
      <w:r w:rsidR="006232C3" w:rsidRPr="00901557">
        <w:t>parameters,</w:t>
      </w:r>
      <w:r w:rsidRPr="00901557">
        <w:t xml:space="preserve"> it will show the file and directory names of the current wor</w:t>
      </w:r>
      <w:r w:rsidRPr="00901557">
        <w:t>k</w:t>
      </w:r>
      <w:r w:rsidRPr="00901557">
        <w:t xml:space="preserve">ing directory. The ls command has </w:t>
      </w:r>
      <w:r w:rsidR="006232C3" w:rsidRPr="00901557">
        <w:t>many</w:t>
      </w:r>
      <w:r w:rsidRPr="00901557">
        <w:t xml:space="preserve"> parameters, all described in the man page. Typical ones are “</w:t>
      </w:r>
      <w:r w:rsidRPr="001B2E1D">
        <w:rPr>
          <w:rFonts w:ascii="Courier New" w:hAnsi="Courier New" w:cs="Courier New"/>
        </w:rPr>
        <w:noBreakHyphen/>
        <w:t>l</w:t>
      </w:r>
      <w:r w:rsidRPr="00901557">
        <w:t>” to provide a detailed listing, “</w:t>
      </w:r>
      <w:r w:rsidRPr="001B2E1D">
        <w:rPr>
          <w:rFonts w:ascii="Courier New" w:hAnsi="Courier New" w:cs="Courier New"/>
        </w:rPr>
        <w:noBreakHyphen/>
        <w:t>a</w:t>
      </w:r>
      <w:r w:rsidRPr="00901557">
        <w:t>” to show hidden files (filenames starting with a “</w:t>
      </w:r>
      <w:r w:rsidRPr="001B2E1D">
        <w:rPr>
          <w:rFonts w:ascii="Courier New" w:hAnsi="Courier New" w:cs="Courier New"/>
        </w:rPr>
        <w:t>.</w:t>
      </w:r>
      <w:r w:rsidRPr="00901557">
        <w:t>”), “</w:t>
      </w:r>
      <w:r w:rsidRPr="001B2E1D">
        <w:rPr>
          <w:rFonts w:ascii="Courier New" w:hAnsi="Courier New" w:cs="Courier New"/>
        </w:rPr>
        <w:noBreakHyphen/>
        <w:t>ltc</w:t>
      </w:r>
      <w:r w:rsidRPr="00901557">
        <w:t>” give a detailed listing with the last file modification time and sort by it (actually these are three parameters). Exa</w:t>
      </w:r>
      <w:r w:rsidRPr="00901557">
        <w:t>m</w:t>
      </w:r>
      <w:r w:rsidRPr="00901557">
        <w:t>ple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ls</w:t>
      </w:r>
    </w:p>
    <w:p w:rsidR="0076533A" w:rsidRPr="001B2E1D" w:rsidRDefault="0076533A" w:rsidP="00957709">
      <w:pPr>
        <w:pStyle w:val="atext"/>
        <w:numPr>
          <w:ilvl w:val="2"/>
          <w:numId w:val="14"/>
        </w:numPr>
        <w:rPr>
          <w:rFonts w:ascii="Courier New" w:hAnsi="Courier New" w:cs="Courier New"/>
        </w:rPr>
      </w:pPr>
      <w:r w:rsidRPr="001B2E1D">
        <w:rPr>
          <w:rFonts w:ascii="Courier New" w:hAnsi="Courier New" w:cs="Courier New"/>
        </w:rPr>
        <w:t xml:space="preserve">ls </w:t>
      </w:r>
      <w:r w:rsidR="00957709" w:rsidRPr="001B2E1D">
        <w:rPr>
          <w:rFonts w:ascii="Courier New" w:hAnsi="Courier New" w:cs="Courier New"/>
        </w:rPr>
        <w:t>-</w:t>
      </w:r>
      <w:r w:rsidRPr="001B2E1D">
        <w:rPr>
          <w:rFonts w:ascii="Courier New" w:hAnsi="Courier New" w:cs="Courier New"/>
        </w:rPr>
        <w:t>l ../ASIPMeisterProjects</w:t>
      </w:r>
    </w:p>
    <w:p w:rsidR="0076533A" w:rsidRPr="001B2E1D" w:rsidRDefault="0076533A" w:rsidP="00957709">
      <w:pPr>
        <w:pStyle w:val="atext"/>
        <w:numPr>
          <w:ilvl w:val="2"/>
          <w:numId w:val="14"/>
        </w:numPr>
        <w:rPr>
          <w:rFonts w:ascii="Courier New" w:hAnsi="Courier New" w:cs="Courier New"/>
        </w:rPr>
      </w:pPr>
      <w:r w:rsidRPr="001B2E1D">
        <w:rPr>
          <w:rFonts w:ascii="Courier New" w:hAnsi="Courier New" w:cs="Courier New"/>
        </w:rPr>
        <w:t xml:space="preserve">ls </w:t>
      </w:r>
      <w:r w:rsidR="00957709" w:rsidRPr="001B2E1D">
        <w:rPr>
          <w:rFonts w:ascii="Courier New" w:hAnsi="Courier New" w:cs="Courier New"/>
        </w:rPr>
        <w:t>-</w:t>
      </w:r>
      <w:r w:rsidRPr="001B2E1D">
        <w:rPr>
          <w:rFonts w:ascii="Courier New" w:hAnsi="Courier New" w:cs="Courier New"/>
        </w:rPr>
        <w:t>ltc ASIPMeisterProjects/dlx_basis/ModelSim</w:t>
      </w:r>
    </w:p>
    <w:p w:rsidR="0076533A" w:rsidRPr="001B2E1D" w:rsidRDefault="0076533A">
      <w:pPr>
        <w:pStyle w:val="atext"/>
        <w:numPr>
          <w:ilvl w:val="1"/>
          <w:numId w:val="14"/>
        </w:numPr>
        <w:rPr>
          <w:rFonts w:ascii="Courier New" w:hAnsi="Courier New" w:cs="Courier New"/>
        </w:rPr>
      </w:pPr>
      <w:r w:rsidRPr="00901557">
        <w:t xml:space="preserve">Moving and removing files: To move or rename a file use the </w:t>
      </w:r>
      <w:r w:rsidRPr="001B2E1D">
        <w:rPr>
          <w:rFonts w:ascii="Courier New" w:hAnsi="Courier New" w:cs="Courier New"/>
        </w:rPr>
        <w:t>mv</w:t>
      </w:r>
      <w:r w:rsidRPr="00901557">
        <w:t xml:space="preserve"> command with the filename or directory as the argument. To remove a file use </w:t>
      </w:r>
      <w:r w:rsidRPr="001B2E1D">
        <w:rPr>
          <w:rFonts w:ascii="Courier New" w:hAnsi="Courier New" w:cs="Courier New"/>
        </w:rPr>
        <w:t>rm</w:t>
      </w:r>
      <w:r w:rsidRPr="00901557">
        <w:t>; the “</w:t>
      </w:r>
      <w:r w:rsidRPr="001B2E1D">
        <w:rPr>
          <w:rFonts w:ascii="Courier New" w:hAnsi="Courier New" w:cs="Courier New"/>
        </w:rPr>
        <w:noBreakHyphen/>
        <w:t>r</w:t>
      </w:r>
      <w:r w:rsidRPr="00901557">
        <w:t>” o</w:t>
      </w:r>
      <w:r w:rsidRPr="00901557">
        <w:t>p</w:t>
      </w:r>
      <w:r w:rsidRPr="00901557">
        <w:t>tion causes recursive removal of subdirectories and their contents. Example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mv Applications/tset Applications/test</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rm /home/asip01/oldfile</w:t>
      </w:r>
    </w:p>
    <w:p w:rsidR="0076533A" w:rsidRPr="001B2E1D" w:rsidRDefault="0076533A" w:rsidP="00957709">
      <w:pPr>
        <w:pStyle w:val="atext"/>
        <w:numPr>
          <w:ilvl w:val="2"/>
          <w:numId w:val="14"/>
        </w:numPr>
        <w:rPr>
          <w:rFonts w:ascii="Courier New" w:hAnsi="Courier New" w:cs="Courier New"/>
        </w:rPr>
      </w:pPr>
      <w:r w:rsidRPr="001B2E1D">
        <w:rPr>
          <w:rFonts w:ascii="Courier New" w:hAnsi="Courier New" w:cs="Courier New"/>
        </w:rPr>
        <w:t xml:space="preserve">rm </w:t>
      </w:r>
      <w:r w:rsidR="00957709" w:rsidRPr="001B2E1D">
        <w:rPr>
          <w:rFonts w:ascii="Courier New" w:hAnsi="Courier New" w:cs="Courier New"/>
        </w:rPr>
        <w:t>-</w:t>
      </w:r>
      <w:r w:rsidRPr="001B2E1D">
        <w:rPr>
          <w:rFonts w:ascii="Courier New" w:hAnsi="Courier New" w:cs="Courier New"/>
        </w:rPr>
        <w:t>r ../dlx_basis</w:t>
      </w:r>
    </w:p>
    <w:p w:rsidR="0076533A" w:rsidRPr="00D547C7" w:rsidRDefault="0076533A">
      <w:pPr>
        <w:pStyle w:val="atext"/>
        <w:numPr>
          <w:ilvl w:val="1"/>
          <w:numId w:val="14"/>
        </w:numPr>
      </w:pPr>
      <w:r w:rsidRPr="00901557">
        <w:lastRenderedPageBreak/>
        <w:t xml:space="preserve">Copying files: the </w:t>
      </w:r>
      <w:r w:rsidRPr="001B2E1D">
        <w:rPr>
          <w:rFonts w:ascii="Courier New" w:hAnsi="Courier New" w:cs="Courier New"/>
        </w:rPr>
        <w:t>cp</w:t>
      </w:r>
      <w:r w:rsidRPr="00901557">
        <w:t xml:space="preserve"> command copies files and directories. Its arguments are: o</w:t>
      </w:r>
      <w:r w:rsidRPr="00901557">
        <w:t>p</w:t>
      </w:r>
      <w:r w:rsidRPr="00901557">
        <w:t>tional switches, then the source and the target. The “</w:t>
      </w:r>
      <w:r w:rsidRPr="001B2E1D">
        <w:rPr>
          <w:rFonts w:ascii="Courier New" w:hAnsi="Courier New" w:cs="Courier New"/>
        </w:rPr>
        <w:noBreakHyphen/>
        <w:t>r</w:t>
      </w:r>
      <w:r w:rsidRPr="00901557">
        <w:t>” switch enables recursive copying. Examples:</w:t>
      </w:r>
    </w:p>
    <w:p w:rsidR="0076533A" w:rsidRPr="001B2E1D" w:rsidRDefault="0076533A">
      <w:pPr>
        <w:pStyle w:val="atext"/>
        <w:numPr>
          <w:ilvl w:val="2"/>
          <w:numId w:val="14"/>
        </w:numPr>
        <w:rPr>
          <w:rFonts w:ascii="Courier New" w:hAnsi="Courier New" w:cs="Courier New"/>
        </w:rPr>
      </w:pPr>
      <w:r w:rsidRPr="001B2E1D">
        <w:rPr>
          <w:rFonts w:ascii="Courier New" w:hAnsi="Courier New" w:cs="Courier New"/>
        </w:rPr>
        <w:t>cp TestData.IM TestData.IM-backup</w:t>
      </w:r>
    </w:p>
    <w:p w:rsidR="0076533A" w:rsidRPr="001B2E1D" w:rsidRDefault="00957709">
      <w:pPr>
        <w:pStyle w:val="atext"/>
        <w:numPr>
          <w:ilvl w:val="2"/>
          <w:numId w:val="14"/>
        </w:numPr>
        <w:rPr>
          <w:rFonts w:ascii="Courier New" w:hAnsi="Courier New" w:cs="Courier New"/>
        </w:rPr>
      </w:pPr>
      <w:r w:rsidRPr="001B2E1D">
        <w:rPr>
          <w:rFonts w:ascii="Courier New" w:hAnsi="Courier New" w:cs="Courier New"/>
        </w:rPr>
        <w:t>cp -</w:t>
      </w:r>
      <w:r w:rsidR="0076533A" w:rsidRPr="001B2E1D">
        <w:rPr>
          <w:rFonts w:ascii="Courier New" w:hAnsi="Courier New" w:cs="Courier New"/>
        </w:rPr>
        <w:t>r dlx_basis dlx_custom</w:t>
      </w:r>
    </w:p>
    <w:p w:rsidR="0076533A" w:rsidRPr="00D547C7" w:rsidRDefault="0076533A">
      <w:pPr>
        <w:pStyle w:val="atext"/>
        <w:numPr>
          <w:ilvl w:val="0"/>
          <w:numId w:val="14"/>
        </w:numPr>
      </w:pPr>
      <w:r w:rsidRPr="00901557">
        <w:t>Shell operation:</w:t>
      </w:r>
    </w:p>
    <w:p w:rsidR="0076533A" w:rsidRPr="00D547C7" w:rsidRDefault="0076533A">
      <w:pPr>
        <w:pStyle w:val="atext"/>
        <w:numPr>
          <w:ilvl w:val="1"/>
          <w:numId w:val="14"/>
        </w:numPr>
      </w:pPr>
      <w:r w:rsidRPr="00901557">
        <w:t>Input/Output redirection: Some programs read data on their standard input file d</w:t>
      </w:r>
      <w:r w:rsidRPr="00901557">
        <w:t>e</w:t>
      </w:r>
      <w:r w:rsidRPr="00901557">
        <w:t>scriptor (stdin), some write output to the standard output (stdout). Usually stdin is linked to the keyboard and stdout to the terminal screen. However, you can change this when calling a program. “</w:t>
      </w:r>
      <w:r w:rsidRPr="001B2E1D">
        <w:rPr>
          <w:rFonts w:ascii="Courier New" w:hAnsi="Courier New" w:cs="Courier New"/>
        </w:rPr>
        <w:t>&lt;somefile</w:t>
      </w:r>
      <w:r w:rsidRPr="00901557">
        <w:t>” redirects stdin to read from “som</w:t>
      </w:r>
      <w:r w:rsidRPr="00901557">
        <w:t>e</w:t>
      </w:r>
      <w:r w:rsidRPr="00901557">
        <w:t>file” and not from keyboard, likewise “</w:t>
      </w:r>
      <w:r w:rsidRPr="001B2E1D">
        <w:rPr>
          <w:rFonts w:ascii="Courier New" w:hAnsi="Courier New" w:cs="Courier New"/>
        </w:rPr>
        <w:t>&gt;someotherfile</w:t>
      </w:r>
      <w:r w:rsidRPr="00901557">
        <w:t>” will redirect stdout to write to “someotherfile” (if it doesn’t exist, it will be created, if it does, it will be truncated first – use “</w:t>
      </w:r>
      <w:r w:rsidRPr="001B2E1D">
        <w:rPr>
          <w:rFonts w:ascii="Courier New" w:hAnsi="Courier New" w:cs="Courier New"/>
        </w:rPr>
        <w:t>&gt;&gt;someotherfile</w:t>
      </w:r>
      <w:r w:rsidRPr="00901557">
        <w:t>” to append instead of truncate). Redirection is also possible to/from other processes via pipes: use “</w:t>
      </w:r>
      <w:r w:rsidRPr="001B2E1D">
        <w:rPr>
          <w:rFonts w:ascii="Courier New" w:hAnsi="Courier New" w:cs="Courier New"/>
        </w:rPr>
        <w:t>program1 | program2</w:t>
      </w:r>
      <w:r w:rsidRPr="00901557">
        <w:t>” to direct the output of program1 to the input of program2. Examples:</w:t>
      </w:r>
    </w:p>
    <w:p w:rsidR="0076533A" w:rsidRPr="001B2E1D" w:rsidRDefault="00957709" w:rsidP="00D547C7">
      <w:pPr>
        <w:pStyle w:val="atext"/>
        <w:numPr>
          <w:ilvl w:val="2"/>
          <w:numId w:val="14"/>
        </w:numPr>
        <w:spacing w:before="160"/>
        <w:rPr>
          <w:rFonts w:ascii="Courier New" w:hAnsi="Courier New" w:cs="Courier New"/>
        </w:rPr>
      </w:pPr>
      <w:r w:rsidRPr="001B2E1D">
        <w:rPr>
          <w:rFonts w:ascii="Courier New" w:hAnsi="Courier New" w:cs="Courier New"/>
        </w:rPr>
        <w:t>ls -</w:t>
      </w:r>
      <w:r w:rsidR="0076533A" w:rsidRPr="001B2E1D">
        <w:rPr>
          <w:rFonts w:ascii="Courier New" w:hAnsi="Courier New" w:cs="Courier New"/>
        </w:rPr>
        <w:t>ltc &gt;filelisting</w:t>
      </w:r>
    </w:p>
    <w:p w:rsidR="0076533A" w:rsidRPr="001B2E1D" w:rsidRDefault="0076533A" w:rsidP="00D547C7">
      <w:pPr>
        <w:pStyle w:val="atext"/>
        <w:numPr>
          <w:ilvl w:val="2"/>
          <w:numId w:val="14"/>
        </w:numPr>
        <w:spacing w:before="160"/>
        <w:rPr>
          <w:rFonts w:ascii="Courier New" w:hAnsi="Courier New" w:cs="Courier New"/>
        </w:rPr>
      </w:pPr>
      <w:r w:rsidRPr="001B2E1D">
        <w:rPr>
          <w:rFonts w:ascii="Courier New" w:hAnsi="Courier New" w:cs="Courier New"/>
        </w:rPr>
        <w:t>ls | sort</w:t>
      </w:r>
    </w:p>
    <w:p w:rsidR="0076533A" w:rsidRPr="001B2E1D" w:rsidRDefault="0076533A" w:rsidP="00D547C7">
      <w:pPr>
        <w:pStyle w:val="atext"/>
        <w:numPr>
          <w:ilvl w:val="2"/>
          <w:numId w:val="14"/>
        </w:numPr>
        <w:spacing w:before="160"/>
        <w:rPr>
          <w:rFonts w:ascii="Courier New" w:hAnsi="Courier New" w:cs="Courier New"/>
        </w:rPr>
      </w:pPr>
      <w:r w:rsidRPr="001B2E1D">
        <w:rPr>
          <w:rFonts w:ascii="Courier New" w:hAnsi="Courier New" w:cs="Courier New"/>
        </w:rPr>
        <w:t xml:space="preserve">cat &lt;file1 &gt;&gt;file2 </w:t>
      </w:r>
      <w:r w:rsidRPr="001B2E1D">
        <w:t>(this appends the contents of file1 to file2).</w:t>
      </w:r>
    </w:p>
    <w:p w:rsidR="0076533A" w:rsidRPr="00D547C7" w:rsidRDefault="0076533A">
      <w:pPr>
        <w:pStyle w:val="atext"/>
        <w:numPr>
          <w:ilvl w:val="1"/>
          <w:numId w:val="14"/>
        </w:numPr>
      </w:pPr>
      <w:r w:rsidRPr="00901557">
        <w:t>Job control: Processes started from the shell are often referred to as “jobs”. Usua</w:t>
      </w:r>
      <w:r w:rsidRPr="00901557">
        <w:t>l</w:t>
      </w:r>
      <w:r w:rsidRPr="00901557">
        <w:t>ly, when the shell launches a program it will take control of the terminal and the shell will be suspended until the process terminates – the job “is running in the foreground”. To launch a job “in the background” – start it, but give control back to the shell immediately, append “</w:t>
      </w:r>
      <w:r w:rsidRPr="001B2E1D">
        <w:rPr>
          <w:rFonts w:ascii="Courier New" w:hAnsi="Courier New" w:cs="Courier New"/>
        </w:rPr>
        <w:t>&amp;</w:t>
      </w:r>
      <w:r w:rsidRPr="00901557">
        <w:t>” to the parameter list. To list any jobs launched from this shell (they all have to be in the background), type “</w:t>
      </w:r>
      <w:r w:rsidRPr="001B2E1D">
        <w:rPr>
          <w:rFonts w:ascii="Courier New" w:hAnsi="Courier New" w:cs="Courier New"/>
        </w:rPr>
        <w:t>jobs</w:t>
      </w:r>
      <w:r w:rsidRPr="00901557">
        <w:t>” – this will give you the job-IDs with the program names and parameters of the jobs. To bring a job to the foreground, use “</w:t>
      </w:r>
      <w:r w:rsidRPr="001B2E1D">
        <w:rPr>
          <w:rFonts w:ascii="Courier New" w:hAnsi="Courier New" w:cs="Courier New"/>
        </w:rPr>
        <w:t>fg %job-ID</w:t>
      </w:r>
      <w:r w:rsidRPr="00901557">
        <w:t>” (substitute job-ID for the actual job ID). Sometimes you will want to temporarily stop a job – if the program is in the foreground, hit “CTRL-Z” (job suspension). To continue job execution in the foreground use “fg” as described above, or “</w:t>
      </w:r>
      <w:r w:rsidRPr="001B2E1D">
        <w:rPr>
          <w:rFonts w:ascii="Courier New" w:hAnsi="Courier New" w:cs="Courier New"/>
        </w:rPr>
        <w:t>bg %job-ID</w:t>
      </w:r>
      <w:r w:rsidRPr="00901557">
        <w:t>” to continue ex</w:t>
      </w:r>
      <w:r w:rsidRPr="00901557">
        <w:t>e</w:t>
      </w:r>
      <w:r w:rsidRPr="00901557">
        <w:t>cution in the background.</w:t>
      </w:r>
    </w:p>
    <w:p w:rsidR="0076533A" w:rsidRPr="00D547C7" w:rsidRDefault="0076533A">
      <w:pPr>
        <w:pStyle w:val="atext"/>
        <w:ind w:left="1080"/>
      </w:pPr>
      <w:r w:rsidRPr="00901557">
        <w:t>To terminate a job in the foreground, hit “CTRL-C” (send keyboard interrupt). Note that if a process is unresponsive (due to bugs – i.e. endless loop and signal processing disabled) it can ignore this; the only way to terminate it is to send a KILL signal (more on that further down).</w:t>
      </w:r>
    </w:p>
    <w:p w:rsidR="0076533A" w:rsidRPr="00D547C7" w:rsidRDefault="0076533A">
      <w:pPr>
        <w:pStyle w:val="atext"/>
        <w:numPr>
          <w:ilvl w:val="0"/>
          <w:numId w:val="14"/>
        </w:numPr>
      </w:pPr>
      <w:r w:rsidRPr="00901557">
        <w:t>Basic programs and commands</w:t>
      </w:r>
    </w:p>
    <w:p w:rsidR="0076533A" w:rsidRPr="00D547C7" w:rsidRDefault="0076533A">
      <w:pPr>
        <w:pStyle w:val="atext"/>
        <w:numPr>
          <w:ilvl w:val="1"/>
          <w:numId w:val="14"/>
        </w:numPr>
      </w:pPr>
      <w:r w:rsidRPr="00901557">
        <w:t xml:space="preserve">Process/Activity listing. To view a complete list of running processes, use the </w:t>
      </w:r>
      <w:r w:rsidRPr="001B2E1D">
        <w:rPr>
          <w:rFonts w:ascii="Courier New" w:hAnsi="Courier New" w:cs="Courier New"/>
        </w:rPr>
        <w:t>ps</w:t>
      </w:r>
      <w:r w:rsidRPr="00901557">
        <w:t xml:space="preserve"> program. It is mostly used with the “</w:t>
      </w:r>
      <w:r w:rsidRPr="001B2E1D">
        <w:rPr>
          <w:rFonts w:ascii="Courier New" w:hAnsi="Courier New" w:cs="Courier New"/>
        </w:rPr>
        <w:t>a</w:t>
      </w:r>
      <w:r w:rsidR="00A44F67" w:rsidRPr="001B2E1D">
        <w:rPr>
          <w:rFonts w:ascii="Courier New" w:hAnsi="Courier New" w:cs="Courier New"/>
        </w:rPr>
        <w:t>u</w:t>
      </w:r>
      <w:r w:rsidRPr="001B2E1D">
        <w:rPr>
          <w:rFonts w:ascii="Courier New" w:hAnsi="Courier New" w:cs="Courier New"/>
        </w:rPr>
        <w:t>xw</w:t>
      </w:r>
      <w:r w:rsidRPr="00901557">
        <w:t>” options to provide a complete and d</w:t>
      </w:r>
      <w:r w:rsidRPr="00901557">
        <w:t>e</w:t>
      </w:r>
      <w:r w:rsidRPr="00901557">
        <w:t xml:space="preserve">tailed listing. The output is usually quite long, so it is often piped into </w:t>
      </w:r>
      <w:r w:rsidRPr="001B2E1D">
        <w:rPr>
          <w:rFonts w:ascii="Courier New" w:hAnsi="Courier New" w:cs="Courier New"/>
        </w:rPr>
        <w:t>less</w:t>
      </w:r>
      <w:r w:rsidRPr="00901557">
        <w:t xml:space="preserve"> or </w:t>
      </w:r>
      <w:r w:rsidRPr="001B2E1D">
        <w:rPr>
          <w:rFonts w:ascii="Courier New" w:hAnsi="Courier New" w:cs="Courier New"/>
        </w:rPr>
        <w:t>head</w:t>
      </w:r>
      <w:r w:rsidRPr="00901557">
        <w:t>.</w:t>
      </w:r>
    </w:p>
    <w:p w:rsidR="0076533A" w:rsidRPr="001B2E1D" w:rsidRDefault="0076533A">
      <w:pPr>
        <w:pStyle w:val="atext"/>
        <w:numPr>
          <w:ilvl w:val="1"/>
          <w:numId w:val="14"/>
        </w:numPr>
        <w:rPr>
          <w:rFonts w:ascii="Courier New" w:hAnsi="Courier New" w:cs="Courier New"/>
        </w:rPr>
      </w:pPr>
      <w:r w:rsidRPr="00901557">
        <w:lastRenderedPageBreak/>
        <w:t xml:space="preserve">Text viewer. </w:t>
      </w:r>
      <w:r w:rsidRPr="001B2E1D">
        <w:rPr>
          <w:rFonts w:ascii="Courier New" w:hAnsi="Courier New" w:cs="Courier New"/>
        </w:rPr>
        <w:t>less</w:t>
      </w:r>
      <w:r w:rsidRPr="00901557">
        <w:t xml:space="preserve"> is a program to view text (you can use it to view binary data as well, but it regards it as a byte stream without any special formatting, except for control characters – they are substituted). The argument is the file to view, othe</w:t>
      </w:r>
      <w:r w:rsidRPr="00901557">
        <w:t>r</w:t>
      </w:r>
      <w:r w:rsidRPr="00901557">
        <w:t xml:space="preserve">wise data can be piped in. Once in less, use the up and down arrow keys (or Page Up/Down) to navigate, “q” to quit. To jump to a specific line (current line and byte numbers are displayed at the bottom), type the line number followed by </w:t>
      </w:r>
      <w:r w:rsidRPr="001B2E1D">
        <w:rPr>
          <w:rFonts w:ascii="Courier New" w:hAnsi="Courier New" w:cs="Courier New"/>
        </w:rPr>
        <w:t>G</w:t>
      </w:r>
      <w:r w:rsidRPr="00901557">
        <w:t xml:space="preserve"> (i.e. </w:t>
      </w:r>
      <w:r w:rsidRPr="001B2E1D">
        <w:rPr>
          <w:rFonts w:ascii="Courier New" w:hAnsi="Courier New" w:cs="Courier New"/>
        </w:rPr>
        <w:t>123G</w:t>
      </w:r>
      <w:r w:rsidRPr="00901557">
        <w:t xml:space="preserve"> to jump to line 123). Examples:</w:t>
      </w:r>
    </w:p>
    <w:p w:rsidR="0076533A" w:rsidRPr="00901557" w:rsidRDefault="0076533A" w:rsidP="00D547C7">
      <w:pPr>
        <w:pStyle w:val="atext"/>
        <w:numPr>
          <w:ilvl w:val="2"/>
          <w:numId w:val="14"/>
        </w:numPr>
        <w:spacing w:before="160"/>
        <w:rPr>
          <w:rFonts w:ascii="Courier" w:hAnsi="Courier"/>
        </w:rPr>
      </w:pPr>
      <w:r w:rsidRPr="00901557">
        <w:rPr>
          <w:rFonts w:ascii="Courier" w:hAnsi="Courier"/>
        </w:rPr>
        <w:t>less ModelSim/TestData.DM</w:t>
      </w:r>
    </w:p>
    <w:p w:rsidR="0076533A" w:rsidRPr="00901557" w:rsidRDefault="0076533A" w:rsidP="00D547C7">
      <w:pPr>
        <w:pStyle w:val="atext"/>
        <w:numPr>
          <w:ilvl w:val="2"/>
          <w:numId w:val="14"/>
        </w:numPr>
        <w:spacing w:before="160"/>
        <w:rPr>
          <w:rFonts w:ascii="Courier" w:hAnsi="Courier"/>
        </w:rPr>
      </w:pPr>
      <w:r w:rsidRPr="00901557">
        <w:rPr>
          <w:rFonts w:ascii="Courier" w:hAnsi="Courier"/>
        </w:rPr>
        <w:t>ps axuw | less</w:t>
      </w:r>
    </w:p>
    <w:p w:rsidR="0076533A" w:rsidRPr="001B2E1D" w:rsidRDefault="0076533A">
      <w:pPr>
        <w:pStyle w:val="atext"/>
        <w:numPr>
          <w:ilvl w:val="1"/>
          <w:numId w:val="14"/>
        </w:numPr>
        <w:rPr>
          <w:rFonts w:ascii="Courier New" w:hAnsi="Courier New" w:cs="Courier New"/>
        </w:rPr>
      </w:pPr>
      <w:r w:rsidRPr="00901557">
        <w:t xml:space="preserve">Difference between files: The </w:t>
      </w:r>
      <w:r w:rsidRPr="001B2E1D">
        <w:rPr>
          <w:rFonts w:ascii="Courier New" w:hAnsi="Courier New" w:cs="Courier New"/>
        </w:rPr>
        <w:t>diff</w:t>
      </w:r>
      <w:r w:rsidRPr="00901557">
        <w:t xml:space="preserve"> program examines two files for differences and displays these. Useful to compare outputs of programs and see if and what changes occurred. Common options are “</w:t>
      </w:r>
      <w:r w:rsidRPr="001B2E1D">
        <w:rPr>
          <w:rFonts w:ascii="Courier New" w:hAnsi="Courier New" w:cs="Courier New"/>
        </w:rPr>
        <w:noBreakHyphen/>
        <w:t>u</w:t>
      </w:r>
      <w:r w:rsidRPr="00901557">
        <w:t xml:space="preserve">” (unified output) to have verbose output. Unified output lists the lines that were in the old file, but are not in the new file prepended with a “-“ and files that were not in the old file and are in the new file prepended with a “+”. Lines that start with neither are just context to make orientation a bit easier. File sections where changes were detected start with </w:t>
      </w:r>
      <w:r w:rsidRPr="001B2E1D">
        <w:rPr>
          <w:rFonts w:ascii="Courier New" w:hAnsi="Courier New" w:cs="Courier New"/>
        </w:rPr>
        <w:t>@@</w:t>
      </w:r>
      <w:r w:rsidR="007B4CE1" w:rsidRPr="00901557">
        <w:t xml:space="preserve">, </w:t>
      </w:r>
      <w:r w:rsidRPr="00901557">
        <w:t xml:space="preserve">followed by the line ranges of the sections. </w:t>
      </w:r>
      <w:r w:rsidR="004D46C7">
        <w:t xml:space="preserve">A graphical diff-tool that visualizes the output of </w:t>
      </w:r>
      <w:r w:rsidR="004D46C7" w:rsidRPr="001B2E1D">
        <w:rPr>
          <w:rFonts w:ascii="Courier New" w:hAnsi="Courier New" w:cs="Courier New"/>
        </w:rPr>
        <w:t>diff</w:t>
      </w:r>
      <w:r w:rsidR="004D46C7">
        <w:t xml:space="preserve"> is “kompare” (the ‘k’ instead of ‘c’ for ‘compare’ denotes that it is meant for kde; so this is not a typing error). </w:t>
      </w:r>
      <w:r w:rsidRPr="00901557">
        <w:t>Examples:</w:t>
      </w:r>
    </w:p>
    <w:p w:rsidR="0076533A" w:rsidRDefault="0076533A" w:rsidP="00957709">
      <w:pPr>
        <w:pStyle w:val="atext"/>
        <w:numPr>
          <w:ilvl w:val="2"/>
          <w:numId w:val="14"/>
        </w:numPr>
        <w:spacing w:before="160"/>
        <w:rPr>
          <w:rFonts w:ascii="Courier" w:hAnsi="Courier"/>
        </w:rPr>
      </w:pPr>
      <w:r w:rsidRPr="00901557">
        <w:rPr>
          <w:rFonts w:ascii="Courier" w:hAnsi="Courier"/>
        </w:rPr>
        <w:t xml:space="preserve">diff </w:t>
      </w:r>
      <w:r w:rsidR="00957709">
        <w:rPr>
          <w:rFonts w:ascii="Courier" w:hAnsi="Courier"/>
        </w:rPr>
        <w:t>-</w:t>
      </w:r>
      <w:r w:rsidRPr="00901557">
        <w:rPr>
          <w:rFonts w:ascii="Courier" w:hAnsi="Courier"/>
        </w:rPr>
        <w:t>u TestData.DM-OLD TestData.DM | less</w:t>
      </w:r>
    </w:p>
    <w:p w:rsidR="004D46C7" w:rsidRPr="00901557" w:rsidRDefault="004D46C7" w:rsidP="00D547C7">
      <w:pPr>
        <w:pStyle w:val="atext"/>
        <w:numPr>
          <w:ilvl w:val="2"/>
          <w:numId w:val="14"/>
        </w:numPr>
        <w:spacing w:before="160"/>
        <w:rPr>
          <w:rFonts w:ascii="Courier" w:hAnsi="Courier"/>
        </w:rPr>
      </w:pPr>
      <w:r>
        <w:rPr>
          <w:rFonts w:ascii="Courier" w:hAnsi="Courier"/>
        </w:rPr>
        <w:t>kompare EvilFile.txt GoodFile.txt &amp;</w:t>
      </w:r>
    </w:p>
    <w:p w:rsidR="0076533A" w:rsidRPr="001B2E1D" w:rsidRDefault="0076533A">
      <w:pPr>
        <w:pStyle w:val="atext"/>
        <w:numPr>
          <w:ilvl w:val="1"/>
          <w:numId w:val="14"/>
        </w:numPr>
        <w:rPr>
          <w:rFonts w:ascii="Courier New" w:hAnsi="Courier New" w:cs="Courier New"/>
        </w:rPr>
      </w:pPr>
      <w:r w:rsidRPr="00901557">
        <w:t xml:space="preserve">Show only beginning/end of a file/output. The </w:t>
      </w:r>
      <w:r w:rsidRPr="001B2E1D">
        <w:rPr>
          <w:rFonts w:ascii="Courier New" w:hAnsi="Courier New" w:cs="Courier New"/>
        </w:rPr>
        <w:t>head</w:t>
      </w:r>
      <w:r w:rsidRPr="00901557">
        <w:t xml:space="preserve"> and </w:t>
      </w:r>
      <w:r w:rsidRPr="001B2E1D">
        <w:rPr>
          <w:rFonts w:ascii="Courier New" w:hAnsi="Courier New" w:cs="Courier New"/>
        </w:rPr>
        <w:t>tail</w:t>
      </w:r>
      <w:r w:rsidRPr="00901557">
        <w:t xml:space="preserve"> programs show only the first/last lines (respectively) of a file or data </w:t>
      </w:r>
      <w:r w:rsidR="007B4CE1">
        <w:t xml:space="preserve">that are </w:t>
      </w:r>
      <w:r w:rsidRPr="00901557">
        <w:t>piped in. By default they show 10 lines, but the “</w:t>
      </w:r>
      <w:r w:rsidRPr="001B2E1D">
        <w:rPr>
          <w:rFonts w:ascii="Courier New" w:hAnsi="Courier New" w:cs="Courier New"/>
        </w:rPr>
        <w:noBreakHyphen/>
        <w:t>n x</w:t>
      </w:r>
      <w:r w:rsidRPr="00901557">
        <w:t>” option sets it to x lines. Tail can also monitor a file for future appends and display them (useful when watching logfiles of a ru</w:t>
      </w:r>
      <w:r w:rsidRPr="00901557">
        <w:t>n</w:t>
      </w:r>
      <w:r w:rsidRPr="00901557">
        <w:t>ning program). This is requested with the “</w:t>
      </w:r>
      <w:r w:rsidRPr="001B2E1D">
        <w:rPr>
          <w:rFonts w:ascii="Courier New" w:hAnsi="Courier New" w:cs="Courier New"/>
        </w:rPr>
        <w:noBreakHyphen/>
        <w:t>f</w:t>
      </w:r>
      <w:r w:rsidRPr="00901557">
        <w:t>” option. Examples:</w:t>
      </w:r>
    </w:p>
    <w:p w:rsidR="0076533A" w:rsidRPr="00901557" w:rsidRDefault="0076533A" w:rsidP="00957709">
      <w:pPr>
        <w:pStyle w:val="atext"/>
        <w:numPr>
          <w:ilvl w:val="2"/>
          <w:numId w:val="14"/>
        </w:numPr>
        <w:spacing w:before="160"/>
        <w:rPr>
          <w:rFonts w:ascii="Courier" w:hAnsi="Courier"/>
        </w:rPr>
      </w:pPr>
      <w:r w:rsidRPr="00901557">
        <w:rPr>
          <w:rFonts w:ascii="Courier" w:hAnsi="Courier"/>
        </w:rPr>
        <w:t xml:space="preserve">ls </w:t>
      </w:r>
      <w:r w:rsidR="00957709">
        <w:rPr>
          <w:rFonts w:ascii="Courier" w:hAnsi="Courier"/>
        </w:rPr>
        <w:t>-</w:t>
      </w:r>
      <w:r w:rsidRPr="00901557">
        <w:rPr>
          <w:rFonts w:ascii="Courier" w:hAnsi="Courier"/>
        </w:rPr>
        <w:t xml:space="preserve">ltc Applications/bubblesort | head </w:t>
      </w:r>
      <w:r w:rsidR="00957709">
        <w:rPr>
          <w:rFonts w:ascii="Courier" w:hAnsi="Courier"/>
        </w:rPr>
        <w:t>-</w:t>
      </w:r>
      <w:r w:rsidRPr="00901557">
        <w:rPr>
          <w:rFonts w:ascii="Courier" w:hAnsi="Courier"/>
        </w:rPr>
        <w:t>n 5</w:t>
      </w:r>
    </w:p>
    <w:p w:rsidR="0076533A" w:rsidRPr="00901557" w:rsidRDefault="0076533A" w:rsidP="00957709">
      <w:pPr>
        <w:pStyle w:val="atext"/>
        <w:numPr>
          <w:ilvl w:val="2"/>
          <w:numId w:val="14"/>
        </w:numPr>
        <w:spacing w:before="160"/>
        <w:rPr>
          <w:rFonts w:ascii="Courier" w:hAnsi="Courier"/>
        </w:rPr>
      </w:pPr>
      <w:r w:rsidRPr="00901557">
        <w:rPr>
          <w:rFonts w:ascii="Courier" w:hAnsi="Courier"/>
        </w:rPr>
        <w:t xml:space="preserve">tail </w:t>
      </w:r>
      <w:r w:rsidR="00957709">
        <w:rPr>
          <w:rFonts w:ascii="Courier" w:hAnsi="Courier"/>
        </w:rPr>
        <w:t>-</w:t>
      </w:r>
      <w:r w:rsidRPr="00901557">
        <w:rPr>
          <w:rFonts w:ascii="Courier" w:hAnsi="Courier"/>
        </w:rPr>
        <w:t xml:space="preserve">n 0 </w:t>
      </w:r>
      <w:r w:rsidR="00957709">
        <w:rPr>
          <w:rFonts w:ascii="Courier" w:hAnsi="Courier"/>
        </w:rPr>
        <w:t>-</w:t>
      </w:r>
      <w:r w:rsidRPr="00901557">
        <w:rPr>
          <w:rFonts w:ascii="Courier" w:hAnsi="Courier"/>
        </w:rPr>
        <w:t>f /tmp/logfile</w:t>
      </w:r>
    </w:p>
    <w:p w:rsidR="0076533A" w:rsidRPr="001B2E1D" w:rsidRDefault="0076533A">
      <w:pPr>
        <w:pStyle w:val="atext"/>
        <w:numPr>
          <w:ilvl w:val="1"/>
          <w:numId w:val="14"/>
        </w:numPr>
        <w:rPr>
          <w:rFonts w:ascii="Courier New" w:hAnsi="Courier New" w:cs="Courier New"/>
        </w:rPr>
      </w:pPr>
      <w:r w:rsidRPr="00901557">
        <w:t>Show machine activity summary: while the “ps” command gives a detailed ove</w:t>
      </w:r>
      <w:r w:rsidRPr="00901557">
        <w:t>r</w:t>
      </w:r>
      <w:r w:rsidRPr="00901557">
        <w:t xml:space="preserve">view of the running processes, sometimes a summary is more useful. </w:t>
      </w:r>
      <w:r w:rsidRPr="001B2E1D">
        <w:rPr>
          <w:rFonts w:ascii="Courier New" w:hAnsi="Courier New" w:cs="Courier New"/>
        </w:rPr>
        <w:t>top</w:t>
      </w:r>
      <w:r w:rsidRPr="00901557">
        <w:t xml:space="preserve"> shows an the current number of running processes, the CPU(s), memory and swap usage and the active processes. It updates every three seconds and can be exited with “q”.</w:t>
      </w:r>
    </w:p>
    <w:p w:rsidR="0076533A" w:rsidRPr="001B2E1D" w:rsidRDefault="0076533A">
      <w:pPr>
        <w:pStyle w:val="atext"/>
        <w:numPr>
          <w:ilvl w:val="0"/>
          <w:numId w:val="14"/>
        </w:numPr>
        <w:rPr>
          <w:rFonts w:ascii="Courier New" w:hAnsi="Courier New" w:cs="Courier New"/>
        </w:rPr>
      </w:pPr>
      <w:r w:rsidRPr="00901557">
        <w:t>Remote operation</w:t>
      </w:r>
    </w:p>
    <w:p w:rsidR="0076533A" w:rsidRPr="001B2E1D" w:rsidRDefault="0076533A">
      <w:pPr>
        <w:pStyle w:val="atext"/>
        <w:numPr>
          <w:ilvl w:val="1"/>
          <w:numId w:val="14"/>
        </w:numPr>
        <w:rPr>
          <w:rFonts w:ascii="Courier New" w:hAnsi="Courier New" w:cs="Courier New"/>
        </w:rPr>
      </w:pPr>
      <w:r w:rsidRPr="00901557">
        <w:t>Remote login. To log onto a different machine, the SSH program is available (S</w:t>
      </w:r>
      <w:r w:rsidRPr="00901557">
        <w:t>e</w:t>
      </w:r>
      <w:r w:rsidRPr="00901557">
        <w:t xml:space="preserve">cure Shell). Communication between the two machines is encrypted by SSH. To simply log onto a different machine with the current </w:t>
      </w:r>
      <w:r w:rsidR="007B4CE1" w:rsidRPr="00901557">
        <w:t>user,</w:t>
      </w:r>
      <w:r w:rsidRPr="00901557">
        <w:t xml:space="preserve"> use </w:t>
      </w:r>
      <w:r w:rsidRPr="001B2E1D">
        <w:rPr>
          <w:rFonts w:ascii="Courier New" w:hAnsi="Courier New" w:cs="Courier New"/>
        </w:rPr>
        <w:t>ssh hostname</w:t>
      </w:r>
      <w:r w:rsidRPr="00901557">
        <w:t xml:space="preserve">. If your account username is not the same as on the local machine use </w:t>
      </w:r>
      <w:r w:rsidRPr="001B2E1D">
        <w:rPr>
          <w:rFonts w:ascii="Courier New" w:hAnsi="Courier New" w:cs="Courier New"/>
        </w:rPr>
        <w:t>ssh otheruser@hostname</w:t>
      </w:r>
      <w:r w:rsidRPr="00901557">
        <w:t>, where “otheruser” is the username of the a</w:t>
      </w:r>
      <w:r w:rsidRPr="00901557">
        <w:t>c</w:t>
      </w:r>
      <w:r w:rsidRPr="00901557">
        <w:t xml:space="preserve">count on the remote machine. SSH will ask for a password on the remote machine, </w:t>
      </w:r>
      <w:r w:rsidRPr="00901557">
        <w:lastRenderedPageBreak/>
        <w:t xml:space="preserve">and then log in and start a shell. </w:t>
      </w:r>
      <w:r w:rsidRPr="001B2E1D">
        <w:rPr>
          <w:rFonts w:ascii="Courier New" w:hAnsi="Courier New" w:cs="Courier New"/>
        </w:rPr>
        <w:t>exit</w:t>
      </w:r>
      <w:r w:rsidRPr="00901557">
        <w:t xml:space="preserve"> will end the remote shell and terminate the ssh connection leaving you on your local machine.</w:t>
      </w:r>
    </w:p>
    <w:p w:rsidR="0076533A" w:rsidRPr="001B2E1D" w:rsidRDefault="0076533A">
      <w:pPr>
        <w:pStyle w:val="atext"/>
        <w:numPr>
          <w:ilvl w:val="1"/>
          <w:numId w:val="14"/>
        </w:numPr>
        <w:rPr>
          <w:rFonts w:ascii="Courier New" w:hAnsi="Courier New" w:cs="Courier New"/>
        </w:rPr>
      </w:pPr>
      <w:r w:rsidRPr="00901557">
        <w:t xml:space="preserve">Copying via ssh: Not all machines have NFS mounted home directories, so you will sometimes have to copy files to a remote machine. The ssh package provides </w:t>
      </w:r>
      <w:r w:rsidRPr="001B2E1D">
        <w:rPr>
          <w:rFonts w:ascii="Courier New" w:hAnsi="Courier New" w:cs="Courier New"/>
        </w:rPr>
        <w:t>scp</w:t>
      </w:r>
      <w:r w:rsidRPr="00901557">
        <w:t xml:space="preserve"> for this, which can copy files or directories from one machine to another (if you have an account on the remote machine). The syntax is</w:t>
      </w:r>
    </w:p>
    <w:p w:rsidR="0076533A" w:rsidRPr="001B2E1D" w:rsidRDefault="0076533A" w:rsidP="00957709">
      <w:pPr>
        <w:pStyle w:val="atext"/>
        <w:ind w:left="1080"/>
        <w:rPr>
          <w:rFonts w:ascii="Courier New" w:hAnsi="Courier New" w:cs="Courier New"/>
        </w:rPr>
      </w:pPr>
      <w:r w:rsidRPr="001B2E1D">
        <w:rPr>
          <w:rFonts w:ascii="Courier New" w:hAnsi="Courier New" w:cs="Courier New"/>
        </w:rPr>
        <w:t xml:space="preserve">scp somefile remotehost: </w:t>
      </w:r>
      <w:r w:rsidRPr="00901557">
        <w:t xml:space="preserve">(note the colon at the end, omitting it will cause scp to copy “somefile” to the file “remotehost” on the local machine). To copy directory trees use </w:t>
      </w:r>
      <w:r w:rsidRPr="001B2E1D">
        <w:rPr>
          <w:rFonts w:ascii="Courier New" w:hAnsi="Courier New" w:cs="Courier New"/>
        </w:rPr>
        <w:t xml:space="preserve">scp </w:t>
      </w:r>
      <w:r w:rsidR="00957709" w:rsidRPr="001B2E1D">
        <w:rPr>
          <w:rFonts w:ascii="Courier New" w:hAnsi="Courier New" w:cs="Courier New"/>
        </w:rPr>
        <w:t>-</w:t>
      </w:r>
      <w:r w:rsidRPr="001B2E1D">
        <w:rPr>
          <w:rFonts w:ascii="Courier New" w:hAnsi="Courier New" w:cs="Courier New"/>
        </w:rPr>
        <w:t>r directory remotehost:</w:t>
      </w:r>
    </w:p>
    <w:p w:rsidR="0076533A" w:rsidRPr="001B2E1D" w:rsidRDefault="0076533A" w:rsidP="00957709">
      <w:pPr>
        <w:pStyle w:val="atext"/>
        <w:numPr>
          <w:ilvl w:val="1"/>
          <w:numId w:val="14"/>
        </w:numPr>
        <w:rPr>
          <w:rFonts w:ascii="Courier New" w:hAnsi="Courier New" w:cs="Courier New"/>
        </w:rPr>
      </w:pPr>
      <w:r w:rsidRPr="00901557">
        <w:t xml:space="preserve">X11 forwarding: GUI programs can be run on remote machines as well. Log in on a remote machine with </w:t>
      </w:r>
      <w:r w:rsidRPr="001B2E1D">
        <w:rPr>
          <w:rFonts w:ascii="Courier New" w:hAnsi="Courier New" w:cs="Courier New"/>
        </w:rPr>
        <w:t xml:space="preserve">ssh </w:t>
      </w:r>
      <w:r w:rsidR="00957709" w:rsidRPr="001B2E1D">
        <w:rPr>
          <w:rFonts w:ascii="Courier New" w:hAnsi="Courier New" w:cs="Courier New"/>
        </w:rPr>
        <w:t>-</w:t>
      </w:r>
      <w:r w:rsidRPr="001B2E1D">
        <w:rPr>
          <w:rFonts w:ascii="Courier New" w:hAnsi="Courier New" w:cs="Courier New"/>
        </w:rPr>
        <w:t>X remotehost</w:t>
      </w:r>
      <w:r w:rsidRPr="00901557">
        <w:t xml:space="preserve"> and start a program installed on remotehost. It will be displayed on your machine, but will operate (access files and use resources – CPU, memory, etc) on remotehost.</w:t>
      </w:r>
    </w:p>
    <w:p w:rsidR="0076533A" w:rsidRPr="001B2E1D" w:rsidRDefault="0076533A">
      <w:pPr>
        <w:pStyle w:val="atext"/>
        <w:numPr>
          <w:ilvl w:val="1"/>
          <w:numId w:val="14"/>
        </w:numPr>
        <w:rPr>
          <w:rFonts w:ascii="Courier New" w:hAnsi="Courier New" w:cs="Courier New"/>
        </w:rPr>
      </w:pPr>
      <w:r w:rsidRPr="00901557">
        <w:t>Public key authentication.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ssary.</w:t>
      </w:r>
    </w:p>
    <w:p w:rsidR="0076533A" w:rsidRPr="00D547C7" w:rsidRDefault="0076533A">
      <w:pPr>
        <w:pStyle w:val="Aufzhlung"/>
        <w:numPr>
          <w:ilvl w:val="2"/>
          <w:numId w:val="14"/>
        </w:numPr>
        <w:spacing w:before="240"/>
        <w:rPr>
          <w:lang w:val="en-US"/>
        </w:rPr>
      </w:pPr>
      <w:r w:rsidRPr="00D547C7">
        <w:rPr>
          <w:lang w:val="en-US"/>
        </w:rPr>
        <w:t>Create the DSA-keys:</w:t>
      </w:r>
    </w:p>
    <w:p w:rsidR="0076533A" w:rsidRPr="00D547C7" w:rsidRDefault="0076533A">
      <w:pPr>
        <w:pStyle w:val="Aufzhlung"/>
        <w:numPr>
          <w:ilvl w:val="0"/>
          <w:numId w:val="0"/>
        </w:numPr>
        <w:spacing w:before="240"/>
        <w:ind w:left="1800"/>
        <w:rPr>
          <w:lang w:val="en-US"/>
        </w:rPr>
      </w:pPr>
      <w:r w:rsidRPr="00D547C7">
        <w:rPr>
          <w:lang w:val="en-US"/>
        </w:rPr>
        <w:t>Log into any machine and invoke:</w:t>
      </w:r>
    </w:p>
    <w:p w:rsidR="0076533A" w:rsidRPr="00793A5F" w:rsidRDefault="0076533A">
      <w:pPr>
        <w:pStyle w:val="Programmtext"/>
        <w:spacing w:before="120" w:after="120"/>
        <w:ind w:left="1800"/>
        <w:rPr>
          <w:noProof w:val="0"/>
          <w:sz w:val="22"/>
          <w:szCs w:val="22"/>
        </w:rPr>
      </w:pPr>
      <w:r w:rsidRPr="00793A5F">
        <w:rPr>
          <w:noProof w:val="0"/>
          <w:sz w:val="22"/>
          <w:szCs w:val="22"/>
        </w:rPr>
        <w:t>ssh-keygen –t dsa</w:t>
      </w:r>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w:t>
      </w:r>
      <w:r w:rsidRPr="00D547C7">
        <w:rPr>
          <w:lang w:val="en-US"/>
        </w:rPr>
        <w:t>b</w:t>
      </w:r>
      <w:r w:rsidRPr="00D547C7">
        <w:rPr>
          <w:lang w:val="en-US"/>
        </w:rPr>
        <w:t>lic and private keys will be stored in your ~/.ssh directory.</w:t>
      </w:r>
    </w:p>
    <w:p w:rsidR="0076533A" w:rsidRPr="00D547C7" w:rsidRDefault="0076533A">
      <w:pPr>
        <w:pStyle w:val="Aufzhlung"/>
        <w:numPr>
          <w:ilvl w:val="2"/>
          <w:numId w:val="14"/>
        </w:numPr>
        <w:rPr>
          <w:lang w:val="en-US"/>
        </w:rPr>
      </w:pPr>
      <w:r w:rsidRPr="00D547C7">
        <w:rPr>
          <w:lang w:val="en-US"/>
        </w:rPr>
        <w:t>Copy the public key to the remote machine:</w:t>
      </w:r>
    </w:p>
    <w:p w:rsidR="0076533A" w:rsidRPr="00793A5F" w:rsidRDefault="0076533A">
      <w:pPr>
        <w:pStyle w:val="Programmtext"/>
        <w:spacing w:before="120" w:after="120"/>
        <w:ind w:left="1800"/>
        <w:rPr>
          <w:noProof w:val="0"/>
          <w:sz w:val="22"/>
          <w:szCs w:val="22"/>
        </w:rPr>
      </w:pPr>
      <w:r w:rsidRPr="00793A5F">
        <w:rPr>
          <w:noProof w:val="0"/>
          <w:sz w:val="22"/>
          <w:szCs w:val="22"/>
        </w:rPr>
        <w:t>ssh-copy-id –i ~/.ssh/id_dsa.pub user@remote-machine</w:t>
      </w:r>
    </w:p>
    <w:p w:rsidR="0076533A" w:rsidRPr="00D547C7" w:rsidRDefault="0076533A">
      <w:pPr>
        <w:pStyle w:val="Aufzhlung"/>
        <w:numPr>
          <w:ilvl w:val="0"/>
          <w:numId w:val="0"/>
        </w:numPr>
        <w:ind w:left="1800"/>
        <w:rPr>
          <w:lang w:val="en-US"/>
        </w:rPr>
      </w:pPr>
      <w:r w:rsidRPr="00D547C7">
        <w:rPr>
          <w:lang w:val="en-US"/>
        </w:rPr>
        <w:t>Enter your password to confirm this step. Afterwards log out and try to log in again. This should work without having to enter the password.</w:t>
      </w:r>
    </w:p>
    <w:p w:rsidR="0076533A" w:rsidRPr="00901557" w:rsidRDefault="0076533A">
      <w:pPr>
        <w:pStyle w:val="atext"/>
      </w:pPr>
      <w:r w:rsidRPr="00901557">
        <w:t xml:space="preserve">The complete documentation can be found in the web: </w:t>
      </w:r>
      <w:hyperlink r:id="rId17" w:history="1">
        <w:r w:rsidRPr="00901557">
          <w:rPr>
            <w:rStyle w:val="Hyperlink"/>
          </w:rPr>
          <w:t>http://www.schlittermann.de/ssh</w:t>
        </w:r>
      </w:hyperlink>
    </w:p>
    <w:p w:rsidR="0076533A" w:rsidRPr="00901557" w:rsidRDefault="0076533A">
      <w:pPr>
        <w:pStyle w:val="Heading2"/>
      </w:pPr>
      <w:bookmarkStart w:id="23" w:name="_Ref145083182"/>
      <w:bookmarkStart w:id="24" w:name="_Ref145083188"/>
      <w:bookmarkStart w:id="25" w:name="_Ref145083264"/>
      <w:bookmarkStart w:id="26" w:name="_Ref145083282"/>
      <w:bookmarkStart w:id="27" w:name="_Ref145083300"/>
      <w:bookmarkStart w:id="28" w:name="_Ref145083312"/>
      <w:bookmarkStart w:id="29" w:name="_Ref145083323"/>
      <w:bookmarkStart w:id="30" w:name="_Ref145083337"/>
      <w:bookmarkStart w:id="31" w:name="_Ref145083348"/>
      <w:bookmarkStart w:id="32" w:name="_Ref145083361"/>
      <w:bookmarkStart w:id="33" w:name="_Toc338631006"/>
      <w:r w:rsidRPr="00901557">
        <w:t>Directory Structure</w:t>
      </w:r>
      <w:bookmarkEnd w:id="22"/>
      <w:bookmarkEnd w:id="23"/>
      <w:bookmarkEnd w:id="24"/>
      <w:bookmarkEnd w:id="25"/>
      <w:bookmarkEnd w:id="26"/>
      <w:bookmarkEnd w:id="27"/>
      <w:bookmarkEnd w:id="28"/>
      <w:bookmarkEnd w:id="29"/>
      <w:bookmarkEnd w:id="30"/>
      <w:bookmarkEnd w:id="31"/>
      <w:bookmarkEnd w:id="32"/>
      <w:bookmarkEnd w:id="33"/>
    </w:p>
    <w:p w:rsidR="0076533A" w:rsidRPr="00901557" w:rsidRDefault="0076533A">
      <w:pPr>
        <w:pStyle w:val="atext"/>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 up work. On the other hand, those script files depend on this directory structure. You have to completely understand and use this directory structure to avoid problems.</w:t>
      </w:r>
    </w:p>
    <w:p w:rsidR="0076533A" w:rsidRPr="00901557" w:rsidRDefault="0076533A">
      <w:pPr>
        <w:pStyle w:val="atext"/>
      </w:pPr>
      <w:r w:rsidRPr="00901557">
        <w:t xml:space="preserve">The main directory structure is shown in </w:t>
      </w:r>
      <w:r w:rsidR="0070408B">
        <w:fldChar w:fldCharType="begin"/>
      </w:r>
      <w:r w:rsidR="0070408B">
        <w:instrText xml:space="preserve"> REF _Ref115856533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1</w:t>
      </w:r>
      <w:r w:rsidR="0070408B">
        <w:fldChar w:fldCharType="end"/>
      </w:r>
      <w:r w:rsidRPr="00901557">
        <w:t xml:space="preserve">. </w:t>
      </w:r>
      <w:r w:rsidR="002B3BEA" w:rsidRPr="00901557">
        <w:t>Y</w:t>
      </w:r>
      <w:r w:rsidRPr="00901557">
        <w:t xml:space="preserve">our home directory </w:t>
      </w:r>
      <w:r w:rsidR="002B3BEA" w:rsidRPr="00901557">
        <w:t>contains</w:t>
      </w:r>
      <w:r w:rsidRPr="00901557">
        <w:t xml:space="preserve"> one special directory called “ASIPMeisterProjects”. All your ASIP Meister Projects including your applications and all other files will be placed in this directory. Inside this “ASIPMeiste</w:t>
      </w:r>
      <w:r w:rsidRPr="00901557">
        <w:t>r</w:t>
      </w:r>
      <w:r w:rsidRPr="00901557">
        <w:lastRenderedPageBreak/>
        <w:t xml:space="preserve">Projects”-folder every project has an own subdirectory (e.g. “dlx_basis” or “AnotherProject”). </w:t>
      </w:r>
      <w:r w:rsidR="002B3BEA" w:rsidRPr="00901557">
        <w:t>We</w:t>
      </w:r>
      <w:r w:rsidRPr="00901557">
        <w:t xml:space="preserve"> recommended </w:t>
      </w:r>
      <w:r w:rsidR="002B3BEA" w:rsidRPr="00901557">
        <w:t>that you</w:t>
      </w:r>
      <w:r w:rsidRPr="00901557">
        <w:t xml:space="preserve"> create a new subdirectory/project for each changed CPU. Among the projects the “ASIPMeisterProjects”-folder also includes a “TEMPLATE_PROJECT”. This directory gives you an empty ASIP Meister Project, where only the script files are included. This template is a good starting point to create a new project from the scratch. Usually you can copy from your last project to create a new one, but sometimes it is better to start from the scratch.</w:t>
      </w:r>
    </w:p>
    <w:p w:rsidR="0076533A" w:rsidRPr="00901557" w:rsidRDefault="0076533A">
      <w:pPr>
        <w:pStyle w:val="Caption"/>
        <w:rPr>
          <w:lang w:val="en-US"/>
        </w:rPr>
      </w:pPr>
      <w:r w:rsidRPr="00901557">
        <w:rPr>
          <w:lang w:val="en-US"/>
        </w:rPr>
        <w:tab/>
      </w:r>
      <w:bookmarkStart w:id="34" w:name="_Ref115856533"/>
      <w:bookmarkStart w:id="35" w:name="_Toc338631066"/>
      <w:r w:rsidR="00AC2D8C">
        <w:rPr>
          <w:lang w:val="en-US"/>
        </w:rPr>
        <w:pict>
          <v:shape id="_x0000_s1513" type="#_x0000_t75" style="position:absolute;left:0;text-align:left;margin-left:0;margin-top:15.1pt;width:293.55pt;height:117.65pt;z-index:251657728;mso-position-horizontal:center;mso-position-horizontal-relative:text;mso-position-vertical-relative:text" stroked="t">
            <v:imagedata r:id="rId18" o:title=""/>
            <v:shadow on="t" offset="6pt,6pt"/>
            <w10:wrap type="topAndBottom"/>
            <w10:anchorlock/>
          </v:shape>
          <o:OLEObject Type="Embed" ProgID="PowerPoint.Slide.8" ShapeID="_x0000_s1513" DrawAspect="Content" ObjectID="_1465549030" r:id="rId19"/>
        </w:pict>
      </w:r>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bookmarkEnd w:id="34"/>
      <w:r w:rsidRPr="00901557">
        <w:rPr>
          <w:lang w:val="en-US"/>
        </w:rPr>
        <w:tab/>
      </w:r>
      <w:r w:rsidRPr="00901557">
        <w:rPr>
          <w:lang w:val="en-US"/>
        </w:rPr>
        <w:br/>
        <w:t>The directory structure for all ASIP Meister Projects</w:t>
      </w:r>
      <w:bookmarkEnd w:id="35"/>
      <w:r w:rsidRPr="00901557">
        <w:rPr>
          <w:lang w:val="en-US"/>
        </w:rPr>
        <w:br/>
      </w:r>
    </w:p>
    <w:p w:rsidR="0076533A" w:rsidRPr="00901557" w:rsidRDefault="0076533A">
      <w:pPr>
        <w:pStyle w:val="atext"/>
      </w:pPr>
      <w:r w:rsidRPr="00901557">
        <w:t>The biggest part of the directory structure is placed inside each ASIP Meister project direct</w:t>
      </w:r>
      <w:r w:rsidRPr="00901557">
        <w:t>o</w:t>
      </w:r>
      <w:r w:rsidRPr="00901557">
        <w:t xml:space="preserve">ry, e.g. “dlx_basis”, as shown in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xml:space="preserve">. Every project directory contains </w:t>
      </w:r>
      <w:r w:rsidR="00A44F67" w:rsidRPr="00901557">
        <w:t>three</w:t>
      </w:r>
      <w:r w:rsidRPr="00901557">
        <w:t xml:space="preserve"> subdirect</w:t>
      </w:r>
      <w:r w:rsidRPr="00901557">
        <w:t>o</w:t>
      </w:r>
      <w:r w:rsidRPr="00901557">
        <w:t>ries and a set of local files. Those directories and files will be explained in the remainder of this section.</w:t>
      </w:r>
    </w:p>
    <w:p w:rsidR="0076533A" w:rsidRPr="00901557" w:rsidRDefault="0076533A">
      <w:pPr>
        <w:pStyle w:val="atext"/>
      </w:pPr>
      <w:r w:rsidRPr="00901557">
        <w:t xml:space="preserve">The </w:t>
      </w:r>
      <w:r w:rsidRPr="00901557">
        <w:rPr>
          <w:b/>
        </w:rPr>
        <w:t>“Applications”</w:t>
      </w:r>
      <w:r w:rsidRPr="00901557">
        <w:t xml:space="preserve"> directory contains all your user applications that you want to run and simulate on the CPU, </w:t>
      </w:r>
      <w:r w:rsidR="00A44F67" w:rsidRPr="00901557">
        <w:t>and</w:t>
      </w:r>
      <w:r w:rsidRPr="00901557">
        <w:t xml:space="preserve"> the scripts that are needed to support those tasks. Every application is placed inside a specific subdirectory for this application. When you want to work with the scripts, then you al</w:t>
      </w:r>
      <w:r w:rsidR="000D710F" w:rsidRPr="00901557">
        <w:t>w</w:t>
      </w:r>
      <w:r w:rsidRPr="00901557">
        <w:t xml:space="preserve">ays do so from this specific subdirectory. For example, you might want to work with “Application 1”, as shown in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Your first step is to compile this application. Inside the “Application 1” directory, you have provided the source code “applic</w:t>
      </w:r>
      <w:r w:rsidRPr="00901557">
        <w:t>a</w:t>
      </w:r>
      <w:r w:rsidRPr="00901557">
        <w:t>tion1.c”. To compile it you have to enter the “Application 1” directory and to execute</w:t>
      </w:r>
    </w:p>
    <w:p w:rsidR="0076533A" w:rsidRPr="00901557" w:rsidRDefault="0076533A">
      <w:pPr>
        <w:pStyle w:val="Programmtext"/>
        <w:rPr>
          <w:noProof w:val="0"/>
        </w:rPr>
      </w:pPr>
      <w:r w:rsidRPr="00901557">
        <w:rPr>
          <w:noProof w:val="0"/>
        </w:rPr>
        <w:t>../mkimg application1.c</w:t>
      </w:r>
    </w:p>
    <w:p w:rsidR="0076533A" w:rsidRPr="00901557" w:rsidRDefault="0076533A">
      <w:pPr>
        <w:pStyle w:val="atext"/>
      </w:pPr>
      <w:r w:rsidRPr="00901557">
        <w:t xml:space="preserve">The reference “../” to access the mkimg-script is important. The script expects to be called from the place, where the results shall be placed, so always execute the scripts from the application specific subdirectory, never from the “Applications” directory itself! The details about the parameters, the created output files and the different versions of the script (mkimg_fromS, mkall, …) are explained in </w:t>
      </w:r>
      <w:r w:rsidRPr="00901557">
        <w:rPr>
          <w:color w:val="0000FF"/>
        </w:rPr>
        <w:t>Chapter </w:t>
      </w:r>
      <w:r w:rsidRPr="00901557">
        <w:rPr>
          <w:color w:val="0000FF"/>
        </w:rPr>
        <w:fldChar w:fldCharType="begin"/>
      </w:r>
      <w:r w:rsidRPr="00901557">
        <w:rPr>
          <w:color w:val="0000FF"/>
        </w:rPr>
        <w:instrText xml:space="preserve"> REF _Ref115870282 \w \h </w:instrText>
      </w:r>
      <w:r w:rsidRPr="00901557">
        <w:rPr>
          <w:color w:val="0000FF"/>
        </w:rPr>
      </w:r>
      <w:r w:rsidRPr="00901557">
        <w:rPr>
          <w:color w:val="0000FF"/>
        </w:rPr>
        <w:fldChar w:fldCharType="separate"/>
      </w:r>
      <w:r w:rsidR="00AC2D8C">
        <w:rPr>
          <w:color w:val="0000FF"/>
          <w:cs/>
        </w:rPr>
        <w:t>‎</w:t>
      </w:r>
      <w:r w:rsidR="00AC2D8C">
        <w:rPr>
          <w:color w:val="0000FF"/>
        </w:rPr>
        <w:t>8.3</w:t>
      </w:r>
      <w:r w:rsidRPr="00901557">
        <w:rPr>
          <w:color w:val="0000FF"/>
        </w:rPr>
        <w:fldChar w:fldCharType="end"/>
      </w:r>
      <w:r w:rsidRPr="00901557">
        <w:t xml:space="preserve">. The concept of calling the scripts from the specific application subdirectory is also important for the scripts dlxsim and initMem, which are explained in </w:t>
      </w:r>
      <w:r w:rsidRPr="00901557">
        <w:rPr>
          <w:color w:val="0000FF"/>
        </w:rPr>
        <w:t>Chapter </w:t>
      </w:r>
      <w:r w:rsidRPr="00901557">
        <w:rPr>
          <w:color w:val="0000FF"/>
        </w:rPr>
        <w:fldChar w:fldCharType="begin"/>
      </w:r>
      <w:r w:rsidRPr="00901557">
        <w:rPr>
          <w:color w:val="0000FF"/>
        </w:rPr>
        <w:instrText xml:space="preserve"> REF _Ref115696903 \w \h </w:instrText>
      </w:r>
      <w:r w:rsidRPr="00901557">
        <w:rPr>
          <w:color w:val="0000FF"/>
        </w:rPr>
      </w:r>
      <w:r w:rsidRPr="00901557">
        <w:rPr>
          <w:color w:val="0000FF"/>
        </w:rPr>
        <w:fldChar w:fldCharType="separate"/>
      </w:r>
      <w:r w:rsidR="00AC2D8C">
        <w:rPr>
          <w:color w:val="0000FF"/>
          <w:cs/>
        </w:rPr>
        <w:t>‎</w:t>
      </w:r>
      <w:r w:rsidR="00AC2D8C">
        <w:rPr>
          <w:color w:val="0000FF"/>
        </w:rPr>
        <w:t>3.3</w:t>
      </w:r>
      <w:r w:rsidRPr="00901557">
        <w:rPr>
          <w:color w:val="0000FF"/>
        </w:rPr>
        <w:fldChar w:fldCharType="end"/>
      </w:r>
      <w:r w:rsidRPr="00901557">
        <w:t xml:space="preserve"> and </w:t>
      </w:r>
      <w:r w:rsidRPr="00901557">
        <w:rPr>
          <w:rStyle w:val="QuerverweisChar"/>
        </w:rPr>
        <w:t>Chapter </w:t>
      </w:r>
      <w:r w:rsidR="0070408B">
        <w:fldChar w:fldCharType="begin"/>
      </w:r>
      <w:r w:rsidR="0070408B">
        <w:instrText xml:space="preserve"> REF _Ref146981549 \w \h  \* MERGEFORMAT </w:instrText>
      </w:r>
      <w:r w:rsidR="0070408B">
        <w:fldChar w:fldCharType="separate"/>
      </w:r>
      <w:r w:rsidR="00AC2D8C" w:rsidRPr="00AC2D8C">
        <w:rPr>
          <w:rStyle w:val="QuerverweisChar"/>
          <w:cs/>
        </w:rPr>
        <w:t>‎</w:t>
      </w:r>
      <w:r w:rsidR="00AC2D8C">
        <w:t>6.3</w:t>
      </w:r>
      <w:r w:rsidR="0070408B">
        <w:fldChar w:fldCharType="end"/>
      </w:r>
      <w:r w:rsidRPr="00901557">
        <w:t xml:space="preserve"> respectively.</w:t>
      </w:r>
    </w:p>
    <w:p w:rsidR="0076533A" w:rsidRDefault="0076533A">
      <w:pPr>
        <w:pStyle w:val="atext"/>
      </w:pPr>
      <w:r w:rsidRPr="00901557">
        <w:t xml:space="preserve">The scripts inside the “Applications” directory are only wrappers for the real scripts. Those wrappers first read the “env_settings” file from your project directory (e.g. “dlx_basis” in </w:t>
      </w:r>
      <w:r w:rsidRPr="00901557">
        <w:rPr>
          <w:color w:val="0000FF"/>
        </w:rPr>
        <w:fldChar w:fldCharType="begin"/>
      </w:r>
      <w:r w:rsidRPr="00901557">
        <w:rPr>
          <w:color w:val="0000FF"/>
        </w:rPr>
        <w:instrText xml:space="preserve"> REF _Ref115856557 \h  \* MERGEFORMAT </w:instrText>
      </w:r>
      <w:r w:rsidRPr="00901557">
        <w:rPr>
          <w:color w:val="0000FF"/>
        </w:rPr>
      </w:r>
      <w:r w:rsidRPr="00901557">
        <w:rPr>
          <w:color w:val="0000FF"/>
        </w:rPr>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Pr="00901557">
        <w:rPr>
          <w:color w:val="0000FF"/>
        </w:rPr>
        <w:fldChar w:fldCharType="end"/>
      </w:r>
      <w:r w:rsidRPr="00901557">
        <w:t xml:space="preserve">). This file contains all information about your current project, e.g. which compiler to use and which dlxsim to call. Afterwards the wrapper scripts call the real scripts. The real scripts are placed at a global position. This enables us to make changes to those scripts </w:t>
      </w:r>
      <w:r w:rsidRPr="00901557">
        <w:lastRenderedPageBreak/>
        <w:t>without the need to copy those changes to all your projects. The env_settings file is explained in a later paragraph of this subchapter.</w:t>
      </w:r>
    </w:p>
    <w:p w:rsidR="00D547C7" w:rsidRPr="00901557" w:rsidRDefault="00D547C7">
      <w:pPr>
        <w:pStyle w:val="atext"/>
      </w:pPr>
    </w:p>
    <w:bookmarkStart w:id="36" w:name="_MON_1223897474"/>
    <w:bookmarkEnd w:id="36"/>
    <w:bookmarkStart w:id="37" w:name="_MON_1238347585"/>
    <w:bookmarkEnd w:id="37"/>
    <w:p w:rsidR="0076533A" w:rsidRPr="00901557" w:rsidRDefault="001B2E1D">
      <w:pPr>
        <w:pStyle w:val="Caption"/>
        <w:rPr>
          <w:lang w:val="en-US"/>
        </w:rPr>
      </w:pPr>
      <w:r w:rsidRPr="00901557">
        <w:rPr>
          <w:lang w:val="en-US"/>
        </w:rPr>
        <w:object w:dxaOrig="5561" w:dyaOrig="7981">
          <v:shape id="_x0000_i1029" type="#_x0000_t75" style="width:366.25pt;height:525.3pt" o:ole="" o:bordertopcolor="black" o:borderleftcolor="black" o:borderbottomcolor="black" o:borderrightcolor="black">
            <v:imagedata r:id="rId20" o:title="" embosscolor="shadow add(51)"/>
            <w10:bordertop type="single" width="6" shadow="t"/>
            <w10:borderleft type="single" width="6" shadow="t"/>
            <w10:borderbottom type="single" width="6" shadow="t"/>
            <w10:borderright type="single" width="6" shadow="t"/>
          </v:shape>
          <o:OLEObject Type="Embed" ProgID="PowerPoint.Slide.8" ShapeID="_x0000_i1029" DrawAspect="Content" ObjectID="_1465549022" r:id="rId21"/>
        </w:object>
      </w:r>
    </w:p>
    <w:p w:rsidR="0076533A" w:rsidRPr="00901557" w:rsidRDefault="0076533A">
      <w:pPr>
        <w:pStyle w:val="Caption"/>
        <w:rPr>
          <w:lang w:val="en-US"/>
        </w:rPr>
      </w:pPr>
      <w:r w:rsidRPr="00901557">
        <w:rPr>
          <w:lang w:val="en-US"/>
        </w:rPr>
        <w:tab/>
      </w:r>
      <w:bookmarkStart w:id="38" w:name="_Ref115856557"/>
      <w:bookmarkStart w:id="39" w:name="_Toc33863106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2</w:t>
      </w:r>
      <w:r w:rsidRPr="00901557">
        <w:rPr>
          <w:lang w:val="en-US"/>
        </w:rPr>
        <w:fldChar w:fldCharType="end"/>
      </w:r>
      <w:bookmarkEnd w:id="38"/>
      <w:r w:rsidRPr="00901557">
        <w:rPr>
          <w:lang w:val="en-US"/>
        </w:rPr>
        <w:tab/>
      </w:r>
      <w:r w:rsidRPr="00901557">
        <w:rPr>
          <w:lang w:val="en-US"/>
        </w:rPr>
        <w:br/>
        <w:t>The directory structure for a specific ASIP Meister Project</w:t>
      </w:r>
      <w:bookmarkEnd w:id="39"/>
      <w:r w:rsidRPr="00901557">
        <w:rPr>
          <w:lang w:val="en-US"/>
        </w:rPr>
        <w:br/>
      </w:r>
    </w:p>
    <w:p w:rsidR="0076533A" w:rsidRPr="00901557" w:rsidRDefault="0076533A">
      <w:pPr>
        <w:pStyle w:val="atext"/>
      </w:pPr>
      <w:r w:rsidRPr="00901557">
        <w:t xml:space="preserve">The </w:t>
      </w:r>
      <w:r w:rsidRPr="00901557">
        <w:rPr>
          <w:b/>
        </w:rPr>
        <w:t>“ModelSim”</w:t>
      </w:r>
      <w:r w:rsidRPr="00901557">
        <w:t xml:space="preserve"> directory will contain your ModelSim project for simulating the CPU at VHDL level. ModelSim itself is explained in </w:t>
      </w:r>
      <w:r w:rsidRPr="00901557">
        <w:rPr>
          <w:color w:val="0000FF"/>
        </w:rPr>
        <w:t>Chapter </w:t>
      </w:r>
      <w:r w:rsidR="0070408B">
        <w:fldChar w:fldCharType="begin"/>
      </w:r>
      <w:r w:rsidR="0070408B">
        <w:instrText xml:space="preserve"> REF _Ref115697553 \w \h  \* MERGEFORMAT </w:instrText>
      </w:r>
      <w:r w:rsidR="0070408B">
        <w:fldChar w:fldCharType="separate"/>
      </w:r>
      <w:r w:rsidR="00AC2D8C">
        <w:rPr>
          <w:cs/>
        </w:rPr>
        <w:t>‎</w:t>
      </w:r>
      <w:r w:rsidR="00AC2D8C">
        <w:t>5</w:t>
      </w:r>
      <w:r w:rsidR="0070408B">
        <w:fldChar w:fldCharType="end"/>
      </w:r>
      <w:r w:rsidRPr="00901557">
        <w:t xml:space="preserve">. It is important, that you start ModelSim inside this ModelSim directory, as it searches for specific files at the position where it was started. There are two files already placed in this directory: the test bench and a </w:t>
      </w:r>
      <w:r w:rsidRPr="00901557">
        <w:lastRenderedPageBreak/>
        <w:t xml:space="preserve">configuration for watching some CPU internal signals. The details </w:t>
      </w:r>
      <w:r w:rsidR="00793A5F">
        <w:t xml:space="preserve">(e.g. </w:t>
      </w:r>
      <w:r w:rsidRPr="00901557">
        <w:t>how to use those files</w:t>
      </w:r>
      <w:r w:rsidR="00793A5F">
        <w:t>)</w:t>
      </w:r>
      <w:r w:rsidRPr="00901557">
        <w:t xml:space="preserve"> are explained in </w:t>
      </w:r>
      <w:r w:rsidRPr="00901557">
        <w:rPr>
          <w:color w:val="0000FF"/>
        </w:rPr>
        <w:t>Chapter </w:t>
      </w:r>
      <w:r w:rsidR="0070408B">
        <w:fldChar w:fldCharType="begin"/>
      </w:r>
      <w:r w:rsidR="0070408B">
        <w:instrText xml:space="preserve"> REF _Ref115697706 \w \h  \* MERGEFORMAT </w:instrText>
      </w:r>
      <w:r w:rsidR="0070408B">
        <w:fldChar w:fldCharType="separate"/>
      </w:r>
      <w:r w:rsidR="00AC2D8C" w:rsidRPr="00AC2D8C">
        <w:rPr>
          <w:color w:val="0000FF"/>
          <w:cs/>
        </w:rPr>
        <w:t>‎</w:t>
      </w:r>
      <w:r w:rsidR="00AC2D8C">
        <w:t>5.1</w:t>
      </w:r>
      <w:r w:rsidR="0070408B">
        <w:fldChar w:fldCharType="end"/>
      </w:r>
      <w:r w:rsidR="00957709">
        <w:t>.</w:t>
      </w:r>
    </w:p>
    <w:p w:rsidR="0076533A" w:rsidRPr="00901557" w:rsidRDefault="0076533A">
      <w:pPr>
        <w:pStyle w:val="atext"/>
      </w:pPr>
      <w:r w:rsidRPr="00901557">
        <w:t xml:space="preserve">ASIP Meister automatically creates the “meister” directory and this directory contains the ASIP Meister output, like the VHDL files. This meister directory is always created at the place, where ASIP Meister is started. So execute ASIP Meister inside your project directory (dlx_basis in this example)! It is very important, that you always start ASIP Meister in your current project directory. Otherwise, the other scripts </w:t>
      </w:r>
      <w:r w:rsidR="00A44F67" w:rsidRPr="00901557">
        <w:t>will not</w:t>
      </w:r>
      <w:r w:rsidRPr="00901557">
        <w:t xml:space="preserve"> find the meister subdirectory or even worse: they work with an old version of the meister directory. The meister itself directories contains three subdirectories for the simulation VHDL files, the synthesis VHDL files and the software description respectively. Some additionally files are placed inside the meister directory itself. The most important file here is the “dlx_basis.des” file. This file contains all information that </w:t>
      </w:r>
      <w:r w:rsidR="007B4CE1" w:rsidRPr="00901557">
        <w:t>is</w:t>
      </w:r>
      <w:r w:rsidRPr="00901557">
        <w:t xml:space="preserve"> needed to create a binary file out of an assembly file, i.e. to assemble an assembly file. This file can be automatically extended with user instructions, as explained in </w:t>
      </w:r>
      <w:r w:rsidR="0070408B">
        <w:fldChar w:fldCharType="begin"/>
      </w:r>
      <w:r w:rsidR="0070408B">
        <w:instrText xml:space="preserve"> REF _Ref115856613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3</w:t>
      </w:r>
      <w:r w:rsidR="0070408B">
        <w:fldChar w:fldCharType="end"/>
      </w:r>
      <w:r w:rsidRPr="00901557">
        <w:t xml:space="preserve">. From the subdirectories, you </w:t>
      </w:r>
      <w:bookmarkStart w:id="40" w:name="OLE_LINK1"/>
      <w:r w:rsidRPr="00901557">
        <w:t xml:space="preserve">will </w:t>
      </w:r>
      <w:bookmarkEnd w:id="40"/>
      <w:r w:rsidRPr="00901557">
        <w:t xml:space="preserve">mostly need the VHDL files from “dlx_basis.syn” for simulation in ModelSim as explained in </w:t>
      </w:r>
      <w:r w:rsidRPr="00901557">
        <w:rPr>
          <w:color w:val="0000FF"/>
        </w:rPr>
        <w:t>Chapter </w:t>
      </w:r>
      <w:r w:rsidR="0070408B">
        <w:fldChar w:fldCharType="begin"/>
      </w:r>
      <w:r w:rsidR="0070408B">
        <w:instrText xml:space="preserve"> REF _Ref115756285 \w \h  \* MERGEFORMAT </w:instrText>
      </w:r>
      <w:r w:rsidR="0070408B">
        <w:fldChar w:fldCharType="separate"/>
      </w:r>
      <w:r w:rsidR="00AC2D8C">
        <w:rPr>
          <w:cs/>
        </w:rPr>
        <w:t>‎</w:t>
      </w:r>
      <w:r w:rsidR="00AC2D8C">
        <w:t>5</w:t>
      </w:r>
      <w:r w:rsidR="0070408B">
        <w:fldChar w:fldCharType="end"/>
      </w:r>
      <w:r w:rsidRPr="00901557">
        <w:t xml:space="preserve"> and for synthesis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AC2D8C">
        <w:rPr>
          <w:cs/>
        </w:rPr>
        <w:t>‎</w:t>
      </w:r>
      <w:r w:rsidR="00AC2D8C">
        <w:t>6</w:t>
      </w:r>
      <w:r w:rsidR="0070408B">
        <w:fldChar w:fldCharType="end"/>
      </w:r>
      <w:r w:rsidRPr="00901557">
        <w:t xml:space="preserve">. Inside the “dlx_basis.sw” directory, which is needed for creating the CoSy compiler, you will mostly need the “instruction_set.arch” file, as explained in </w:t>
      </w:r>
      <w:r w:rsidRPr="00901557">
        <w:rPr>
          <w:color w:val="0000FF"/>
        </w:rPr>
        <w:t>Cha</w:t>
      </w:r>
      <w:r w:rsidRPr="00901557">
        <w:rPr>
          <w:color w:val="0000FF"/>
        </w:rPr>
        <w:t>p</w:t>
      </w:r>
      <w:r w:rsidRPr="00901557">
        <w:rPr>
          <w:color w:val="0000FF"/>
        </w:rPr>
        <w:t>ter </w:t>
      </w:r>
      <w:r w:rsidR="0070408B">
        <w:fldChar w:fldCharType="begin"/>
      </w:r>
      <w:r w:rsidR="0070408B">
        <w:instrText xml:space="preserve"> REF _Ref115756948 \w \h  \* MERGEFORMAT </w:instrText>
      </w:r>
      <w:r w:rsidR="0070408B">
        <w:fldChar w:fldCharType="separate"/>
      </w:r>
      <w:r w:rsidR="00AC2D8C" w:rsidRPr="00AC2D8C">
        <w:rPr>
          <w:color w:val="0000FF"/>
          <w:cs/>
        </w:rPr>
        <w:t>‎</w:t>
      </w:r>
      <w:r w:rsidR="00AC2D8C">
        <w:t>8.2</w:t>
      </w:r>
      <w:r w:rsidR="0070408B">
        <w:fldChar w:fldCharType="end"/>
      </w:r>
      <w:r w:rsidRPr="00901557">
        <w:t xml:space="preserve">. This file contains the summary of all assembly </w:t>
      </w:r>
      <w:r w:rsidR="007B4CE1" w:rsidRPr="00901557">
        <w:t>instructions that</w:t>
      </w:r>
      <w:r w:rsidRPr="00901557">
        <w:t xml:space="preserve"> the compiler shall support, but sometimes this file has to be manually edited before starting the automatic compiler generation.</w:t>
      </w:r>
    </w:p>
    <w:p w:rsidR="0076533A" w:rsidRPr="00901557" w:rsidRDefault="0076533A">
      <w:pPr>
        <w:pStyle w:val="atext"/>
      </w:pPr>
      <w:r w:rsidRPr="00901557">
        <w:t xml:space="preserve">Inside your </w:t>
      </w:r>
      <w:r w:rsidRPr="00901557">
        <w:rPr>
          <w:b/>
        </w:rPr>
        <w:t>project directory</w:t>
      </w:r>
      <w:r w:rsidRPr="00901557">
        <w:t xml:space="preserve"> (“dlx_basis” in the example from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3</w:t>
      </w:r>
      <w:r w:rsidR="0070408B">
        <w:fldChar w:fldCharType="end"/>
      </w:r>
      <w:r w:rsidRPr="00901557">
        <w:t xml:space="preserve">. The settings for your project directory are explained in </w:t>
      </w:r>
      <w:r w:rsidR="0070408B">
        <w:fldChar w:fldCharType="begin"/>
      </w:r>
      <w:r w:rsidR="0070408B">
        <w:instrText xml:space="preserve"> REF _Ref115856626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4</w:t>
      </w:r>
      <w:r w:rsidR="0070408B">
        <w:fldChar w:fldCharType="end"/>
      </w:r>
      <w:r w:rsidRPr="00901557">
        <w:t>.</w:t>
      </w:r>
    </w:p>
    <w:p w:rsidR="0076533A" w:rsidRPr="00901557" w:rsidRDefault="0076533A">
      <w:pPr>
        <w:pStyle w:val="a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29"/>
        <w:gridCol w:w="6551"/>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76533A">
            <w:pPr>
              <w:pStyle w:val="atext"/>
              <w:keepLines/>
              <w:spacing w:before="40" w:after="40"/>
              <w:jc w:val="left"/>
            </w:pPr>
            <w:r w:rsidRPr="00901557">
              <w:t>dlx_basis.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r w:rsidRPr="00901557">
              <w:t>env_settings</w:t>
            </w:r>
          </w:p>
        </w:tc>
        <w:tc>
          <w:tcPr>
            <w:tcW w:w="6997" w:type="dxa"/>
          </w:tcPr>
          <w:p w:rsidR="0076533A" w:rsidRPr="00901557" w:rsidRDefault="0076533A">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In the </w:t>
            </w:r>
            <w:r w:rsidRPr="00901557">
              <w:rPr>
                <w:color w:val="0000FF"/>
              </w:rPr>
              <w:fldChar w:fldCharType="begin"/>
            </w:r>
            <w:r w:rsidRPr="00901557">
              <w:rPr>
                <w:color w:val="0000FF"/>
              </w:rPr>
              <w:instrText xml:space="preserve"> REF _Ref115856626 \h  \* MERGEFORMAT </w:instrText>
            </w:r>
            <w:r w:rsidRPr="00901557">
              <w:rPr>
                <w:color w:val="0000FF"/>
              </w:rPr>
            </w:r>
            <w:r w:rsidRPr="00901557">
              <w:rPr>
                <w:color w:val="0000FF"/>
              </w:rPr>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4</w:t>
            </w:r>
            <w:r w:rsidRPr="00901557">
              <w:rPr>
                <w:color w:val="0000FF"/>
              </w:rPr>
              <w:fldChar w:fldCharType="end"/>
            </w:r>
            <w:r w:rsidRPr="00901557">
              <w:t xml:space="preserve"> the entries in this file will be explained. The first 3 settings are the most important ones; the other settings will rarely be changed.</w:t>
            </w:r>
          </w:p>
        </w:tc>
      </w:tr>
      <w:tr w:rsidR="0076533A" w:rsidRPr="00901557">
        <w:tc>
          <w:tcPr>
            <w:tcW w:w="2283" w:type="dxa"/>
            <w:vAlign w:val="center"/>
          </w:tcPr>
          <w:p w:rsidR="0076533A" w:rsidRPr="00901557" w:rsidRDefault="0076533A">
            <w:pPr>
              <w:pStyle w:val="atext"/>
              <w:keepNext/>
              <w:spacing w:before="40" w:after="40"/>
              <w:jc w:val="left"/>
            </w:pPr>
            <w:r w:rsidRPr="00901557">
              <w:t>AssemblerTypes.inc / AssemblerInstructions.inc</w:t>
            </w:r>
          </w:p>
        </w:tc>
        <w:tc>
          <w:tcPr>
            <w:tcW w:w="6997" w:type="dxa"/>
          </w:tcPr>
          <w:p w:rsidR="0076533A" w:rsidRPr="00901557" w:rsidRDefault="0076533A">
            <w:pPr>
              <w:pStyle w:val="atext"/>
              <w:keepNext/>
              <w:spacing w:before="40" w:after="40"/>
            </w:pPr>
            <w:r w:rsidRPr="00901557">
              <w:t>The content of these files will be automatically added to the description file .des, which is used to explain the assembler, which instructions shall be assembled to which binary-code. Every time you call mkimg (</w:t>
            </w:r>
            <w:r w:rsidRPr="00901557">
              <w:rPr>
                <w:color w:val="0000FF"/>
              </w:rPr>
              <w:t>Chapter </w:t>
            </w:r>
            <w:r w:rsidRPr="00901557">
              <w:rPr>
                <w:color w:val="0000FF"/>
              </w:rPr>
              <w:fldChar w:fldCharType="begin"/>
            </w:r>
            <w:r w:rsidRPr="00901557">
              <w:rPr>
                <w:color w:val="0000FF"/>
              </w:rPr>
              <w:instrText xml:space="preserve"> REF _Ref115870282 \w \h </w:instrText>
            </w:r>
            <w:r w:rsidRPr="00901557">
              <w:rPr>
                <w:color w:val="0000FF"/>
              </w:rPr>
            </w:r>
            <w:r w:rsidRPr="00901557">
              <w:rPr>
                <w:color w:val="0000FF"/>
              </w:rPr>
              <w:fldChar w:fldCharType="separate"/>
            </w:r>
            <w:r w:rsidR="00AC2D8C">
              <w:rPr>
                <w:color w:val="0000FF"/>
                <w:cs/>
              </w:rPr>
              <w:t>‎</w:t>
            </w:r>
            <w:r w:rsidR="00AC2D8C">
              <w:rPr>
                <w:color w:val="0000FF"/>
              </w:rPr>
              <w:t>8.3</w:t>
            </w:r>
            <w:r w:rsidRPr="00901557">
              <w:rPr>
                <w:color w:val="0000FF"/>
              </w:rPr>
              <w:fldChar w:fldCharType="end"/>
            </w:r>
            <w:r w:rsidRPr="00901557">
              <w:t xml:space="preserve">), this extension will be performed. With these </w:t>
            </w:r>
            <w:r w:rsidR="00A44F67" w:rsidRPr="00901557">
              <w:t>files,</w:t>
            </w:r>
            <w:r w:rsidRPr="00901557">
              <w:t xml:space="preserve"> you can create dummy-instruction, like mapping </w:t>
            </w:r>
            <w:r w:rsidR="00A44F67" w:rsidRPr="00901557">
              <w:t>an</w:t>
            </w:r>
            <w:r w:rsidRPr="00901557">
              <w:t xml:space="preserve"> instruction like NOP (which is not </w:t>
            </w:r>
            <w:r w:rsidR="00A44F67" w:rsidRPr="00901557">
              <w:t>known</w:t>
            </w:r>
            <w:r w:rsidRPr="00901557">
              <w:t xml:space="preserve"> to the CPU itself) to another instruction, which behaves like a NOP.</w:t>
            </w:r>
          </w:p>
        </w:tc>
      </w:tr>
      <w:tr w:rsidR="0076533A" w:rsidRPr="00901557">
        <w:tc>
          <w:tcPr>
            <w:tcW w:w="2283" w:type="dxa"/>
            <w:vAlign w:val="center"/>
          </w:tcPr>
          <w:p w:rsidR="0076533A" w:rsidRPr="00901557" w:rsidRDefault="0076533A" w:rsidP="00793A5F">
            <w:pPr>
              <w:pStyle w:val="atext"/>
              <w:keepLines/>
              <w:spacing w:before="40" w:after="40"/>
              <w:jc w:val="left"/>
            </w:pPr>
            <w:r w:rsidRPr="00901557">
              <w:t>basiscc</w:t>
            </w:r>
          </w:p>
        </w:tc>
        <w:tc>
          <w:tcPr>
            <w:tcW w:w="6997" w:type="dxa"/>
          </w:tcPr>
          <w:p w:rsidR="0076533A" w:rsidRPr="00901557" w:rsidRDefault="0076533A" w:rsidP="00793A5F">
            <w:pPr>
              <w:pStyle w:val="atext"/>
              <w:keepLines/>
              <w:spacing w:before="40" w:after="40"/>
            </w:pPr>
            <w:r w:rsidRPr="00901557">
              <w:t xml:space="preserve">The compiler binary, which is created by “makeCoSy” and which </w:t>
            </w:r>
            <w:r w:rsidRPr="00901557">
              <w:lastRenderedPageBreak/>
              <w:t xml:space="preserve">is used by “mkimg”, as explained in </w:t>
            </w:r>
            <w:r w:rsidRPr="00901557">
              <w:rPr>
                <w:color w:val="0000FF"/>
              </w:rPr>
              <w:t>Chapter </w:t>
            </w:r>
            <w:r w:rsidRPr="00901557">
              <w:rPr>
                <w:color w:val="0000FF"/>
              </w:rPr>
              <w:fldChar w:fldCharType="begin"/>
            </w:r>
            <w:r w:rsidRPr="00901557">
              <w:rPr>
                <w:color w:val="0000FF"/>
              </w:rPr>
              <w:instrText xml:space="preserve"> REF _Ref115756948 \w \h </w:instrText>
            </w:r>
            <w:r w:rsidRPr="00901557">
              <w:rPr>
                <w:color w:val="0000FF"/>
              </w:rPr>
            </w:r>
            <w:r w:rsidRPr="00901557">
              <w:rPr>
                <w:color w:val="0000FF"/>
              </w:rPr>
              <w:fldChar w:fldCharType="separate"/>
            </w:r>
            <w:r w:rsidR="00AC2D8C">
              <w:rPr>
                <w:color w:val="0000FF"/>
                <w:cs/>
              </w:rPr>
              <w:t>‎</w:t>
            </w:r>
            <w:r w:rsidR="00AC2D8C">
              <w:rPr>
                <w:color w:val="0000FF"/>
              </w:rPr>
              <w:t>8.2</w:t>
            </w:r>
            <w:r w:rsidRPr="00901557">
              <w:rPr>
                <w:color w:val="0000FF"/>
              </w:rPr>
              <w:fldChar w:fldCharType="end"/>
            </w:r>
            <w:r w:rsidRPr="00901557">
              <w:t>. The name of the compiler binary might change, but it always ends with “cc”.</w:t>
            </w:r>
          </w:p>
        </w:tc>
      </w:tr>
      <w:tr w:rsidR="0076533A" w:rsidRPr="00901557">
        <w:tc>
          <w:tcPr>
            <w:tcW w:w="2283" w:type="dxa"/>
            <w:vAlign w:val="center"/>
          </w:tcPr>
          <w:p w:rsidR="0076533A" w:rsidRPr="00901557" w:rsidRDefault="0076533A">
            <w:pPr>
              <w:pStyle w:val="atext"/>
              <w:keepLines/>
              <w:spacing w:before="40" w:after="40"/>
              <w:jc w:val="left"/>
            </w:pPr>
            <w:r w:rsidRPr="00901557">
              <w:lastRenderedPageBreak/>
              <w:t>makeCoSy</w:t>
            </w:r>
          </w:p>
        </w:tc>
        <w:tc>
          <w:tcPr>
            <w:tcW w:w="6997" w:type="dxa"/>
          </w:tcPr>
          <w:p w:rsidR="0076533A" w:rsidRPr="00901557" w:rsidRDefault="0076533A">
            <w:pPr>
              <w:pStyle w:val="atext"/>
              <w:keepLines/>
              <w:spacing w:before="40" w:after="40"/>
            </w:pPr>
            <w:r w:rsidRPr="00901557">
              <w:t xml:space="preserve">A script for automatically creating the CoSy compiler. The usage is explained in </w:t>
            </w:r>
            <w:r w:rsidRPr="00901557">
              <w:rPr>
                <w:color w:val="0000FF"/>
              </w:rPr>
              <w:t>Chapter </w:t>
            </w:r>
            <w:r w:rsidR="0070408B">
              <w:fldChar w:fldCharType="begin"/>
            </w:r>
            <w:r w:rsidR="0070408B">
              <w:instrText xml:space="preserve"> REF _Ref115757947 \w \h  \* MERGEFORMAT </w:instrText>
            </w:r>
            <w:r w:rsidR="0070408B">
              <w:fldChar w:fldCharType="separate"/>
            </w:r>
            <w:r w:rsidR="00AC2D8C" w:rsidRPr="00AC2D8C">
              <w:rPr>
                <w:color w:val="0000FF"/>
                <w:cs/>
              </w:rPr>
              <w:t>‎</w:t>
            </w:r>
            <w:r w:rsidR="00AC2D8C">
              <w:t>8.2</w:t>
            </w:r>
            <w:r w:rsidR="0070408B">
              <w:fldChar w:fldCharType="end"/>
            </w:r>
            <w:r w:rsidRPr="00901557">
              <w:t>.</w:t>
            </w:r>
          </w:p>
        </w:tc>
      </w:tr>
      <w:tr w:rsidR="0076533A" w:rsidRPr="00901557">
        <w:tc>
          <w:tcPr>
            <w:tcW w:w="2283" w:type="dxa"/>
            <w:vAlign w:val="center"/>
          </w:tcPr>
          <w:p w:rsidR="0076533A" w:rsidRPr="00901557" w:rsidRDefault="0076533A">
            <w:pPr>
              <w:pStyle w:val="atext"/>
              <w:keepLines/>
              <w:spacing w:before="40" w:after="40"/>
              <w:jc w:val="left"/>
            </w:pPr>
            <w:r w:rsidRPr="00901557">
              <w:t>contCoSy</w:t>
            </w:r>
          </w:p>
        </w:tc>
        <w:tc>
          <w:tcPr>
            <w:tcW w:w="6997" w:type="dxa"/>
          </w:tcPr>
          <w:p w:rsidR="0076533A" w:rsidRPr="00901557" w:rsidRDefault="0076533A">
            <w:pPr>
              <w:pStyle w:val="atext"/>
              <w:keepLines/>
              <w:spacing w:before="40" w:after="40"/>
            </w:pPr>
            <w:r w:rsidRPr="00901557">
              <w:t xml:space="preserve">A script for continuing the creation of the CoSy compiler, as explained in </w:t>
            </w:r>
            <w:r w:rsidRPr="00901557">
              <w:rPr>
                <w:color w:val="0000FF"/>
              </w:rPr>
              <w:t>Chapter </w:t>
            </w:r>
            <w:r w:rsidR="0070408B">
              <w:fldChar w:fldCharType="begin"/>
            </w:r>
            <w:r w:rsidR="0070408B">
              <w:instrText xml:space="preserve"> REF _Ref115763388 \w \h  \* MERGEFORMAT </w:instrText>
            </w:r>
            <w:r w:rsidR="0070408B">
              <w:fldChar w:fldCharType="separate"/>
            </w:r>
            <w:r w:rsidR="00AC2D8C" w:rsidRPr="00AC2D8C">
              <w:rPr>
                <w:color w:val="0000FF"/>
                <w:cs/>
              </w:rPr>
              <w:t>‎</w:t>
            </w:r>
            <w:r w:rsidR="00AC2D8C">
              <w:t>8.2</w:t>
            </w:r>
            <w:r w:rsidR="0070408B">
              <w:fldChar w:fldCharType="end"/>
            </w:r>
            <w:r w:rsidRPr="00901557">
              <w:t>. In some cases, it is necessary to perform some manual changes, if “makeCoSy” aborts with an error message. Then this script can continue the creation of the compiler after the errors have been fixed.</w:t>
            </w:r>
          </w:p>
        </w:tc>
      </w:tr>
    </w:tbl>
    <w:p w:rsidR="0076533A" w:rsidRPr="00901557" w:rsidRDefault="0076533A">
      <w:pPr>
        <w:pStyle w:val="Caption"/>
        <w:rPr>
          <w:lang w:val="en-US"/>
        </w:rPr>
      </w:pPr>
      <w:r w:rsidRPr="00901557">
        <w:rPr>
          <w:lang w:val="en-US"/>
        </w:rPr>
        <w:tab/>
      </w:r>
      <w:bookmarkStart w:id="41" w:name="_Ref115856613"/>
      <w:bookmarkStart w:id="42" w:name="_Toc33863106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3</w:t>
      </w:r>
      <w:r w:rsidRPr="00901557">
        <w:rPr>
          <w:lang w:val="en-US"/>
        </w:rPr>
        <w:fldChar w:fldCharType="end"/>
      </w:r>
      <w:bookmarkEnd w:id="41"/>
      <w:r w:rsidRPr="00901557">
        <w:rPr>
          <w:lang w:val="en-US"/>
        </w:rPr>
        <w:tab/>
      </w:r>
      <w:r w:rsidRPr="00901557">
        <w:rPr>
          <w:lang w:val="en-US"/>
        </w:rPr>
        <w:br/>
        <w:t>The files in a project directory</w:t>
      </w:r>
      <w:bookmarkEnd w:id="42"/>
      <w:r w:rsidRPr="00901557">
        <w:rPr>
          <w:lang w:val="en-US"/>
        </w:rPr>
        <w:br/>
      </w:r>
    </w:p>
    <w:p w:rsidR="0076533A" w:rsidRPr="00901557" w:rsidRDefault="0076533A">
      <w:pPr>
        <w:pStyle w:val="a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901557" w:rsidRDefault="0076533A">
            <w:pPr>
              <w:pStyle w:val="atext"/>
              <w:widowControl w:val="0"/>
              <w:spacing w:before="40" w:after="40"/>
              <w:jc w:val="left"/>
            </w:pPr>
            <w:r w:rsidRPr="00901557">
              <w:t>PROJECT_NAME = dlx_basis</w:t>
            </w:r>
          </w:p>
        </w:tc>
        <w:tc>
          <w:tcPr>
            <w:tcW w:w="6053" w:type="dxa"/>
            <w:tcBorders>
              <w:top w:val="single" w:sz="12" w:space="0" w:color="auto"/>
            </w:tcBorders>
          </w:tcPr>
          <w:p w:rsidR="0076533A" w:rsidRPr="00901557" w:rsidRDefault="0076533A">
            <w:pPr>
              <w:pStyle w:val="atext"/>
              <w:widowControl w:val="0"/>
              <w:spacing w:before="40" w:after="40"/>
            </w:pPr>
            <w:r w:rsidRPr="00901557">
              <w:t xml:space="preserve">This is the name of your project directory (“dlx_basis” in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xml:space="preserve"> or for example “AnotherProject” in </w:t>
            </w:r>
            <w:r w:rsidR="0070408B">
              <w:fldChar w:fldCharType="begin"/>
            </w:r>
            <w:r w:rsidR="0070408B">
              <w:instrText xml:space="preserve"> REF _Ref115856533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1</w:t>
            </w:r>
            <w:r w:rsidR="0070408B">
              <w:fldChar w:fldCharType="end"/>
            </w:r>
            <w:r w:rsidRPr="00901557">
              <w:t>). Whenever you create a new project with a new directory, then you have to adapt this line.</w:t>
            </w:r>
          </w:p>
        </w:tc>
      </w:tr>
      <w:tr w:rsidR="007B0275" w:rsidRPr="00901557" w:rsidTr="003F5B4B">
        <w:trPr>
          <w:cantSplit/>
        </w:trPr>
        <w:tc>
          <w:tcPr>
            <w:tcW w:w="3227" w:type="dxa"/>
            <w:vAlign w:val="center"/>
          </w:tcPr>
          <w:p w:rsidR="007B0275" w:rsidRPr="00901557" w:rsidRDefault="007B0275" w:rsidP="003F5B4B">
            <w:pPr>
              <w:pStyle w:val="atext"/>
              <w:widowControl w:val="0"/>
              <w:spacing w:before="40" w:after="40"/>
              <w:jc w:val="left"/>
            </w:pPr>
            <w:r w:rsidRPr="00901557">
              <w:t>CPU_NAME = dlx_basis</w:t>
            </w:r>
          </w:p>
        </w:tc>
        <w:tc>
          <w:tcPr>
            <w:tcW w:w="6053" w:type="dxa"/>
          </w:tcPr>
          <w:p w:rsidR="007B0275" w:rsidRPr="00901557" w:rsidRDefault="007B0275" w:rsidP="003F5B4B">
            <w:pPr>
              <w:pStyle w:val="atext"/>
              <w:widowControl w:val="0"/>
              <w:spacing w:before="40" w:after="40"/>
            </w:pPr>
            <w:r w:rsidRPr="00901557">
              <w:t xml:space="preserve">This is the name of the ASIP Meister project file (“dlx_basis.pdb” in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You do not need to change this value, as we place different ASIP Meister projects in different project directories. However, if you rename the ASIP Meister project file, then you have to change this setting too, as the directory names inside the “meister” directory depend on the name of the ASIP Meister project file.</w:t>
            </w:r>
          </w:p>
        </w:tc>
      </w:tr>
      <w:tr w:rsidR="0076533A" w:rsidRPr="00901557">
        <w:trPr>
          <w:cantSplit/>
        </w:trPr>
        <w:tc>
          <w:tcPr>
            <w:tcW w:w="3227" w:type="dxa"/>
            <w:vAlign w:val="center"/>
          </w:tcPr>
          <w:p w:rsidR="0076533A" w:rsidRPr="00901557" w:rsidRDefault="0076533A">
            <w:pPr>
              <w:pStyle w:val="atext"/>
              <w:widowControl w:val="0"/>
              <w:spacing w:before="40" w:after="40"/>
              <w:jc w:val="left"/>
            </w:pPr>
            <w:r w:rsidRPr="00901557">
              <w:t>COMPILER_PREFIX = basisSinas</w:t>
            </w:r>
          </w:p>
        </w:tc>
        <w:tc>
          <w:tcPr>
            <w:tcW w:w="6053" w:type="dxa"/>
          </w:tcPr>
          <w:p w:rsidR="0076533A" w:rsidRPr="00901557" w:rsidRDefault="0076533A">
            <w:pPr>
              <w:pStyle w:val="atext"/>
              <w:widowControl w:val="0"/>
              <w:spacing w:before="40" w:after="40"/>
            </w:pPr>
            <w:r w:rsidRPr="00901557">
              <w:t xml:space="preserve">This is the prefix of the name from your compiler binary. The real compiler name gets </w:t>
            </w:r>
            <w:r w:rsidR="007B4CE1" w:rsidRPr="00901557">
              <w:t>a</w:t>
            </w:r>
            <w:r w:rsidRPr="00901557">
              <w:t xml:space="preserve"> “cc” attached. The mkimg scripts will always use the compiler, that is specified by this line an</w:t>
            </w:r>
            <w:r w:rsidR="007B4CE1">
              <w:t>d</w:t>
            </w:r>
            <w:r w:rsidRPr="00901557">
              <w:t xml:space="preserve"> the makeCoSy script will name the created binary as configured here. </w:t>
            </w:r>
            <w:r w:rsidR="00A44F67" w:rsidRPr="00901557">
              <w:t>Therefore,</w:t>
            </w:r>
            <w:r w:rsidRPr="00901557">
              <w:t xml:space="preserve"> you can easy switch between different compiler versions, by just changing this line.</w:t>
            </w:r>
          </w:p>
        </w:tc>
      </w:tr>
      <w:tr w:rsidR="0076533A" w:rsidRPr="00901557">
        <w:trPr>
          <w:cantSplit/>
        </w:trPr>
        <w:tc>
          <w:tcPr>
            <w:tcW w:w="3227" w:type="dxa"/>
            <w:vAlign w:val="center"/>
          </w:tcPr>
          <w:p w:rsidR="0076533A" w:rsidRPr="00816AEA" w:rsidRDefault="0076533A" w:rsidP="00957709">
            <w:pPr>
              <w:pStyle w:val="atext"/>
              <w:widowControl w:val="0"/>
              <w:spacing w:before="40" w:after="40"/>
              <w:jc w:val="left"/>
              <w:rPr>
                <w:lang w:val="de-DE"/>
              </w:rPr>
            </w:pPr>
            <w:r w:rsidRPr="00816AEA">
              <w:rPr>
                <w:lang w:val="de-DE"/>
              </w:rPr>
              <w:t>DLXSIM_DIR = /</w:t>
            </w:r>
            <w:r w:rsidR="00957709">
              <w:rPr>
                <w:lang w:val="de-DE"/>
              </w:rPr>
              <w:t>Software</w:t>
            </w:r>
            <w:r w:rsidRPr="00816AEA">
              <w:rPr>
                <w:lang w:val="de-DE"/>
              </w:rPr>
              <w:t>/epp/dlxsim</w:t>
            </w:r>
          </w:p>
        </w:tc>
        <w:tc>
          <w:tcPr>
            <w:tcW w:w="6053" w:type="dxa"/>
          </w:tcPr>
          <w:p w:rsidR="0076533A" w:rsidRPr="00901557" w:rsidRDefault="0076533A">
            <w:pPr>
              <w:pStyle w:val="atext"/>
              <w:widowControl w:val="0"/>
              <w:spacing w:before="40" w:after="40"/>
            </w:pPr>
            <w:r w:rsidRPr="00901557">
              <w:t xml:space="preserve">The full directory name for the dlxsim simulator, as explained in </w:t>
            </w:r>
            <w:r w:rsidRPr="00901557">
              <w:rPr>
                <w:color w:val="0000FF"/>
              </w:rPr>
              <w:t>Chapter </w:t>
            </w:r>
            <w:r w:rsidR="0070408B">
              <w:fldChar w:fldCharType="begin"/>
            </w:r>
            <w:r w:rsidR="0070408B">
              <w:instrText xml:space="preserve"> REF _Ref115765718 \w \h  \* MERGEFORMAT </w:instrText>
            </w:r>
            <w:r w:rsidR="0070408B">
              <w:fldChar w:fldCharType="separate"/>
            </w:r>
            <w:r w:rsidR="00AC2D8C" w:rsidRPr="00AC2D8C">
              <w:rPr>
                <w:color w:val="0000FF"/>
                <w:cs/>
              </w:rPr>
              <w:t>‎</w:t>
            </w:r>
            <w:r w:rsidR="00AC2D8C">
              <w:t>3.3</w:t>
            </w:r>
            <w:r w:rsidR="0070408B">
              <w:fldChar w:fldCharType="end"/>
            </w:r>
            <w:r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901557" w:rsidRDefault="007B0275" w:rsidP="00793A5F">
            <w:pPr>
              <w:pStyle w:val="atext"/>
              <w:widowControl w:val="0"/>
              <w:spacing w:before="40" w:after="40"/>
              <w:jc w:val="left"/>
            </w:pPr>
            <w:r>
              <w:t xml:space="preserve">ISE_NAME = </w:t>
            </w:r>
            <w:r w:rsidRPr="00901557">
              <w:t>ISE_</w:t>
            </w:r>
            <w:r w:rsidR="00793A5F">
              <w:t>basis</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synthesize your CPU for the hardware platform, as e</w:t>
            </w:r>
            <w:r w:rsidRPr="00901557">
              <w:t>x</w:t>
            </w:r>
            <w:r w:rsidRPr="00901557">
              <w:t xml:space="preserve">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AC2D8C">
              <w:rPr>
                <w:cs/>
              </w:rPr>
              <w:t>‎</w:t>
            </w:r>
            <w:r w:rsidR="00AC2D8C">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AC2D8C" w:rsidRPr="00AC2D8C">
              <w:rPr>
                <w:color w:val="0000FF"/>
                <w:cs/>
              </w:rPr>
              <w:t>‎</w:t>
            </w:r>
            <w:r w:rsidR="00AC2D8C">
              <w:t>6.3</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lastRenderedPageBreak/>
              <w:t>ASIPMEISTER_PROJECTS_</w:t>
            </w:r>
            <w:r w:rsidRPr="00901557">
              <w:br/>
              <w:t>DIR = ~/ASIPMeisterProjects</w:t>
            </w:r>
          </w:p>
        </w:tc>
        <w:tc>
          <w:tcPr>
            <w:tcW w:w="6053" w:type="dxa"/>
          </w:tcPr>
          <w:p w:rsidR="007B0275" w:rsidRPr="00901557" w:rsidRDefault="007B0275">
            <w:pPr>
              <w:pStyle w:val="atext"/>
              <w:widowControl w:val="0"/>
              <w:spacing w:before="40" w:after="40"/>
            </w:pPr>
            <w:r w:rsidRPr="00901557">
              <w:t xml:space="preserve">This is the directory name for all your ASIP Meister projects, e.g. “ASIPMeisterProjects” in </w:t>
            </w:r>
            <w:r w:rsidR="0070408B">
              <w:fldChar w:fldCharType="begin"/>
            </w:r>
            <w:r w:rsidR="0070408B">
              <w:instrText xml:space="preserve"> REF _Ref115856533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1</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PROJECT_DIR = ${ASI</w:t>
            </w:r>
            <w:r w:rsidRPr="00901557">
              <w:t>P</w:t>
            </w:r>
            <w:r w:rsidRPr="00901557">
              <w:t>MEI</w:t>
            </w:r>
            <w:r w:rsidRPr="00901557">
              <w:t>S</w:t>
            </w:r>
            <w:r w:rsidRPr="00901557">
              <w:t>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816AEA" w:rsidRDefault="007B0275">
            <w:pPr>
              <w:pStyle w:val="atext"/>
              <w:widowControl w:val="0"/>
              <w:spacing w:before="40" w:after="40"/>
              <w:jc w:val="left"/>
              <w:rPr>
                <w:lang w:val="de-DE"/>
              </w:rPr>
            </w:pPr>
            <w:r w:rsidRPr="00816AEA">
              <w:rPr>
                <w:lang w:val="de-DE"/>
              </w:rPr>
              <w:t>MEISTER_DIR = ${PROJECT_DIR}/meister</w:t>
            </w:r>
          </w:p>
        </w:tc>
        <w:tc>
          <w:tcPr>
            <w:tcW w:w="6053" w:type="dxa"/>
          </w:tcPr>
          <w:p w:rsidR="007B0275" w:rsidRPr="00901557" w:rsidRDefault="007B0275">
            <w:pPr>
              <w:pStyle w:val="atext"/>
              <w:widowControl w:val="0"/>
              <w:spacing w:before="40" w:after="40"/>
            </w:pPr>
            <w:r w:rsidRPr="00901557">
              <w:t>The full directory name of the “meister” subfolder.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MODELSIM_DIR = ${PR</w:t>
            </w:r>
            <w:r w:rsidRPr="00901557">
              <w:t>O</w:t>
            </w:r>
            <w:r w:rsidRPr="00901557">
              <w:t>JECT_DIR}/ModelSim</w:t>
            </w:r>
          </w:p>
        </w:tc>
        <w:tc>
          <w:tcPr>
            <w:tcW w:w="6053" w:type="dxa"/>
          </w:tcPr>
          <w:p w:rsidR="007B0275" w:rsidRPr="00901557" w:rsidRDefault="007B0275">
            <w:pPr>
              <w:pStyle w:val="atext"/>
              <w:widowControl w:val="0"/>
              <w:spacing w:before="40" w:after="40"/>
            </w:pPr>
            <w:r w:rsidRPr="00901557">
              <w:t xml:space="preserve">The full directory name of the ModelSim directory. When compiling an application,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AC2D8C" w:rsidRPr="00AC2D8C">
              <w:rPr>
                <w:color w:val="0000FF"/>
                <w:cs/>
              </w:rPr>
              <w:t>‎</w:t>
            </w:r>
            <w:r w:rsidR="00AC2D8C">
              <w:t>8.3</w:t>
            </w:r>
            <w:r w:rsidR="0070408B">
              <w:fldChar w:fldCharType="end"/>
            </w:r>
            <w:r w:rsidRPr="00901557">
              <w:t>, the created binary will automatically be copied to this directory.</w:t>
            </w:r>
          </w:p>
        </w:tc>
      </w:tr>
      <w:tr w:rsidR="007B0275" w:rsidRPr="00901557">
        <w:trPr>
          <w:cantSplit/>
        </w:trPr>
        <w:tc>
          <w:tcPr>
            <w:tcW w:w="3227" w:type="dxa"/>
            <w:vAlign w:val="center"/>
          </w:tcPr>
          <w:p w:rsidR="007B0275" w:rsidRPr="00901557" w:rsidRDefault="007B0275" w:rsidP="007B0275">
            <w:pPr>
              <w:pStyle w:val="atext"/>
              <w:widowControl w:val="0"/>
              <w:spacing w:before="40" w:after="40"/>
              <w:jc w:val="left"/>
            </w:pPr>
            <w:r w:rsidRPr="00901557">
              <w:t>ISE_DIR = ${PROJECT_</w:t>
            </w:r>
            <w:r>
              <w:br/>
            </w:r>
            <w:r w:rsidRPr="00901557">
              <w:t>DIR}</w:t>
            </w:r>
            <w:r>
              <w:t>/${ISE_NAME }</w:t>
            </w:r>
          </w:p>
        </w:tc>
        <w:tc>
          <w:tcPr>
            <w:tcW w:w="6053" w:type="dxa"/>
          </w:tcPr>
          <w:p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trPr>
          <w:cantSplit/>
        </w:trPr>
        <w:tc>
          <w:tcPr>
            <w:tcW w:w="3227" w:type="dxa"/>
            <w:vAlign w:val="center"/>
          </w:tcPr>
          <w:p w:rsidR="007B0275" w:rsidRPr="00816AEA" w:rsidRDefault="007B0275" w:rsidP="00957709">
            <w:pPr>
              <w:pStyle w:val="atext"/>
              <w:widowControl w:val="0"/>
              <w:spacing w:before="40" w:after="40"/>
              <w:jc w:val="left"/>
              <w:rPr>
                <w:lang w:val="de-DE"/>
              </w:rPr>
            </w:pPr>
            <w:r w:rsidRPr="00816AEA">
              <w:rPr>
                <w:lang w:val="de-DE"/>
              </w:rPr>
              <w:t>MKIMG_DIR = /</w:t>
            </w:r>
            <w:r w:rsidR="00957709">
              <w:rPr>
                <w:lang w:val="de-DE"/>
              </w:rPr>
              <w:t>Software</w:t>
            </w:r>
            <w:r w:rsidRPr="00816AEA">
              <w:rPr>
                <w:lang w:val="de-DE"/>
              </w:rPr>
              <w:t>/epp/mkimg</w:t>
            </w:r>
          </w:p>
        </w:tc>
        <w:tc>
          <w:tcPr>
            <w:tcW w:w="6053" w:type="dxa"/>
          </w:tcPr>
          <w:p w:rsidR="007B0275" w:rsidRPr="00901557" w:rsidRDefault="007B0275">
            <w:pPr>
              <w:pStyle w:val="atext"/>
              <w:widowControl w:val="0"/>
              <w:spacing w:before="40" w:after="40"/>
            </w:pPr>
            <w:r w:rsidRPr="00901557">
              <w:t xml:space="preserve">The full directory name for the different mkimg scripts, as explained in </w:t>
            </w:r>
            <w:r w:rsidRPr="00901557">
              <w:rPr>
                <w:color w:val="0000FF"/>
              </w:rPr>
              <w:t>Chapter </w:t>
            </w:r>
            <w:r w:rsidRPr="00901557">
              <w:rPr>
                <w:color w:val="0000FF"/>
              </w:rPr>
              <w:fldChar w:fldCharType="begin"/>
            </w:r>
            <w:r w:rsidRPr="00901557">
              <w:rPr>
                <w:color w:val="0000FF"/>
              </w:rPr>
              <w:instrText xml:space="preserve"> REF _Ref115870282 \w \h </w:instrText>
            </w:r>
            <w:r w:rsidRPr="00901557">
              <w:rPr>
                <w:color w:val="0000FF"/>
              </w:rPr>
            </w:r>
            <w:r w:rsidRPr="00901557">
              <w:rPr>
                <w:color w:val="0000FF"/>
              </w:rPr>
              <w:fldChar w:fldCharType="separate"/>
            </w:r>
            <w:r w:rsidR="00AC2D8C">
              <w:rPr>
                <w:color w:val="0000FF"/>
                <w:cs/>
              </w:rPr>
              <w:t>‎</w:t>
            </w:r>
            <w:r w:rsidR="00AC2D8C">
              <w:rPr>
                <w:color w:val="0000FF"/>
              </w:rPr>
              <w:t>8.3</w:t>
            </w:r>
            <w:r w:rsidRPr="00901557">
              <w:rPr>
                <w:color w:val="0000FF"/>
              </w:rPr>
              <w:fldChar w:fldCharType="end"/>
            </w:r>
            <w:r w:rsidRPr="00901557">
              <w:t>. You do not have to change this value.</w:t>
            </w:r>
          </w:p>
        </w:tc>
      </w:tr>
      <w:tr w:rsidR="007B0275" w:rsidRPr="00901557">
        <w:trPr>
          <w:cantSplit/>
        </w:trPr>
        <w:tc>
          <w:tcPr>
            <w:tcW w:w="3227" w:type="dxa"/>
            <w:vAlign w:val="center"/>
          </w:tcPr>
          <w:p w:rsidR="007B0275" w:rsidRPr="00901557" w:rsidRDefault="00957709">
            <w:pPr>
              <w:pStyle w:val="atext"/>
              <w:widowControl w:val="0"/>
              <w:spacing w:before="40" w:after="40"/>
              <w:jc w:val="left"/>
            </w:pPr>
            <w:r>
              <w:t>COSY_DIR = /Software</w:t>
            </w:r>
            <w:r w:rsidR="007B0275" w:rsidRPr="00901557">
              <w:t>/epp/CoSy</w:t>
            </w:r>
          </w:p>
        </w:tc>
        <w:tc>
          <w:tcPr>
            <w:tcW w:w="6053" w:type="dxa"/>
            <w:vAlign w:val="center"/>
          </w:tcPr>
          <w:p w:rsidR="007B0275" w:rsidRPr="00901557" w:rsidRDefault="007B0275">
            <w:pPr>
              <w:pStyle w:val="atext"/>
              <w:widowControl w:val="0"/>
              <w:spacing w:before="40" w:after="40"/>
            </w:pPr>
            <w:r w:rsidRPr="00901557">
              <w:t xml:space="preserve">The full directory name for the scripts for the CoSy compiler generation, as explained in </w:t>
            </w:r>
            <w:r w:rsidRPr="00901557">
              <w:rPr>
                <w:color w:val="0000FF"/>
              </w:rPr>
              <w:t>Chapter </w:t>
            </w:r>
            <w:r w:rsidR="0070408B">
              <w:fldChar w:fldCharType="begin"/>
            </w:r>
            <w:r w:rsidR="0070408B">
              <w:instrText xml:space="preserve"> REF _Ref115766206 \w \h  \* MERGEFORMAT </w:instrText>
            </w:r>
            <w:r w:rsidR="0070408B">
              <w:fldChar w:fldCharType="separate"/>
            </w:r>
            <w:r w:rsidR="00AC2D8C" w:rsidRPr="00AC2D8C">
              <w:rPr>
                <w:color w:val="0000FF"/>
                <w:cs/>
              </w:rPr>
              <w:t>‎</w:t>
            </w:r>
            <w:r w:rsidR="00AC2D8C">
              <w:t>8.2</w:t>
            </w:r>
            <w:r w:rsidR="0070408B">
              <w:fldChar w:fldCharType="end"/>
            </w:r>
            <w:r w:rsidRPr="00901557">
              <w:t>.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COMPILER_NAME = ${COMPILER_PREFIX}cc</w:t>
            </w:r>
          </w:p>
        </w:tc>
        <w:tc>
          <w:tcPr>
            <w:tcW w:w="6053" w:type="dxa"/>
          </w:tcPr>
          <w:p w:rsidR="007B0275" w:rsidRPr="00901557" w:rsidRDefault="007B0275" w:rsidP="003F5B4B">
            <w:pPr>
              <w:pStyle w:val="atext"/>
              <w:widowControl w:val="0"/>
              <w:spacing w:before="40" w:after="40"/>
            </w:pPr>
            <w:r w:rsidRPr="00901557">
              <w:t>The name of the compiler</w:t>
            </w:r>
            <w:r w:rsidR="003F5B4B" w:rsidRPr="00901557">
              <w:t xml:space="preserve"> binary</w:t>
            </w:r>
            <w:r w:rsidRPr="00901557">
              <w:t xml:space="preserve">. </w:t>
            </w:r>
            <w:r w:rsidR="003F5B4B" w:rsidRPr="00901557">
              <w:t>You do not have to change this value.</w:t>
            </w:r>
            <w:r w:rsidR="003F5B4B">
              <w:t xml:space="preserve"> </w:t>
            </w:r>
            <w:r w:rsidRPr="00901557">
              <w:t xml:space="preserve">To change the </w:t>
            </w:r>
            <w:r w:rsidR="003F5B4B">
              <w:t xml:space="preserve">compiler </w:t>
            </w:r>
            <w:r w:rsidRPr="00901557">
              <w:t>name you can adapt the COMPILER_PREFIX setting, as explained above.</w:t>
            </w:r>
          </w:p>
        </w:tc>
      </w:tr>
    </w:tbl>
    <w:p w:rsidR="0076533A" w:rsidRPr="00901557" w:rsidRDefault="0076533A">
      <w:pPr>
        <w:pStyle w:val="Caption"/>
        <w:rPr>
          <w:lang w:val="en-US"/>
        </w:rPr>
      </w:pPr>
      <w:r w:rsidRPr="00901557">
        <w:rPr>
          <w:lang w:val="en-US"/>
        </w:rPr>
        <w:tab/>
      </w:r>
      <w:bookmarkStart w:id="43" w:name="_Ref115856626"/>
      <w:bookmarkStart w:id="44" w:name="_Toc33863106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4</w:t>
      </w:r>
      <w:r w:rsidRPr="00901557">
        <w:rPr>
          <w:lang w:val="en-US"/>
        </w:rPr>
        <w:fldChar w:fldCharType="end"/>
      </w:r>
      <w:bookmarkEnd w:id="43"/>
      <w:r w:rsidRPr="00901557">
        <w:rPr>
          <w:lang w:val="en-US"/>
        </w:rPr>
        <w:tab/>
      </w:r>
      <w:r w:rsidRPr="00901557">
        <w:rPr>
          <w:lang w:val="en-US"/>
        </w:rPr>
        <w:br/>
        <w:t>The configurable settings for an ASIP Meister project</w:t>
      </w:r>
      <w:bookmarkEnd w:id="44"/>
      <w:r w:rsidRPr="00901557">
        <w:rPr>
          <w:lang w:val="en-US"/>
        </w:rPr>
        <w:br/>
      </w:r>
    </w:p>
    <w:p w:rsidR="0076533A" w:rsidRPr="00901557" w:rsidRDefault="0076533A">
      <w:pPr>
        <w:pStyle w:val="Heading2"/>
      </w:pPr>
      <w:bookmarkStart w:id="45" w:name="_Toc338631007"/>
      <w:r w:rsidRPr="00901557">
        <w:t>Text editors</w:t>
      </w:r>
      <w:bookmarkEnd w:id="45"/>
    </w:p>
    <w:p w:rsidR="0076533A" w:rsidRPr="00901557" w:rsidRDefault="0076533A">
      <w:pPr>
        <w:pStyle w:val="atext"/>
      </w:pPr>
      <w:r w:rsidRPr="00901557">
        <w:t>Reference cards for vi and emacs (or just google for e.g. “emacs reference filetype:pdf” if the links are no longer valid):</w:t>
      </w:r>
    </w:p>
    <w:p w:rsidR="0076533A" w:rsidRPr="00901557" w:rsidRDefault="00AC2D8C">
      <w:pPr>
        <w:pStyle w:val="atext"/>
      </w:pPr>
      <w:hyperlink r:id="rId22" w:history="1">
        <w:r w:rsidR="0076533A" w:rsidRPr="00901557">
          <w:rPr>
            <w:rStyle w:val="Hyperlink"/>
          </w:rPr>
          <w:t>http://www.digilife.be/quickreferences/QRC/Vi%20Reference%20Card.pdf</w:t>
        </w:r>
      </w:hyperlink>
    </w:p>
    <w:p w:rsidR="0076533A" w:rsidRPr="00901557" w:rsidRDefault="00AC2D8C">
      <w:pPr>
        <w:pStyle w:val="atext"/>
      </w:pPr>
      <w:hyperlink r:id="rId23" w:history="1">
        <w:r w:rsidR="0076533A" w:rsidRPr="00901557">
          <w:rPr>
            <w:rStyle w:val="Hyperlink"/>
          </w:rPr>
          <w:t>http://inst.eecs.berkeley.edu/~cs3/fa06/emacsreference.pdf</w:t>
        </w:r>
      </w:hyperlink>
    </w:p>
    <w:p w:rsidR="0076533A" w:rsidRPr="00901557" w:rsidRDefault="0076533A">
      <w:pPr>
        <w:pStyle w:val="atext"/>
        <w:spacing w:before="0"/>
      </w:pPr>
    </w:p>
    <w:p w:rsidR="0076533A" w:rsidRPr="00901557" w:rsidRDefault="0076533A">
      <w:pPr>
        <w:pStyle w:val="Heading1"/>
      </w:pPr>
      <w:bookmarkStart w:id="46" w:name="_Toc338631008"/>
      <w:r w:rsidRPr="00901557">
        <w:lastRenderedPageBreak/>
        <w:t>Dlxsim</w:t>
      </w:r>
      <w:bookmarkEnd w:id="46"/>
    </w:p>
    <w:p w:rsidR="0076533A" w:rsidRPr="00901557" w:rsidRDefault="0076533A">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w:t>
      </w:r>
      <w:r w:rsidRPr="00901557">
        <w:t>m</w:t>
      </w:r>
      <w:r w:rsidRPr="00901557">
        <w:t xml:space="preserve">plementation of the DLX Processor, which will be created and used in the later steps of the laboratory. In the first </w:t>
      </w:r>
      <w:r w:rsidR="00A44F67" w:rsidRPr="00901557">
        <w:t>subchapter,</w:t>
      </w:r>
      <w:r w:rsidRPr="00901557">
        <w:t xml:space="preserve"> some basic ideas about the DLX architecture and the DLX instruction set will be introduced. Afterwards the basic usage of dlxsim will be explained. In the last </w:t>
      </w:r>
      <w:r w:rsidR="00A44F67" w:rsidRPr="00901557">
        <w:t>subchapter,</w:t>
      </w:r>
      <w:r w:rsidRPr="00901557">
        <w:t xml:space="preserve"> it is shown how dlxsim can be extended to support new assembly instructions, which will be added to the DLX processor with ASIP Meister.</w:t>
      </w:r>
    </w:p>
    <w:p w:rsidR="0076533A" w:rsidRPr="00901557" w:rsidRDefault="0076533A">
      <w:pPr>
        <w:pStyle w:val="atext"/>
      </w:pPr>
    </w:p>
    <w:p w:rsidR="0076533A" w:rsidRPr="00901557" w:rsidRDefault="0076533A">
      <w:pPr>
        <w:pStyle w:val="Heading2"/>
      </w:pPr>
      <w:bookmarkStart w:id="47" w:name="_Ref118202332"/>
      <w:bookmarkStart w:id="48" w:name="_Toc338631009"/>
      <w:r w:rsidRPr="00901557">
        <w:t>The DLX architecture</w:t>
      </w:r>
      <w:bookmarkEnd w:id="47"/>
      <w:bookmarkEnd w:id="48"/>
    </w:p>
    <w:p w:rsidR="0076533A" w:rsidRDefault="0076533A">
      <w:pPr>
        <w:pStyle w:val="atext"/>
      </w:pPr>
      <w:r w:rsidRPr="00D547C7">
        <w:t xml:space="preserve">The DLX architecture [Hennessy96] is designed for an easy and fast </w:t>
      </w:r>
      <w:r w:rsidRPr="00D547C7">
        <w:rPr>
          <w:b/>
          <w:bCs/>
        </w:rPr>
        <w:t>pipeline processor</w:t>
      </w:r>
      <w:r w:rsidRPr="00D547C7">
        <w:t xml:space="preserve">. It is a </w:t>
      </w:r>
      <w:r w:rsidRPr="00D547C7">
        <w:rPr>
          <w:b/>
          <w:bCs/>
        </w:rPr>
        <w:t>Load-/Store-architecture</w:t>
      </w:r>
      <w:r w:rsidRPr="00D547C7">
        <w:t xml:space="preserve">, which means that there are dedicated commands for accessing the memory and that all the other commands only work on registers, but not on memory addresses. As an </w:t>
      </w:r>
      <w:r w:rsidR="00A44F67" w:rsidRPr="00D547C7">
        <w:t>implication,</w:t>
      </w:r>
      <w:r w:rsidRPr="00D547C7">
        <w:t xml:space="preserve"> the DLX architecture has a </w:t>
      </w:r>
      <w:r w:rsidRPr="00D547C7">
        <w:rPr>
          <w:b/>
          <w:bCs/>
        </w:rPr>
        <w:t xml:space="preserve">big uniform register </w:t>
      </w:r>
      <w:r w:rsidR="00A44F67" w:rsidRPr="00D547C7">
        <w:rPr>
          <w:b/>
          <w:bCs/>
        </w:rPr>
        <w:t>file</w:t>
      </w:r>
      <w:r w:rsidR="00A44F67" w:rsidRPr="00D547C7">
        <w:t xml:space="preserve"> that</w:t>
      </w:r>
      <w:r w:rsidRPr="00D547C7">
        <w:t xml:space="preserve"> consists of 32 registers with 32 bits each, where only the register r0 has a special meaning, as it is hard wired to zero. The DLX architecture also consists of registers for floating point operations,</w:t>
      </w:r>
      <w:r w:rsidRPr="000E0963">
        <w:t xml:space="preserve"> but as those operations are not </w:t>
      </w:r>
      <w:r w:rsidR="00F93FF4">
        <w:t xml:space="preserve">available in our </w:t>
      </w:r>
      <w:r w:rsidRPr="000E0963">
        <w:t>ASIP Meister</w:t>
      </w:r>
      <w:r w:rsidR="00F93FF4">
        <w:t xml:space="preserve"> implementation</w:t>
      </w:r>
      <w:r w:rsidRPr="000E0963">
        <w:t>, they will not be discussed here any further. The pipeline stages for the DLX processor are the following:</w:t>
      </w:r>
    </w:p>
    <w:p w:rsidR="002F3F45" w:rsidRPr="000E0963" w:rsidRDefault="002F3F45">
      <w:pPr>
        <w:pStyle w:val="atext"/>
      </w:pPr>
    </w:p>
    <w:p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w:t>
      </w:r>
      <w:r w:rsidRPr="00D547C7">
        <w:rPr>
          <w:lang w:val="en-US"/>
        </w:rPr>
        <w:t>x</w:t>
      </w:r>
      <w:r w:rsidRPr="00D547C7">
        <w:rPr>
          <w:lang w:val="en-US"/>
        </w:rPr>
        <w:t>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rsidR="002F3F45" w:rsidRPr="00D547C7" w:rsidRDefault="002F3F45" w:rsidP="002F3F45">
      <w:pPr>
        <w:pStyle w:val="Aufzhlung"/>
        <w:rPr>
          <w:lang w:val="en-US"/>
        </w:rPr>
      </w:pPr>
      <w:r w:rsidRPr="00D547C7">
        <w:rPr>
          <w:lang w:val="en-US"/>
        </w:rPr>
        <w:t>Memory Access (</w:t>
      </w:r>
      <w:r w:rsidRPr="00D547C7">
        <w:rPr>
          <w:b/>
          <w:bCs/>
          <w:lang w:val="en-US"/>
        </w:rPr>
        <w:t>MEM</w:t>
      </w:r>
      <w:r w:rsidRPr="00D547C7">
        <w:rPr>
          <w:lang w:val="en-US"/>
        </w:rPr>
        <w:t>): If the command is a memory access, then the access will be executed in this phase. Every non-memory access command will pass this stage without any activity.</w:t>
      </w:r>
    </w:p>
    <w:p w:rsidR="002F3F45" w:rsidRDefault="002F3F45" w:rsidP="002F3F45">
      <w:pPr>
        <w:pStyle w:val="Aufzhlung"/>
        <w:rPr>
          <w:lang w:val="en-US"/>
        </w:rPr>
      </w:pPr>
      <w:r w:rsidRPr="00D547C7">
        <w:rPr>
          <w:lang w:val="en-US"/>
        </w:rPr>
        <w:t>Write Back (</w:t>
      </w:r>
      <w:r w:rsidRPr="00D547C7">
        <w:rPr>
          <w:b/>
          <w:bCs/>
          <w:lang w:val="en-US"/>
        </w:rPr>
        <w:t>WB</w:t>
      </w:r>
      <w:r w:rsidRPr="00D547C7">
        <w:rPr>
          <w:lang w:val="en-US"/>
        </w:rPr>
        <w:t>): in the last stage, the result that has been computed or loaded will be written back to the register file.</w:t>
      </w:r>
    </w:p>
    <w:p w:rsidR="002F3F45" w:rsidRPr="00D547C7" w:rsidRDefault="002F3F45" w:rsidP="002F3F45">
      <w:pPr>
        <w:pStyle w:val="atext"/>
      </w:pPr>
      <w:r>
        <w:t>An overview of the pipeline is given in</w:t>
      </w:r>
      <w:r w:rsidR="009926F5" w:rsidRPr="009926F5">
        <w:rPr>
          <w:color w:val="0000FF"/>
        </w:rPr>
        <w:t xml:space="preserve"> </w:t>
      </w:r>
      <w:r w:rsidR="0070408B">
        <w:fldChar w:fldCharType="begin"/>
      </w:r>
      <w:r w:rsidR="0070408B">
        <w:instrText xml:space="preserve"> REF _Ref180942075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1</w:t>
      </w:r>
      <w:r w:rsidR="0070408B">
        <w:fldChar w:fldCharType="end"/>
      </w:r>
      <w:r w:rsidR="00F24D63">
        <w:t>.</w:t>
      </w:r>
    </w:p>
    <w:p w:rsidR="009926F5" w:rsidRDefault="0016067A" w:rsidP="00F93FF4">
      <w:pPr>
        <w:pStyle w:val="Caption"/>
        <w:rPr>
          <w:lang w:val="en-US"/>
        </w:rPr>
      </w:pPr>
      <w:r>
        <w:rPr>
          <w:noProof/>
          <w:lang w:val="de-DE"/>
        </w:rPr>
        <w:lastRenderedPageBreak/>
        <w:drawing>
          <wp:inline distT="0" distB="0" distL="0" distR="0">
            <wp:extent cx="5732145" cy="3289300"/>
            <wp:effectExtent l="19050" t="0" r="1905" b="0"/>
            <wp:docPr id="8" name="Picture 1" descr="pipe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peline"/>
                    <pic:cNvPicPr>
                      <a:picLocks noChangeAspect="1" noChangeArrowheads="1"/>
                    </pic:cNvPicPr>
                  </pic:nvPicPr>
                  <pic:blipFill>
                    <a:blip r:embed="rId24" cstate="print"/>
                    <a:srcRect/>
                    <a:stretch>
                      <a:fillRect/>
                    </a:stretch>
                  </pic:blipFill>
                  <pic:spPr bwMode="auto">
                    <a:xfrm>
                      <a:off x="0" y="0"/>
                      <a:ext cx="5732145" cy="3289300"/>
                    </a:xfrm>
                    <a:prstGeom prst="rect">
                      <a:avLst/>
                    </a:prstGeom>
                    <a:noFill/>
                    <a:ln w="9525">
                      <a:noFill/>
                      <a:miter lim="800000"/>
                      <a:headEnd/>
                      <a:tailEnd/>
                    </a:ln>
                  </pic:spPr>
                </pic:pic>
              </a:graphicData>
            </a:graphic>
          </wp:inline>
        </w:drawing>
      </w:r>
    </w:p>
    <w:p w:rsidR="00F93FF4" w:rsidRPr="00901557" w:rsidRDefault="00F93FF4" w:rsidP="00F93FF4">
      <w:pPr>
        <w:pStyle w:val="Caption"/>
        <w:rPr>
          <w:lang w:val="en-US"/>
        </w:rPr>
      </w:pPr>
      <w:r w:rsidRPr="00901557">
        <w:rPr>
          <w:lang w:val="en-US"/>
        </w:rPr>
        <w:tab/>
      </w:r>
      <w:bookmarkStart w:id="49" w:name="_Ref180942075"/>
      <w:bookmarkStart w:id="50" w:name="_Toc33863107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bookmarkEnd w:id="49"/>
      <w:r>
        <w:rPr>
          <w:lang w:val="en-US"/>
        </w:rPr>
        <w:tab/>
      </w:r>
      <w:r>
        <w:rPr>
          <w:lang w:val="en-US"/>
        </w:rPr>
        <w:br/>
        <w:t xml:space="preserve">DLX-like </w:t>
      </w:r>
      <w:r w:rsidRPr="00901557">
        <w:rPr>
          <w:lang w:val="en-US"/>
        </w:rPr>
        <w:t>pipeline</w:t>
      </w:r>
      <w:r w:rsidR="00927567">
        <w:rPr>
          <w:lang w:val="en-US"/>
        </w:rPr>
        <w:t xml:space="preserve"> </w:t>
      </w:r>
      <w:r w:rsidR="00927567">
        <w:t>[Shaaban01]</w:t>
      </w:r>
      <w:bookmarkEnd w:id="50"/>
      <w:r w:rsidRPr="00901557">
        <w:rPr>
          <w:lang w:val="en-US"/>
        </w:rPr>
        <w:br/>
      </w:r>
    </w:p>
    <w:bookmarkStart w:id="51" w:name="_Toc88210327"/>
    <w:p w:rsidR="00642762" w:rsidRDefault="00642762">
      <w:pPr>
        <w:pStyle w:val="Caption"/>
        <w:rPr>
          <w:lang w:val="en-US"/>
        </w:rPr>
      </w:pPr>
      <w:r>
        <w:object w:dxaOrig="7650" w:dyaOrig="5737">
          <v:shape id="_x0000_i1030" type="#_x0000_t75" style="width:439.5pt;height:329.95pt" o:ole="" o:bordertopcolor="black" o:borderleftcolor="black" o:borderbottomcolor="black" o:borderrightcolor="black" o:allowoverlap="f">
            <v:imagedata r:id="rId25" o:title=""/>
            <w10:bordertop type="single" width="6" shadow="t"/>
            <w10:borderleft type="single" width="6" shadow="t"/>
            <w10:borderbottom type="single" width="6" shadow="t"/>
            <w10:borderright type="single" width="6" shadow="t"/>
          </v:shape>
          <o:OLEObject Type="Embed" ProgID="PowerPoint.Slide.8" ShapeID="_x0000_i1030" DrawAspect="Content" ObjectID="_1465549023" r:id="rId26"/>
        </w:object>
      </w:r>
    </w:p>
    <w:p w:rsidR="0076533A" w:rsidRDefault="00642762">
      <w:pPr>
        <w:pStyle w:val="Caption"/>
        <w:rPr>
          <w:lang w:val="en-US"/>
        </w:rPr>
      </w:pPr>
      <w:r w:rsidRPr="00642762">
        <w:rPr>
          <w:lang w:val="en-US"/>
        </w:rPr>
        <w:tab/>
      </w:r>
      <w:bookmarkStart w:id="52" w:name="_Ref87983920"/>
      <w:bookmarkStart w:id="53" w:name="_Toc338631071"/>
      <w:r w:rsidR="00EB5162">
        <w:rPr>
          <w:lang w:val="en-US"/>
        </w:rPr>
        <w:t>Fig</w:t>
      </w:r>
      <w:r w:rsidRPr="00642762">
        <w:rPr>
          <w:lang w:val="en-US"/>
        </w:rPr>
        <w:t>ure </w:t>
      </w:r>
      <w:r w:rsidRPr="00642762">
        <w:rPr>
          <w:lang w:val="en-US"/>
        </w:rPr>
        <w:fldChar w:fldCharType="begin"/>
      </w:r>
      <w:r w:rsidRPr="00642762">
        <w:rPr>
          <w:lang w:val="en-US"/>
        </w:rPr>
        <w:instrText xml:space="preserve"> STYLEREF 1 \s </w:instrText>
      </w:r>
      <w:r w:rsidRPr="00642762">
        <w:rPr>
          <w:lang w:val="en-US"/>
        </w:rPr>
        <w:fldChar w:fldCharType="separate"/>
      </w:r>
      <w:r w:rsidR="00AC2D8C">
        <w:rPr>
          <w:noProof/>
          <w:cs/>
          <w:lang w:val="en-US"/>
        </w:rPr>
        <w:t>‎</w:t>
      </w:r>
      <w:r w:rsidR="00AC2D8C">
        <w:rPr>
          <w:noProof/>
          <w:lang w:val="en-US"/>
        </w:rPr>
        <w:t>3</w:t>
      </w:r>
      <w:r w:rsidRPr="00642762">
        <w:rPr>
          <w:lang w:val="en-US"/>
        </w:rPr>
        <w:fldChar w:fldCharType="end"/>
      </w:r>
      <w:r w:rsidRPr="00642762">
        <w:rPr>
          <w:lang w:val="en-US"/>
        </w:rPr>
        <w:noBreakHyphen/>
      </w:r>
      <w:r w:rsidRPr="00642762">
        <w:rPr>
          <w:lang w:val="en-US"/>
        </w:rPr>
        <w:fldChar w:fldCharType="begin"/>
      </w:r>
      <w:r w:rsidRPr="00642762">
        <w:rPr>
          <w:lang w:val="en-US"/>
        </w:rPr>
        <w:instrText xml:space="preserve"> SEQ Abbildung \* ARABIC \s 1 </w:instrText>
      </w:r>
      <w:r w:rsidRPr="00642762">
        <w:rPr>
          <w:lang w:val="en-US"/>
        </w:rPr>
        <w:fldChar w:fldCharType="separate"/>
      </w:r>
      <w:r w:rsidR="00AC2D8C">
        <w:rPr>
          <w:noProof/>
          <w:lang w:val="en-US"/>
        </w:rPr>
        <w:t>2</w:t>
      </w:r>
      <w:r w:rsidRPr="00642762">
        <w:rPr>
          <w:lang w:val="en-US"/>
        </w:rPr>
        <w:fldChar w:fldCharType="end"/>
      </w:r>
      <w:bookmarkEnd w:id="52"/>
      <w:r w:rsidRPr="00642762">
        <w:rPr>
          <w:lang w:val="en-US"/>
        </w:rPr>
        <w:tab/>
      </w:r>
      <w:r w:rsidR="009926F5">
        <w:rPr>
          <w:lang w:val="en-US"/>
        </w:rPr>
        <w:br/>
      </w:r>
      <w:bookmarkEnd w:id="51"/>
      <w:r w:rsidR="0076533A" w:rsidRPr="00901557">
        <w:rPr>
          <w:lang w:val="en-US"/>
        </w:rPr>
        <w:t>DLX pipeline example with a data dependency</w:t>
      </w:r>
      <w:bookmarkEnd w:id="53"/>
      <w:r w:rsidR="0076533A" w:rsidRPr="00901557">
        <w:rPr>
          <w:lang w:val="en-US"/>
        </w:rPr>
        <w:br/>
      </w:r>
    </w:p>
    <w:p w:rsidR="002F3F45" w:rsidRDefault="002F3F45" w:rsidP="002F3F45">
      <w:pPr>
        <w:pStyle w:val="atext"/>
      </w:pPr>
      <w:r w:rsidRPr="00901557">
        <w:lastRenderedPageBreak/>
        <w:t xml:space="preserve">In </w:t>
      </w:r>
      <w:r w:rsidRPr="00901557">
        <w:rPr>
          <w:color w:val="0000FF"/>
        </w:rPr>
        <w:fldChar w:fldCharType="begin"/>
      </w:r>
      <w:r w:rsidRPr="00901557">
        <w:rPr>
          <w:color w:val="0000FF"/>
        </w:rPr>
        <w:instrText xml:space="preserve"> REF _Ref87983920 \h  \* MERGEFORMAT </w:instrText>
      </w:r>
      <w:r w:rsidRPr="00901557">
        <w:rPr>
          <w:color w:val="0000FF"/>
        </w:rPr>
      </w:r>
      <w:r w:rsidRPr="00901557">
        <w:rPr>
          <w:color w:val="0000FF"/>
        </w:rPr>
        <w:fldChar w:fldCharType="separate"/>
      </w:r>
      <w:r w:rsidR="00AC2D8C" w:rsidRPr="00AC2D8C">
        <w:rPr>
          <w:color w:val="0000FF"/>
        </w:rPr>
        <w:t>Figure </w:t>
      </w:r>
      <w:r w:rsidR="00AC2D8C">
        <w:rPr>
          <w:noProof/>
          <w:cs/>
        </w:rPr>
        <w:t>‎</w:t>
      </w:r>
      <w:r w:rsidR="00AC2D8C">
        <w:rPr>
          <w:noProof/>
        </w:rPr>
        <w:t>3</w:t>
      </w:r>
      <w:r w:rsidR="00AC2D8C" w:rsidRPr="00642762">
        <w:rPr>
          <w:noProof/>
        </w:rPr>
        <w:noBreakHyphen/>
      </w:r>
      <w:r w:rsidR="00AC2D8C">
        <w:rPr>
          <w:noProof/>
        </w:rPr>
        <w:t>2</w:t>
      </w:r>
      <w:r w:rsidRPr="00901557">
        <w:rPr>
          <w:color w:val="0000FF"/>
        </w:rPr>
        <w:fldChar w:fldCharType="end"/>
      </w:r>
      <w:r w:rsidRPr="00901557">
        <w:t xml:space="preserve"> an example for some overlapping commands in the described pipeline is shown. In the first command, the values from the registers r2 and r3 are added and the result is stored into register r1. The </w:t>
      </w:r>
      <w:r w:rsidR="00793A5F" w:rsidRPr="00901557">
        <w:t>write back</w:t>
      </w:r>
      <w:r w:rsidRPr="00901557">
        <w:t xml:space="preserve"> to r1 is done in clock cycle 4, so it cannot be read earlier than in clock cycle 5. The last command of the shown pipeline example is using r1 as input and it is scheduled in such a way, that it is reading r1 in clock cycle 5, so that it is using the latest value that has just been written back by the first command. The example shows, that three successive NOPs are enough to resolve a data dependency. The DLX processor, as described by Hennessy and Patterson, is using a </w:t>
      </w:r>
      <w:r w:rsidRPr="00901557">
        <w:rPr>
          <w:b/>
          <w:bCs/>
        </w:rPr>
        <w:t>data forwarding</w:t>
      </w:r>
      <w:r w:rsidRPr="00901557">
        <w:t xml:space="preserve"> technique to resolve such data dependencies without the in-between NOPs, but ASIP Meister does not support data forwar</w:t>
      </w:r>
      <w:r w:rsidRPr="00901557">
        <w:t>d</w:t>
      </w:r>
      <w:r w:rsidRPr="00901557">
        <w:t xml:space="preserve">ing in the current release 1.1. Therefore, for ASIP Meister generated processors the NOPs are needed to resolve the data dependencies (as shown in </w:t>
      </w:r>
      <w:r w:rsidRPr="00901557">
        <w:rPr>
          <w:color w:val="0000FF"/>
        </w:rPr>
        <w:t>Chapter </w:t>
      </w:r>
      <w:r w:rsidR="0070408B">
        <w:fldChar w:fldCharType="begin"/>
      </w:r>
      <w:r w:rsidR="0070408B">
        <w:instrText xml:space="preserve"> REF _Ref101007768 \w \h  \* MERGEFORMAT </w:instrText>
      </w:r>
      <w:r w:rsidR="0070408B">
        <w:fldChar w:fldCharType="separate"/>
      </w:r>
      <w:r w:rsidR="00AC2D8C" w:rsidRPr="00AC2D8C">
        <w:rPr>
          <w:color w:val="0000FF"/>
          <w:cs/>
        </w:rPr>
        <w:t>‎</w:t>
      </w:r>
      <w:r w:rsidR="00AC2D8C">
        <w:t>3.2.1</w:t>
      </w:r>
      <w:r w:rsidR="0070408B">
        <w:fldChar w:fldCharType="end"/>
      </w:r>
      <w:r w:rsidRPr="00901557">
        <w:t xml:space="preserve"> you can configure dlxsim to behave in both ways, i.e. with or without data forwarding).</w:t>
      </w:r>
    </w:p>
    <w:p w:rsidR="002F3F45" w:rsidRPr="00901557" w:rsidRDefault="002F3F45" w:rsidP="002F3F45">
      <w:pPr>
        <w:pStyle w:val="atext"/>
      </w:pPr>
      <w:r w:rsidRPr="00901557">
        <w:t xml:space="preserve">Under some special circumstances, less than three NOPs might be enough to resolve a data dependency. Such an example is shown in </w:t>
      </w:r>
      <w:r w:rsidR="0070408B">
        <w:fldChar w:fldCharType="begin"/>
      </w:r>
      <w:r w:rsidR="0070408B">
        <w:instrText xml:space="preserve"> REF _Ref87984538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3</w:t>
      </w:r>
      <w:r w:rsidR="0070408B">
        <w:fldChar w:fldCharType="end"/>
      </w:r>
      <w:r w:rsidRPr="00901557">
        <w:t xml:space="preserve">. In this example, the multicycle instruction LW (Load Word) has been used and this instruction might force the pipeline to stall. </w:t>
      </w:r>
      <w:r w:rsidR="00793A5F">
        <w:t xml:space="preserve">It </w:t>
      </w:r>
      <w:r w:rsidRPr="00901557">
        <w:t>relies on the speed of the used data memory</w:t>
      </w:r>
      <w:r w:rsidR="00793A5F">
        <w:t xml:space="preserve"> </w:t>
      </w:r>
      <w:r w:rsidR="00793A5F" w:rsidRPr="00901557">
        <w:t>how long the pipeline is stalled and whether it is stalled at all</w:t>
      </w:r>
      <w:r w:rsidRPr="00901557">
        <w:t>. If the cache can handle a load instruction, then the pipeline might not stall at all, but if slow memory is used, then the pipeline might stall for some dozen cycles.</w:t>
      </w:r>
    </w:p>
    <w:p w:rsidR="002F3F45" w:rsidRPr="00901557" w:rsidRDefault="0070408B" w:rsidP="002F3F45">
      <w:pPr>
        <w:pStyle w:val="atext"/>
      </w:pPr>
      <w:r>
        <w:fldChar w:fldCharType="begin"/>
      </w:r>
      <w:r>
        <w:instrText xml:space="preserve"> REF _Ref87984573 \h  \* MERGEFORMAT </w:instrText>
      </w:r>
      <w:r>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4</w:t>
      </w:r>
      <w:r>
        <w:fldChar w:fldCharType="end"/>
      </w:r>
      <w:r w:rsidR="002F3F45" w:rsidRPr="00901557">
        <w:t xml:space="preserve"> shows how important it is to know, when exactly the pipeline is going to </w:t>
      </w:r>
      <w:r w:rsidR="002F3F45">
        <w:t>stall</w:t>
      </w:r>
      <w:r w:rsidR="002F3F45" w:rsidRPr="00901557">
        <w:t xml:space="preserve">. The only difference between </w:t>
      </w:r>
      <w:r>
        <w:fldChar w:fldCharType="begin"/>
      </w:r>
      <w:r>
        <w:instrText xml:space="preserve"> REF _Ref87984538 \h  \* MERGEFORMAT </w:instrText>
      </w:r>
      <w:r>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3</w:t>
      </w:r>
      <w:r>
        <w:fldChar w:fldCharType="end"/>
      </w:r>
      <w:r w:rsidR="002F3F45" w:rsidRPr="00901557">
        <w:t xml:space="preserve"> and </w:t>
      </w:r>
      <w:r>
        <w:fldChar w:fldCharType="begin"/>
      </w:r>
      <w:r>
        <w:instrText xml:space="preserve"> REF _Ref87984573 \h  \* MERGEFORMAT </w:instrText>
      </w:r>
      <w:r>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4</w:t>
      </w:r>
      <w:r>
        <w:fldChar w:fldCharType="end"/>
      </w:r>
      <w:r w:rsidR="002F3F45">
        <w:rPr>
          <w:color w:val="0000FF"/>
        </w:rPr>
        <w:t xml:space="preserve"> </w:t>
      </w:r>
      <w:r w:rsidR="002F3F45" w:rsidRPr="00901557">
        <w:t>is the order of the NOP and the LW instruction. With the LW instruction as first instruction, the stall happens just in time to resolve the data dependency. With the NOP instruction first, the stall comes too late. This shows how carefully one has to deal with pipeline stalling when manually optimizing assembly code.</w:t>
      </w:r>
    </w:p>
    <w:p w:rsidR="00F24D63" w:rsidRPr="00901557" w:rsidRDefault="00F24D63" w:rsidP="00F24D63">
      <w:pPr>
        <w:pStyle w:val="atext"/>
      </w:pPr>
      <w:r w:rsidRPr="00901557">
        <w:t xml:space="preserve">The </w:t>
      </w:r>
      <w:r w:rsidRPr="00901557">
        <w:rPr>
          <w:b/>
          <w:bCs/>
        </w:rPr>
        <w:t xml:space="preserve">instruction set </w:t>
      </w:r>
      <w:r w:rsidRPr="00901557">
        <w:t xml:space="preserve">of the DLX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793A5F" w:rsidRPr="00901557">
        <w:t>three</w:t>
      </w:r>
      <w:r w:rsidRPr="00901557">
        <w:t xml:space="preserve"> </w:t>
      </w:r>
      <w:r w:rsidRPr="00901557">
        <w:rPr>
          <w:b/>
          <w:bCs/>
        </w:rPr>
        <w:t>instruction formats</w:t>
      </w:r>
      <w:r w:rsidRPr="00901557">
        <w:t xml:space="preserve">, as shown in </w:t>
      </w:r>
      <w:r w:rsidR="0070408B">
        <w:fldChar w:fldCharType="begin"/>
      </w:r>
      <w:r w:rsidR="0070408B">
        <w:instrText xml:space="preserve"> REF _Ref87984019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5</w:t>
      </w:r>
      <w:r w:rsidR="0070408B">
        <w:fldChar w:fldCharType="end"/>
      </w:r>
      <w:r w:rsidRPr="00901557">
        <w:t>. The arithmetic instructions use either an instruction format for three registers or an instruction format for two registers and an immed</w:t>
      </w:r>
      <w:r w:rsidRPr="00901557">
        <w:t>i</w:t>
      </w:r>
      <w:r w:rsidRPr="00901557">
        <w:t xml:space="preserve">ate value. The load/store instructions always use the format with two registers and one immediate, where the effective address is compute as the sum of one register (as base address) and the immediat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as a</w:t>
      </w:r>
      <w:r w:rsidRPr="00901557">
        <w:t xml:space="preserve"> PC-relative jump-target. </w:t>
      </w:r>
      <w:r>
        <w:t xml:space="preserve">The </w:t>
      </w:r>
      <w:r w:rsidRPr="000E0963">
        <w:rPr>
          <w:i/>
        </w:rPr>
        <w:t xml:space="preserve">jump register </w:t>
      </w:r>
      <w:r>
        <w:t xml:space="preserve">instructions instead use the I-Format to declare in which register the absolute jump target is placed. The second register and the immediate are not used by these instructions. </w:t>
      </w:r>
      <w:r w:rsidRPr="00901557">
        <w:t xml:space="preserve">The conditional branches need a field for a register that contains the condition, so they </w:t>
      </w:r>
      <w:r>
        <w:t>use the I-Format as well. They use the 16-Bit immediate as PC relative jump target.</w:t>
      </w:r>
      <w:r w:rsidRPr="00901557">
        <w:t xml:space="preserve"> The second available register is not used.</w:t>
      </w:r>
    </w:p>
    <w:p w:rsidR="002F3F45" w:rsidRPr="002F3F45" w:rsidRDefault="002F3F45" w:rsidP="002F3F45">
      <w:pPr>
        <w:pStyle w:val="atext"/>
      </w:pPr>
    </w:p>
    <w:p w:rsidR="0076533A" w:rsidRPr="00901557" w:rsidRDefault="0076533A">
      <w:pPr>
        <w:pStyle w:val="Caption"/>
        <w:spacing w:after="240"/>
        <w:rPr>
          <w:lang w:val="en-US"/>
        </w:rPr>
      </w:pPr>
      <w:r w:rsidRPr="00901557">
        <w:rPr>
          <w:lang w:val="en-US"/>
        </w:rPr>
        <w:lastRenderedPageBreak/>
        <w:tab/>
      </w:r>
      <w:bookmarkStart w:id="54" w:name="_Ref87984538"/>
      <w:bookmarkStart w:id="55" w:name="_Toc338631072"/>
      <w:bookmarkStart w:id="56" w:name="_Toc8821033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3</w:t>
      </w:r>
      <w:r w:rsidRPr="00901557">
        <w:rPr>
          <w:lang w:val="en-US"/>
        </w:rPr>
        <w:fldChar w:fldCharType="end"/>
      </w:r>
      <w:bookmarkEnd w:id="54"/>
      <w:r w:rsidR="00AC2D8C">
        <w:rPr>
          <w:sz w:val="20"/>
          <w:lang w:val="en-US"/>
        </w:rPr>
        <w:pict>
          <v:shape id="_x0000_s1444" type="#_x0000_t75" style="position:absolute;left:0;text-align:left;margin-left:0;margin-top:.6pt;width:375.1pt;height:283.7pt;z-index:251656704;mso-position-horizontal:center;mso-position-horizontal-relative:text;mso-position-vertical-relative:text" stroked="t">
            <v:imagedata r:id="rId27" o:title=""/>
            <v:shadow on="t" offset="6pt,6pt"/>
            <w10:wrap type="topAndBottom"/>
            <w10:anchorlock/>
          </v:shape>
          <o:OLEObject Type="Embed" ProgID="PowerPoint.Slide.8" ShapeID="_x0000_s1444" DrawAspect="Content" ObjectID="_1465549031" r:id="rId28"/>
        </w:pict>
      </w:r>
      <w:r w:rsidRPr="00901557">
        <w:rPr>
          <w:lang w:val="en-US"/>
        </w:rPr>
        <w:tab/>
      </w:r>
      <w:r w:rsidRPr="00901557">
        <w:rPr>
          <w:lang w:val="en-US"/>
        </w:rPr>
        <w:br/>
        <w:t>Successful dissolving a data dependency with a load instruction</w:t>
      </w:r>
      <w:bookmarkEnd w:id="55"/>
      <w:r w:rsidRPr="00901557">
        <w:rPr>
          <w:lang w:val="en-US"/>
        </w:rPr>
        <w:br/>
      </w:r>
      <w:bookmarkEnd w:id="56"/>
    </w:p>
    <w:p w:rsidR="0076533A" w:rsidRPr="00901557" w:rsidRDefault="0076533A">
      <w:pPr>
        <w:pStyle w:val="Caption"/>
        <w:rPr>
          <w:lang w:val="en-US"/>
        </w:rPr>
      </w:pPr>
      <w:r w:rsidRPr="00901557">
        <w:rPr>
          <w:lang w:val="en-US"/>
        </w:rPr>
        <w:tab/>
      </w:r>
      <w:bookmarkStart w:id="57" w:name="_Ref87984573"/>
      <w:bookmarkStart w:id="58" w:name="_Toc88210337"/>
      <w:bookmarkStart w:id="59" w:name="_Toc33863107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4</w:t>
      </w:r>
      <w:r w:rsidRPr="00901557">
        <w:rPr>
          <w:lang w:val="en-US"/>
        </w:rPr>
        <w:fldChar w:fldCharType="end"/>
      </w:r>
      <w:bookmarkEnd w:id="57"/>
      <w:r w:rsidR="00AC2D8C">
        <w:rPr>
          <w:sz w:val="20"/>
          <w:lang w:val="en-US"/>
        </w:rPr>
        <w:pict>
          <v:shape id="_x0000_s1443" type="#_x0000_t75" style="position:absolute;left:0;text-align:left;margin-left:0;margin-top:.6pt;width:376pt;height:284.5pt;z-index:251655680;mso-position-horizontal:center;mso-position-horizontal-relative:text;mso-position-vertical-relative:text" stroked="t">
            <v:imagedata r:id="rId29" o:title=""/>
            <v:shadow on="t" offset="6pt,6pt"/>
            <w10:wrap type="topAndBottom"/>
            <w10:anchorlock/>
          </v:shape>
          <o:OLEObject Type="Embed" ProgID="PowerPoint.Slide.8" ShapeID="_x0000_s1443" DrawAspect="Content" ObjectID="_1465549032" r:id="rId30"/>
        </w:pict>
      </w:r>
      <w:r w:rsidRPr="00901557">
        <w:rPr>
          <w:lang w:val="en-US"/>
        </w:rPr>
        <w:tab/>
      </w:r>
      <w:r w:rsidRPr="00901557">
        <w:rPr>
          <w:lang w:val="en-US"/>
        </w:rPr>
        <w:br/>
      </w:r>
      <w:bookmarkEnd w:id="58"/>
      <w:r w:rsidRPr="00901557">
        <w:rPr>
          <w:lang w:val="en-US"/>
        </w:rPr>
        <w:t>Unsuccessful dissolving a data dependency with a load instruction</w:t>
      </w:r>
      <w:bookmarkEnd w:id="59"/>
      <w:r w:rsidRPr="00901557">
        <w:rPr>
          <w:lang w:val="en-US"/>
        </w:rPr>
        <w:br/>
      </w:r>
    </w:p>
    <w:p w:rsidR="0076533A" w:rsidRPr="00901557" w:rsidRDefault="0076533A">
      <w:pPr>
        <w:pStyle w:val="Caption"/>
        <w:rPr>
          <w:lang w:val="en-US"/>
        </w:rPr>
      </w:pPr>
      <w:bookmarkStart w:id="60" w:name="OLE_LINK2"/>
      <w:r w:rsidRPr="00901557">
        <w:rPr>
          <w:lang w:val="en-US"/>
        </w:rPr>
        <w:lastRenderedPageBreak/>
        <w:tab/>
      </w:r>
      <w:bookmarkStart w:id="61" w:name="_Ref87984019"/>
      <w:bookmarkStart w:id="62" w:name="_Toc88210328"/>
      <w:bookmarkStart w:id="63" w:name="_Toc33863107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5</w:t>
      </w:r>
      <w:r w:rsidRPr="00901557">
        <w:rPr>
          <w:lang w:val="en-US"/>
        </w:rPr>
        <w:fldChar w:fldCharType="end"/>
      </w:r>
      <w:bookmarkEnd w:id="61"/>
      <w:r w:rsidRPr="00901557">
        <w:rPr>
          <w:lang w:val="en-US"/>
        </w:rPr>
        <w:tab/>
      </w:r>
      <w:r w:rsidRPr="00901557">
        <w:rPr>
          <w:lang w:val="en-US"/>
        </w:rPr>
        <w:br/>
      </w:r>
      <w:r w:rsidR="00AC2D8C">
        <w:rPr>
          <w:sz w:val="20"/>
          <w:lang w:val="en-US"/>
        </w:rPr>
        <w:pict>
          <v:shape id="_x0000_s1205" type="#_x0000_t75" style="position:absolute;left:0;text-align:left;margin-left:0;margin-top:.6pt;width:435.85pt;height:275.8pt;z-index:251653632;mso-position-horizontal:center;mso-position-horizontal-relative:text;mso-position-vertical-relative:text" stroked="t">
            <v:imagedata r:id="rId31" o:title=""/>
            <v:shadow on="t" offset="6pt,6pt"/>
            <w10:wrap type="topAndBottom"/>
            <w10:anchorlock/>
          </v:shape>
          <o:OLEObject Type="Embed" ProgID="PowerPoint.Slide.8" ShapeID="_x0000_s1205" DrawAspect="Content" ObjectID="_1465549033" r:id="rId32"/>
        </w:pict>
      </w:r>
      <w:bookmarkEnd w:id="62"/>
      <w:r w:rsidRPr="00901557">
        <w:rPr>
          <w:lang w:val="en-US"/>
        </w:rPr>
        <w:t>Instruction formats and classes of the DLX architecture</w:t>
      </w:r>
      <w:bookmarkEnd w:id="63"/>
      <w:r w:rsidRPr="00901557">
        <w:rPr>
          <w:lang w:val="en-US"/>
        </w:rPr>
        <w:br/>
      </w:r>
    </w:p>
    <w:bookmarkEnd w:id="60"/>
    <w:p w:rsidR="0076533A" w:rsidRPr="00901557" w:rsidRDefault="0076533A">
      <w:pPr>
        <w:pStyle w:val="atext"/>
      </w:pPr>
      <w:r w:rsidRPr="00901557">
        <w:t>For many assembly</w:t>
      </w:r>
      <w:r w:rsidR="00A44F67" w:rsidRPr="00901557">
        <w:t>-commands,</w:t>
      </w:r>
      <w:r w:rsidRPr="00901557">
        <w:t xml:space="preserve"> there are special versions for dealing with unsigned values and for using immediate values as seconds input parameters. Those versions have an attached “i” for “immediate” and/or an attached “u” for “unsigned” as suffix (e.g. addui). A summary of all assembly instructions that are available in the ASIP Meister specific implementation of the DLX processor that is used in the laboratory (i.e. dlx_basis) is shown in </w:t>
      </w:r>
      <w:r w:rsidR="0070408B">
        <w:fldChar w:fldCharType="begin"/>
      </w:r>
      <w:r w:rsidR="0070408B">
        <w:instrText xml:space="preserve"> REF _Ref101097213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6</w:t>
      </w:r>
      <w:r w:rsidR="0070408B">
        <w:fldChar w:fldCharType="end"/>
      </w:r>
      <w:r w:rsidRPr="00901557">
        <w:t>. For a more detailed description of the assembly</w:t>
      </w:r>
      <w:r w:rsidR="00A44F67" w:rsidRPr="00901557">
        <w:t>-</w:t>
      </w:r>
      <w:r w:rsidRPr="00901557">
        <w:t>commands have a look into [Sailer96].</w:t>
      </w:r>
    </w:p>
    <w:p w:rsidR="0076533A" w:rsidRPr="00901557" w:rsidRDefault="0076533A">
      <w:pPr>
        <w:pStyle w:val="atext"/>
      </w:pP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add, addu, addi, addu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1B2E1D">
              <w:rPr>
                <w:rFonts w:ascii="Courier New" w:hAnsi="Courier New"/>
              </w:rPr>
              <w:t>add rd rs0 rs1;</w:t>
            </w:r>
            <w:r w:rsidRPr="00901557">
              <w:t xml:space="preserve"> rs1 can alternatively be the immediate</w:t>
            </w:r>
          </w:p>
        </w:tc>
        <w:tc>
          <w:tcPr>
            <w:tcW w:w="1613" w:type="dxa"/>
            <w:tcBorders>
              <w:top w:val="single" w:sz="12" w:space="0" w:color="auto"/>
            </w:tcBorders>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ub, subu, subi, subu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mult, multu</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ll, sll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rl, srl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ra, sra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lt, sltu, slti</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1B2E1D">
              <w:rPr>
                <w:rFonts w:ascii="Courier New" w:hAnsi="Courier New"/>
              </w:rPr>
              <w:t xml:space="preserve">slt rd rs0 rs1; </w:t>
            </w:r>
            <w:r w:rsidRPr="00901557">
              <w:t>Compare rs0 and rs1 and set rd to 1 if and only if rs0 is “less than” rs1</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lastRenderedPageBreak/>
              <w:t>sgt, sgtu, sgti</w:t>
            </w:r>
          </w:p>
        </w:tc>
        <w:tc>
          <w:tcPr>
            <w:tcW w:w="3083" w:type="dxa"/>
            <w:vAlign w:val="center"/>
          </w:tcPr>
          <w:p w:rsidR="0076533A" w:rsidRPr="00901557" w:rsidRDefault="0076533A">
            <w:pPr>
              <w:pStyle w:val="atext"/>
              <w:widowControl w:val="0"/>
              <w:spacing w:before="40" w:after="40"/>
              <w:jc w:val="left"/>
            </w:pPr>
            <w:r w:rsidRPr="00901557">
              <w:t>Set “greater than”</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le, slue, slei</w:t>
            </w:r>
          </w:p>
        </w:tc>
        <w:tc>
          <w:tcPr>
            <w:tcW w:w="3118" w:type="dxa"/>
            <w:vAlign w:val="center"/>
          </w:tcPr>
          <w:p w:rsidR="0076533A" w:rsidRPr="00901557" w:rsidRDefault="0076533A">
            <w:pPr>
              <w:pStyle w:val="atext"/>
              <w:widowControl w:val="0"/>
              <w:spacing w:before="40" w:after="40"/>
              <w:jc w:val="left"/>
            </w:pPr>
            <w:r w:rsidRPr="00901557">
              <w:t>Set “less or equal”</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ge, sgeu, sgei</w:t>
            </w:r>
          </w:p>
        </w:tc>
        <w:tc>
          <w:tcPr>
            <w:tcW w:w="3083" w:type="dxa"/>
            <w:vAlign w:val="center"/>
          </w:tcPr>
          <w:p w:rsidR="0076533A" w:rsidRPr="00901557" w:rsidRDefault="0076533A">
            <w:pPr>
              <w:pStyle w:val="atext"/>
              <w:widowControl w:val="0"/>
              <w:spacing w:before="40" w:after="40"/>
              <w:jc w:val="left"/>
            </w:pPr>
            <w:r w:rsidRPr="00901557">
              <w:t>Set “greater or eaqual”</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eq, seqi</w:t>
            </w:r>
          </w:p>
        </w:tc>
        <w:tc>
          <w:tcPr>
            <w:tcW w:w="3118" w:type="dxa"/>
            <w:vAlign w:val="center"/>
          </w:tcPr>
          <w:p w:rsidR="0076533A" w:rsidRPr="00901557" w:rsidRDefault="0076533A">
            <w:pPr>
              <w:pStyle w:val="atext"/>
              <w:widowControl w:val="0"/>
              <w:spacing w:before="40" w:after="40"/>
              <w:jc w:val="left"/>
            </w:pPr>
            <w:r w:rsidRPr="00901557">
              <w:t>Set “equal”</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ne, snei</w:t>
            </w:r>
          </w:p>
        </w:tc>
        <w:tc>
          <w:tcPr>
            <w:tcW w:w="3083" w:type="dxa"/>
            <w:vAlign w:val="center"/>
          </w:tcPr>
          <w:p w:rsidR="0076533A" w:rsidRPr="00901557" w:rsidRDefault="0076533A">
            <w:pPr>
              <w:pStyle w:val="atext"/>
              <w:widowControl w:val="0"/>
              <w:spacing w:before="40" w:after="40"/>
              <w:jc w:val="left"/>
            </w:pPr>
            <w:r w:rsidRPr="00901557">
              <w:t>Set “not equal”</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lhi</w:t>
            </w:r>
          </w:p>
        </w:tc>
        <w:tc>
          <w:tcPr>
            <w:tcW w:w="3118" w:type="dxa"/>
            <w:vAlign w:val="center"/>
          </w:tcPr>
          <w:p w:rsidR="0076533A" w:rsidRPr="00901557" w:rsidRDefault="0076533A">
            <w:pPr>
              <w:pStyle w:val="atext"/>
              <w:widowControl w:val="0"/>
              <w:spacing w:before="40" w:after="40"/>
              <w:jc w:val="left"/>
            </w:pPr>
            <w:r w:rsidRPr="00901557">
              <w:t xml:space="preserve">Load high immediate; Syntax: </w:t>
            </w:r>
            <w:r w:rsidRPr="001B2E1D">
              <w:rPr>
                <w:rFonts w:ascii="Courier New" w:hAnsi="Courier New"/>
              </w:rPr>
              <w:t>lhi rd imm;</w:t>
            </w:r>
            <w:r w:rsidRPr="00901557">
              <w:t xml:space="preserve"> Load an 16-bit immediate into the 16 high bits of an register; use together with “ori” to load an 32-bit immediate</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lb, lbu</w:t>
            </w:r>
          </w:p>
        </w:tc>
        <w:tc>
          <w:tcPr>
            <w:tcW w:w="3083" w:type="dxa"/>
            <w:vAlign w:val="center"/>
          </w:tcPr>
          <w:p w:rsidR="0076533A" w:rsidRPr="00901557" w:rsidRDefault="0076533A">
            <w:pPr>
              <w:pStyle w:val="atext"/>
              <w:widowControl w:val="0"/>
              <w:spacing w:before="40" w:after="40"/>
              <w:jc w:val="left"/>
            </w:pPr>
            <w:r w:rsidRPr="00901557">
              <w:t>Load Byte</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lh, lhu</w:t>
            </w:r>
          </w:p>
        </w:tc>
        <w:tc>
          <w:tcPr>
            <w:tcW w:w="3118" w:type="dxa"/>
            <w:vAlign w:val="center"/>
          </w:tcPr>
          <w:p w:rsidR="0076533A" w:rsidRPr="00901557" w:rsidRDefault="0076533A">
            <w:pPr>
              <w:pStyle w:val="atext"/>
              <w:widowControl w:val="0"/>
              <w:spacing w:before="40" w:after="40"/>
              <w:jc w:val="left"/>
            </w:pPr>
            <w:r w:rsidRPr="00901557">
              <w:t>Load High</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lw</w:t>
            </w:r>
          </w:p>
        </w:tc>
        <w:tc>
          <w:tcPr>
            <w:tcW w:w="3083" w:type="dxa"/>
            <w:vAlign w:val="center"/>
          </w:tcPr>
          <w:p w:rsidR="0076533A" w:rsidRPr="00901557" w:rsidRDefault="0076533A">
            <w:pPr>
              <w:pStyle w:val="atext"/>
              <w:widowControl w:val="0"/>
              <w:spacing w:before="40" w:after="40"/>
              <w:jc w:val="left"/>
            </w:pPr>
            <w:r w:rsidRPr="00901557">
              <w:t xml:space="preserve">Load Word; Syntax: </w:t>
            </w:r>
            <w:r w:rsidRPr="001B2E1D">
              <w:rPr>
                <w:rFonts w:ascii="Courier New" w:hAnsi="Courier New"/>
              </w:rPr>
              <w:t>load rd, imm(rs);</w:t>
            </w:r>
            <w:r w:rsidRPr="00901557">
              <w:t xml:space="preserve"> the effective address is computed by adding the immediate to rs</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b</w:t>
            </w:r>
          </w:p>
        </w:tc>
        <w:tc>
          <w:tcPr>
            <w:tcW w:w="3118" w:type="dxa"/>
            <w:vAlign w:val="center"/>
          </w:tcPr>
          <w:p w:rsidR="0076533A" w:rsidRPr="00901557" w:rsidRDefault="0076533A">
            <w:pPr>
              <w:pStyle w:val="atext"/>
              <w:widowControl w:val="0"/>
              <w:spacing w:before="40" w:after="40"/>
              <w:jc w:val="left"/>
            </w:pPr>
            <w:r w:rsidRPr="00901557">
              <w:t>Store Byte; Syntax:</w:t>
            </w:r>
            <w:r w:rsidRPr="001B2E1D">
              <w:rPr>
                <w:rFonts w:ascii="Courier New" w:hAnsi="Courier New"/>
              </w:rPr>
              <w:t xml:space="preserve"> store imm(rd), rs;</w:t>
            </w:r>
            <w:r w:rsidRPr="00901557">
              <w:t xml:space="preserve"> the effective address is computed by adding the immediate to rd</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h</w:t>
            </w:r>
          </w:p>
        </w:tc>
        <w:tc>
          <w:tcPr>
            <w:tcW w:w="3083" w:type="dxa"/>
            <w:vAlign w:val="center"/>
          </w:tcPr>
          <w:p w:rsidR="0076533A" w:rsidRPr="00901557" w:rsidRDefault="0076533A">
            <w:pPr>
              <w:pStyle w:val="atext"/>
              <w:widowControl w:val="0"/>
              <w:spacing w:before="40" w:after="40"/>
              <w:jc w:val="left"/>
            </w:pPr>
            <w:r w:rsidRPr="00901557">
              <w:t>Store High</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sw</w:t>
            </w:r>
          </w:p>
        </w:tc>
        <w:tc>
          <w:tcPr>
            <w:tcW w:w="3118" w:type="dxa"/>
            <w:vAlign w:val="center"/>
          </w:tcPr>
          <w:p w:rsidR="0076533A" w:rsidRPr="00901557" w:rsidRDefault="0076533A">
            <w:pPr>
              <w:pStyle w:val="atext"/>
              <w:widowControl w:val="0"/>
              <w:spacing w:before="40" w:after="40"/>
              <w:jc w:val="left"/>
            </w:pPr>
            <w:r w:rsidRPr="00901557">
              <w:t>Store Word</w:t>
            </w:r>
          </w:p>
        </w:tc>
      </w:tr>
      <w:tr w:rsidR="0076533A" w:rsidRPr="00901557">
        <w:trPr>
          <w:cantSplit/>
        </w:trPr>
        <w:tc>
          <w:tcPr>
            <w:tcW w:w="1488"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beqz</w:t>
            </w:r>
          </w:p>
        </w:tc>
        <w:tc>
          <w:tcPr>
            <w:tcW w:w="3083" w:type="dxa"/>
            <w:vAlign w:val="center"/>
          </w:tcPr>
          <w:p w:rsidR="0076533A" w:rsidRPr="00901557" w:rsidRDefault="0076533A">
            <w:pPr>
              <w:pStyle w:val="atext"/>
              <w:widowControl w:val="0"/>
              <w:spacing w:before="40" w:after="40"/>
              <w:jc w:val="left"/>
            </w:pPr>
            <w:r w:rsidRPr="00901557">
              <w:t>Branch if “equal zero”</w:t>
            </w:r>
          </w:p>
          <w:p w:rsidR="0076533A" w:rsidRPr="00901557" w:rsidRDefault="0076533A">
            <w:pPr>
              <w:pStyle w:val="atext"/>
              <w:widowControl w:val="0"/>
              <w:spacing w:before="40" w:after="40"/>
              <w:jc w:val="left"/>
            </w:pPr>
            <w:r w:rsidRPr="00901557">
              <w:t xml:space="preserve">Syntax: </w:t>
            </w:r>
            <w:r w:rsidRPr="001B2E1D">
              <w:rPr>
                <w:rFonts w:ascii="Courier New" w:hAnsi="Courier New"/>
              </w:rPr>
              <w:t>branch rs, imm;</w:t>
            </w:r>
            <w:r w:rsidRPr="00901557">
              <w:t xml:space="preserve"> the branch target is a PC-relative address, given by the immediate</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bnez</w:t>
            </w:r>
          </w:p>
        </w:tc>
        <w:tc>
          <w:tcPr>
            <w:tcW w:w="3118" w:type="dxa"/>
            <w:vAlign w:val="center"/>
          </w:tcPr>
          <w:p w:rsidR="0076533A" w:rsidRPr="00901557" w:rsidRDefault="0076533A">
            <w:pPr>
              <w:pStyle w:val="atext"/>
              <w:widowControl w:val="0"/>
              <w:spacing w:before="40" w:after="40"/>
              <w:jc w:val="left"/>
            </w:pPr>
            <w:r w:rsidRPr="00901557">
              <w:t>Branch if “not equal zero”</w:t>
            </w:r>
          </w:p>
        </w:tc>
      </w:tr>
      <w:tr w:rsidR="0076533A" w:rsidRPr="00901557">
        <w:trPr>
          <w:cantSplit/>
        </w:trPr>
        <w:tc>
          <w:tcPr>
            <w:tcW w:w="1488" w:type="dxa"/>
            <w:vAlign w:val="center"/>
          </w:tcPr>
          <w:p w:rsidR="0076533A" w:rsidRPr="001B2E1D" w:rsidRDefault="000E0963">
            <w:pPr>
              <w:pStyle w:val="atext"/>
              <w:widowControl w:val="0"/>
              <w:spacing w:before="40" w:after="40"/>
              <w:jc w:val="left"/>
              <w:rPr>
                <w:rFonts w:ascii="Courier New" w:hAnsi="Courier New" w:cs="Courier New"/>
                <w:szCs w:val="24"/>
              </w:rPr>
            </w:pPr>
            <w:r w:rsidRPr="001B2E1D">
              <w:rPr>
                <w:rFonts w:ascii="Courier New" w:hAnsi="Courier New" w:cs="Courier New"/>
                <w:szCs w:val="24"/>
              </w:rPr>
              <w:t>j</w:t>
            </w:r>
            <w:r w:rsidR="0076533A" w:rsidRPr="001B2E1D">
              <w:rPr>
                <w:rFonts w:ascii="Courier New" w:hAnsi="Courier New" w:cs="Courier New"/>
                <w:szCs w:val="24"/>
              </w:rPr>
              <w:t xml:space="preserve"> </w:t>
            </w:r>
            <w:r w:rsidRPr="001B2E1D">
              <w:rPr>
                <w:rFonts w:ascii="Courier New" w:hAnsi="Courier New" w:cs="Courier New"/>
                <w:szCs w:val="24"/>
              </w:rPr>
              <w:t>(</w:t>
            </w:r>
            <w:r w:rsidR="0076533A" w:rsidRPr="001B2E1D">
              <w:rPr>
                <w:rFonts w:ascii="Courier New" w:hAnsi="Courier New" w:cs="Courier New"/>
                <w:szCs w:val="24"/>
              </w:rPr>
              <w:t>jr</w:t>
            </w:r>
            <w:r w:rsidRPr="001B2E1D">
              <w:rPr>
                <w:rFonts w:ascii="Courier New" w:hAnsi="Courier New" w:cs="Courier New"/>
                <w:szCs w:val="24"/>
              </w:rPr>
              <w:t>)</w:t>
            </w:r>
          </w:p>
        </w:tc>
        <w:tc>
          <w:tcPr>
            <w:tcW w:w="3083" w:type="dxa"/>
            <w:vAlign w:val="center"/>
          </w:tcPr>
          <w:p w:rsidR="0076533A" w:rsidRPr="00901557" w:rsidRDefault="0076533A">
            <w:pPr>
              <w:pStyle w:val="atext"/>
              <w:widowControl w:val="0"/>
              <w:spacing w:before="40" w:after="40"/>
              <w:jc w:val="left"/>
            </w:pPr>
            <w:r w:rsidRPr="00901557">
              <w:t>Jump (</w:t>
            </w:r>
            <w:r w:rsidR="000E0963">
              <w:t>R</w:t>
            </w:r>
            <w:r w:rsidRPr="00901557">
              <w:t xml:space="preserve">egister); Syntax: </w:t>
            </w:r>
            <w:r w:rsidRPr="001B2E1D">
              <w:rPr>
                <w:rFonts w:ascii="Courier New" w:hAnsi="Courier New"/>
              </w:rPr>
              <w:t xml:space="preserve">j imm </w:t>
            </w:r>
            <w:r w:rsidR="000E0963" w:rsidRPr="001B2E1D">
              <w:rPr>
                <w:rFonts w:ascii="Courier New" w:hAnsi="Courier New"/>
              </w:rPr>
              <w:t>(</w:t>
            </w:r>
            <w:r w:rsidRPr="001B2E1D">
              <w:rPr>
                <w:rFonts w:ascii="Courier New" w:hAnsi="Courier New"/>
              </w:rPr>
              <w:t>jr rs</w:t>
            </w:r>
            <w:r w:rsidR="000E0963" w:rsidRPr="001B2E1D">
              <w:rPr>
                <w:rFonts w:ascii="Courier New" w:hAnsi="Courier New"/>
              </w:rPr>
              <w:t>)</w:t>
            </w:r>
            <w:r w:rsidRPr="001B2E1D">
              <w:rPr>
                <w:rFonts w:ascii="Courier New" w:hAnsi="Courier New"/>
              </w:rPr>
              <w:t>;</w:t>
            </w:r>
            <w:r w:rsidRPr="00901557">
              <w:t xml:space="preserve"> The jump target is a PC-relative </w:t>
            </w:r>
            <w:r w:rsidR="000E0963">
              <w:t xml:space="preserve">(absolute) </w:t>
            </w:r>
            <w:r w:rsidRPr="00901557">
              <w:t xml:space="preserve">address, given by the immediate </w:t>
            </w:r>
            <w:r w:rsidR="000E0963">
              <w:t>(</w:t>
            </w:r>
            <w:r w:rsidRPr="00901557">
              <w:t>register</w:t>
            </w:r>
            <w:r w:rsidR="000E0963">
              <w:t>)</w:t>
            </w:r>
          </w:p>
        </w:tc>
        <w:tc>
          <w:tcPr>
            <w:tcW w:w="1613" w:type="dxa"/>
            <w:vAlign w:val="center"/>
          </w:tcPr>
          <w:p w:rsidR="0076533A" w:rsidRPr="001B2E1D" w:rsidRDefault="0076533A">
            <w:pPr>
              <w:pStyle w:val="atext"/>
              <w:widowControl w:val="0"/>
              <w:spacing w:before="40" w:after="40"/>
              <w:jc w:val="left"/>
              <w:rPr>
                <w:rFonts w:ascii="Courier New" w:hAnsi="Courier New" w:cs="Courier New"/>
                <w:szCs w:val="24"/>
              </w:rPr>
            </w:pPr>
            <w:r w:rsidRPr="001B2E1D">
              <w:rPr>
                <w:rFonts w:ascii="Courier New" w:hAnsi="Courier New" w:cs="Courier New"/>
                <w:szCs w:val="24"/>
              </w:rPr>
              <w:t>ja</w:t>
            </w:r>
            <w:r w:rsidR="000E0963" w:rsidRPr="001B2E1D">
              <w:rPr>
                <w:rFonts w:ascii="Courier New" w:hAnsi="Courier New" w:cs="Courier New"/>
                <w:szCs w:val="24"/>
              </w:rPr>
              <w:t>l</w:t>
            </w:r>
            <w:r w:rsidRPr="001B2E1D">
              <w:rPr>
                <w:rFonts w:ascii="Courier New" w:hAnsi="Courier New" w:cs="Courier New"/>
                <w:szCs w:val="24"/>
              </w:rPr>
              <w:t xml:space="preserve"> </w:t>
            </w:r>
            <w:r w:rsidR="000E0963" w:rsidRPr="001B2E1D">
              <w:rPr>
                <w:rFonts w:ascii="Courier New" w:hAnsi="Courier New" w:cs="Courier New"/>
                <w:szCs w:val="24"/>
              </w:rPr>
              <w:t>(</w:t>
            </w:r>
            <w:r w:rsidRPr="001B2E1D">
              <w:rPr>
                <w:rFonts w:ascii="Courier New" w:hAnsi="Courier New" w:cs="Courier New"/>
                <w:szCs w:val="24"/>
              </w:rPr>
              <w:t>jalr</w:t>
            </w:r>
            <w:r w:rsidR="000E0963" w:rsidRPr="001B2E1D">
              <w:rPr>
                <w:rFonts w:ascii="Courier New" w:hAnsi="Courier New" w:cs="Courier New"/>
                <w:szCs w:val="24"/>
              </w:rPr>
              <w:t>)</w:t>
            </w:r>
          </w:p>
        </w:tc>
        <w:tc>
          <w:tcPr>
            <w:tcW w:w="3118" w:type="dxa"/>
            <w:vAlign w:val="center"/>
          </w:tcPr>
          <w:p w:rsidR="0076533A" w:rsidRPr="00901557" w:rsidRDefault="0076533A">
            <w:pPr>
              <w:pStyle w:val="atext"/>
              <w:widowControl w:val="0"/>
              <w:spacing w:before="40" w:after="40"/>
              <w:jc w:val="left"/>
            </w:pPr>
            <w:r w:rsidRPr="00901557">
              <w:t>Jump and link (</w:t>
            </w:r>
            <w:r w:rsidR="000E0963">
              <w:t>R</w:t>
            </w:r>
            <w:r w:rsidRPr="00901557">
              <w:t>egister); Similar to j/jr, but also writes the address from the following command to the link register; used for subroutine</w:t>
            </w:r>
            <w:r w:rsidR="004D643D">
              <w:t xml:space="preserve"> calls</w:t>
            </w:r>
          </w:p>
        </w:tc>
      </w:tr>
    </w:tbl>
    <w:p w:rsidR="0076533A" w:rsidRPr="00901557" w:rsidRDefault="0076533A">
      <w:pPr>
        <w:pStyle w:val="Caption"/>
        <w:keepNext w:val="0"/>
        <w:rPr>
          <w:lang w:val="en-US"/>
        </w:rPr>
      </w:pPr>
      <w:r w:rsidRPr="00901557">
        <w:rPr>
          <w:lang w:val="en-US"/>
        </w:rPr>
        <w:tab/>
      </w:r>
      <w:bookmarkStart w:id="64" w:name="_Ref101097213"/>
      <w:bookmarkStart w:id="65" w:name="_Toc33863107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6</w:t>
      </w:r>
      <w:r w:rsidRPr="00901557">
        <w:rPr>
          <w:lang w:val="en-US"/>
        </w:rPr>
        <w:fldChar w:fldCharType="end"/>
      </w:r>
      <w:bookmarkEnd w:id="64"/>
      <w:r w:rsidRPr="00901557">
        <w:rPr>
          <w:lang w:val="en-US"/>
        </w:rPr>
        <w:tab/>
      </w:r>
      <w:r w:rsidRPr="00901557">
        <w:rPr>
          <w:lang w:val="en-US"/>
        </w:rPr>
        <w:br/>
        <w:t>Summary of all assembly instructions in the dlx_basis processor</w:t>
      </w:r>
      <w:bookmarkEnd w:id="65"/>
      <w:r w:rsidRPr="00901557">
        <w:rPr>
          <w:lang w:val="en-US"/>
        </w:rPr>
        <w:br/>
      </w:r>
    </w:p>
    <w:p w:rsidR="0076533A" w:rsidRPr="00901557" w:rsidRDefault="0076533A">
      <w:pPr>
        <w:pStyle w:val="atext"/>
      </w:pPr>
    </w:p>
    <w:p w:rsidR="0076533A" w:rsidRPr="00901557" w:rsidRDefault="0076533A">
      <w:pPr>
        <w:pStyle w:val="atext"/>
      </w:pPr>
      <w:r w:rsidRPr="00901557">
        <w:t xml:space="preserve">Finally, </w:t>
      </w:r>
      <w:r w:rsidR="00A44F67" w:rsidRPr="00901557">
        <w:t>some specialties in the architecture</w:t>
      </w:r>
      <w:r w:rsidRPr="00901557">
        <w:t xml:space="preserve"> need to be mentioned:</w:t>
      </w:r>
    </w:p>
    <w:p w:rsidR="0076533A" w:rsidRPr="00901557" w:rsidRDefault="0076533A">
      <w:pPr>
        <w:pStyle w:val="atext"/>
        <w:spacing w:before="0"/>
      </w:pPr>
    </w:p>
    <w:p w:rsidR="0076533A" w:rsidRPr="000E0963" w:rsidRDefault="0076533A">
      <w:pPr>
        <w:pStyle w:val="Aufzhlung"/>
        <w:numPr>
          <w:ilvl w:val="0"/>
          <w:numId w:val="5"/>
        </w:numPr>
        <w:rPr>
          <w:lang w:val="en-US"/>
        </w:rPr>
      </w:pPr>
      <w:r w:rsidRPr="000E0963">
        <w:rPr>
          <w:b/>
          <w:bCs/>
          <w:lang w:val="en-US"/>
        </w:rPr>
        <w:t>Delay slots:</w:t>
      </w:r>
      <w:r w:rsidRPr="000E0963">
        <w:rPr>
          <w:lang w:val="en-US"/>
        </w:rPr>
        <w:t xml:space="preserve"> An instruction, that is placed right after </w:t>
      </w:r>
      <w:r w:rsidR="00A44F67" w:rsidRPr="000E0963">
        <w:rPr>
          <w:lang w:val="en-US"/>
        </w:rPr>
        <w:t>an</w:t>
      </w:r>
      <w:r w:rsidRPr="000E0963">
        <w:rPr>
          <w:lang w:val="en-US"/>
        </w:rPr>
        <w:t xml:space="preserve"> unconditional jump or a cond</w:t>
      </w:r>
      <w:r w:rsidRPr="000E0963">
        <w:rPr>
          <w:lang w:val="en-US"/>
        </w:rPr>
        <w:t>i</w:t>
      </w:r>
      <w:r w:rsidRPr="000E0963">
        <w:rPr>
          <w:lang w:val="en-US"/>
        </w:rPr>
        <w:t xml:space="preserve">tional branch instruction is always executed. In </w:t>
      </w:r>
      <w:r w:rsidR="00A44F67" w:rsidRPr="000E0963">
        <w:rPr>
          <w:lang w:val="en-US"/>
        </w:rPr>
        <w:t>fact,</w:t>
      </w:r>
      <w:r w:rsidRPr="000E0963">
        <w:rPr>
          <w:lang w:val="en-US"/>
        </w:rPr>
        <w:t xml:space="preserve"> there are </w:t>
      </w:r>
      <w:r w:rsidR="00A44F67" w:rsidRPr="000E0963">
        <w:rPr>
          <w:lang w:val="en-US"/>
        </w:rPr>
        <w:t>two</w:t>
      </w:r>
      <w:r w:rsidRPr="000E0963">
        <w:rPr>
          <w:lang w:val="en-US"/>
        </w:rPr>
        <w:t xml:space="preserve"> instructions, that enter the pipeline, but only the first one is executed, the second one </w:t>
      </w:r>
      <w:r w:rsidR="00A44F67" w:rsidRPr="000E0963">
        <w:rPr>
          <w:lang w:val="en-US"/>
        </w:rPr>
        <w:t>will not</w:t>
      </w:r>
      <w:r w:rsidRPr="000E0963">
        <w:rPr>
          <w:lang w:val="en-US"/>
        </w:rPr>
        <w:t xml:space="preserve"> be allowed to write the computed result back to the register file.</w:t>
      </w:r>
    </w:p>
    <w:p w:rsidR="0076533A" w:rsidRPr="000E0963" w:rsidRDefault="0076533A">
      <w:pPr>
        <w:pStyle w:val="Aufzhlung"/>
        <w:numPr>
          <w:ilvl w:val="0"/>
          <w:numId w:val="5"/>
        </w:numPr>
        <w:rPr>
          <w:lang w:val="en-US"/>
        </w:rPr>
      </w:pPr>
      <w:r w:rsidRPr="000E0963">
        <w:rPr>
          <w:b/>
          <w:bCs/>
          <w:lang w:val="en-US"/>
        </w:rPr>
        <w:t>Multicycle operations:</w:t>
      </w:r>
      <w:r w:rsidRPr="000E0963">
        <w:rPr>
          <w:lang w:val="en-US"/>
        </w:rPr>
        <w:t xml:space="preserve"> The operations mult, div and mod in their</w:t>
      </w:r>
      <w:r w:rsidR="00304E63" w:rsidRPr="000E0963">
        <w:rPr>
          <w:lang w:val="en-US"/>
        </w:rPr>
        <w:t xml:space="preserve"> different versions are multicy</w:t>
      </w:r>
      <w:r w:rsidRPr="000E0963">
        <w:rPr>
          <w:lang w:val="en-US"/>
        </w:rPr>
        <w:t>c</w:t>
      </w:r>
      <w:r w:rsidR="00304E63" w:rsidRPr="000E0963">
        <w:rPr>
          <w:lang w:val="en-US"/>
        </w:rPr>
        <w:t>l</w:t>
      </w:r>
      <w:r w:rsidRPr="000E0963">
        <w:rPr>
          <w:lang w:val="en-US"/>
        </w:rPr>
        <w:t>e operations. That means, that those operations will not stay for one cycle in the execute phase, but for multiple cycles. The pipelined is stalled until the instructions fi</w:t>
      </w:r>
      <w:r w:rsidRPr="000E0963">
        <w:rPr>
          <w:lang w:val="en-US"/>
        </w:rPr>
        <w:t>n</w:t>
      </w:r>
      <w:r w:rsidRPr="000E0963">
        <w:rPr>
          <w:lang w:val="en-US"/>
        </w:rPr>
        <w:t>ished their work in the execute stage.</w:t>
      </w:r>
    </w:p>
    <w:p w:rsidR="0076533A" w:rsidRPr="000E0963" w:rsidRDefault="0076533A">
      <w:pPr>
        <w:pStyle w:val="Aufzhlung"/>
        <w:numPr>
          <w:ilvl w:val="0"/>
          <w:numId w:val="5"/>
        </w:numPr>
        <w:rPr>
          <w:lang w:val="en-US"/>
        </w:rPr>
      </w:pPr>
      <w:r w:rsidRPr="000E0963">
        <w:rPr>
          <w:b/>
          <w:bCs/>
          <w:lang w:val="en-US"/>
        </w:rPr>
        <w:lastRenderedPageBreak/>
        <w:t>Stalling:</w:t>
      </w:r>
      <w:r w:rsidRPr="000E0963">
        <w:rPr>
          <w:lang w:val="en-US"/>
        </w:rPr>
        <w:t xml:space="preserve"> The communication to the data memory is controlled by Request/Acknowledge-Signals to deal with memories of different speed. The corresponding assembly instru</w:t>
      </w:r>
      <w:r w:rsidRPr="000E0963">
        <w:rPr>
          <w:lang w:val="en-US"/>
        </w:rPr>
        <w:t>c</w:t>
      </w:r>
      <w:r w:rsidRPr="000E0963">
        <w:rPr>
          <w:lang w:val="en-US"/>
        </w:rPr>
        <w:t>tions might stay for multiple cycles in the memory stages, until the memory access is finished.</w:t>
      </w:r>
    </w:p>
    <w:p w:rsidR="0076533A" w:rsidRPr="000E0963" w:rsidRDefault="0076533A">
      <w:pPr>
        <w:pStyle w:val="Aufzhlung"/>
        <w:numPr>
          <w:ilvl w:val="0"/>
          <w:numId w:val="5"/>
        </w:numPr>
        <w:rPr>
          <w:lang w:val="en-US"/>
        </w:rPr>
      </w:pPr>
      <w:r w:rsidRPr="000E0963">
        <w:rPr>
          <w:b/>
          <w:bCs/>
          <w:lang w:val="en-US"/>
        </w:rPr>
        <w:t>Special Registers:</w:t>
      </w:r>
      <w:r w:rsidRPr="000E0963">
        <w:rPr>
          <w:lang w:val="en-US"/>
        </w:rPr>
        <w:t xml:space="preserve"> </w:t>
      </w:r>
      <w:r w:rsidR="00A44F67" w:rsidRPr="000E0963">
        <w:rPr>
          <w:lang w:val="en-US"/>
        </w:rPr>
        <w:t>Some registers in the general-purpose register file</w:t>
      </w:r>
      <w:r w:rsidRPr="000E0963">
        <w:rPr>
          <w:lang w:val="en-US"/>
        </w:rPr>
        <w:t xml:space="preserve"> usually handle some special cases. </w:t>
      </w:r>
      <w:r w:rsidR="00A44F67" w:rsidRPr="000E0963">
        <w:rPr>
          <w:lang w:val="en-US"/>
        </w:rPr>
        <w:t>However,</w:t>
      </w:r>
      <w:r w:rsidRPr="000E0963">
        <w:rPr>
          <w:lang w:val="en-US"/>
        </w:rPr>
        <w:t xml:space="preserve"> contrary to the hard-wired zero-register r0 </w:t>
      </w:r>
      <w:r w:rsidR="00A44F67" w:rsidRPr="000E0963">
        <w:rPr>
          <w:lang w:val="en-US"/>
        </w:rPr>
        <w:t>any register, as long it is done consistent in the assembly file, can handle those other special cases</w:t>
      </w:r>
      <w:r w:rsidRPr="000E0963">
        <w:rPr>
          <w:lang w:val="en-US"/>
        </w:rPr>
        <w:t>. Those special cases are the stack pointer (r29), the frame pointer (r30) and the link register (r31), which is then used as return address.</w:t>
      </w:r>
    </w:p>
    <w:p w:rsidR="0076533A" w:rsidRDefault="0076533A">
      <w:pPr>
        <w:pStyle w:val="atext"/>
      </w:pPr>
    </w:p>
    <w:p w:rsidR="00DC7F6C" w:rsidRPr="00901557" w:rsidRDefault="00DC7F6C" w:rsidP="00DC7F6C">
      <w:pPr>
        <w:pStyle w:val="Heading3"/>
      </w:pPr>
      <w:bookmarkStart w:id="66" w:name="_Toc338631010"/>
      <w:r>
        <w:t>Assembler optimizations for DLX</w:t>
      </w:r>
      <w:bookmarkEnd w:id="66"/>
    </w:p>
    <w:p w:rsidR="00DC7F6C" w:rsidRDefault="00DC7F6C">
      <w:pPr>
        <w:pStyle w:val="atext"/>
      </w:pPr>
      <w:r>
        <w:t xml:space="preserve">In this chapter, we present some optimizations techniques with the help of examples. The main foundation for our optimizations is the fact, that our DLX implementation does not have a Data Forwarding Unit and therefore needs 3 cycles after a written register can be read (as motivated in </w:t>
      </w:r>
      <w:r w:rsidR="0070408B">
        <w:fldChar w:fldCharType="begin"/>
      </w:r>
      <w:r w:rsidR="0070408B">
        <w:instrText xml:space="preserve"> REF _Ref87983920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642762">
        <w:rPr>
          <w:noProof/>
        </w:rPr>
        <w:noBreakHyphen/>
      </w:r>
      <w:r w:rsidR="00AC2D8C">
        <w:rPr>
          <w:noProof/>
        </w:rPr>
        <w:t>2</w:t>
      </w:r>
      <w:r w:rsidR="0070408B">
        <w:fldChar w:fldCharType="end"/>
      </w:r>
      <w:r>
        <w:t>).</w:t>
      </w:r>
    </w:p>
    <w:p w:rsidR="00DC7F6C" w:rsidRPr="00DC7F6C" w:rsidRDefault="00DC7F6C" w:rsidP="00DC7F6C">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1:</w:t>
      </w:r>
      <w:r w:rsidRPr="00DC7F6C">
        <w:rPr>
          <w:rFonts w:ascii="Times" w:hAnsi="Times" w:cs="Times New Roman"/>
          <w:b/>
          <w:noProof w:val="0"/>
          <w:sz w:val="24"/>
        </w:rPr>
        <w:t xml:space="preserve"> </w:t>
      </w:r>
      <w:r>
        <w:rPr>
          <w:rFonts w:ascii="Times" w:hAnsi="Times" w:cs="Times New Roman"/>
          <w:b/>
          <w:noProof w:val="0"/>
          <w:sz w:val="24"/>
        </w:rPr>
        <w:t>Redundant Computations</w:t>
      </w:r>
    </w:p>
    <w:p w:rsidR="00DC7F6C" w:rsidRDefault="00DC7F6C" w:rsidP="00DC7F6C">
      <w:pPr>
        <w:pStyle w:val="Programmtext"/>
        <w:spacing w:before="0"/>
        <w:ind w:left="0"/>
      </w:pPr>
      <w:r>
        <w:t>addi r7, r7, $4</w:t>
      </w:r>
    </w:p>
    <w:p w:rsidR="00DC7F6C" w:rsidRDefault="00DC7F6C" w:rsidP="00DC7F6C">
      <w:pPr>
        <w:pStyle w:val="Programmtext"/>
        <w:spacing w:before="0"/>
        <w:ind w:left="0"/>
      </w:pPr>
      <w:r>
        <w:t>nop</w:t>
      </w:r>
    </w:p>
    <w:p w:rsidR="00DC7F6C" w:rsidRDefault="00DC7F6C" w:rsidP="00DC7F6C">
      <w:pPr>
        <w:pStyle w:val="Programmtext"/>
        <w:spacing w:before="0"/>
        <w:ind w:left="0"/>
      </w:pPr>
      <w:r>
        <w:t>nop</w:t>
      </w:r>
    </w:p>
    <w:p w:rsidR="00DC7F6C" w:rsidRDefault="00DC7F6C" w:rsidP="00DC7F6C">
      <w:pPr>
        <w:pStyle w:val="Programmtext"/>
        <w:spacing w:before="0"/>
        <w:ind w:left="0"/>
      </w:pPr>
      <w:r>
        <w:t>nop</w:t>
      </w:r>
    </w:p>
    <w:p w:rsidR="00DC7F6C" w:rsidRDefault="00DC7F6C" w:rsidP="00DC7F6C">
      <w:pPr>
        <w:pStyle w:val="Programmtext"/>
        <w:spacing w:before="0"/>
        <w:ind w:left="0"/>
      </w:pPr>
      <w:r>
        <w:t>lw r9, 0(r7)</w:t>
      </w:r>
    </w:p>
    <w:p w:rsidR="00DC7F6C" w:rsidRPr="00DC7F6C" w:rsidRDefault="00B14A56" w:rsidP="00B14A56">
      <w:pPr>
        <w:pStyle w:val="Programmtext"/>
        <w:spacing w:before="120" w:after="120"/>
        <w:ind w:left="0"/>
        <w:rPr>
          <w:rFonts w:ascii="Times" w:hAnsi="Times" w:cs="Times New Roman"/>
          <w:noProof w:val="0"/>
          <w:sz w:val="24"/>
        </w:rPr>
      </w:pPr>
      <w:r>
        <w:rPr>
          <w:rFonts w:ascii="Times" w:hAnsi="Times" w:cs="Times New Roman"/>
          <w:noProof w:val="0"/>
          <w:sz w:val="24"/>
        </w:rPr>
        <w:t>The upper code can be transformed to:</w:t>
      </w:r>
    </w:p>
    <w:p w:rsidR="00DC7F6C" w:rsidRDefault="00DC7F6C" w:rsidP="00DC7F6C">
      <w:pPr>
        <w:pStyle w:val="Programmtext"/>
        <w:spacing w:before="0"/>
        <w:ind w:left="0"/>
      </w:pPr>
      <w:r>
        <w:t>addi r7, r7, $4</w:t>
      </w:r>
    </w:p>
    <w:p w:rsidR="00DC7F6C" w:rsidRDefault="00DC7F6C" w:rsidP="00DC7F6C">
      <w:pPr>
        <w:pStyle w:val="Programmtext"/>
        <w:spacing w:before="0"/>
        <w:ind w:left="0"/>
      </w:pPr>
      <w:r>
        <w:t xml:space="preserve">lw r9, </w:t>
      </w:r>
      <w:r w:rsidRPr="00B14A56">
        <w:rPr>
          <w:b/>
        </w:rPr>
        <w:t>4</w:t>
      </w:r>
      <w:r>
        <w:t xml:space="preserve">(r7) ; </w:t>
      </w:r>
      <w:r w:rsidRPr="00B14A56">
        <w:rPr>
          <w:b/>
        </w:rPr>
        <w:t>r7'OLD</w:t>
      </w:r>
    </w:p>
    <w:p w:rsidR="00DC7F6C" w:rsidRDefault="00B14A56">
      <w:pPr>
        <w:pStyle w:val="atext"/>
      </w:pPr>
      <w:r>
        <w:t>This example explicitly uses the old value of r7 (write back is not finished yet) and therefore uses the immediate field of the load instruction to recomputed the addition.</w:t>
      </w:r>
    </w:p>
    <w:p w:rsidR="00B14A56" w:rsidRPr="00DC7F6C" w:rsidRDefault="00B14A56" w:rsidP="00B14A56">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2:</w:t>
      </w:r>
      <w:r w:rsidRPr="00DC7F6C">
        <w:rPr>
          <w:rFonts w:ascii="Times" w:hAnsi="Times" w:cs="Times New Roman"/>
          <w:b/>
          <w:noProof w:val="0"/>
          <w:sz w:val="24"/>
        </w:rPr>
        <w:t xml:space="preserve"> </w:t>
      </w:r>
      <w:r>
        <w:rPr>
          <w:rFonts w:ascii="Times" w:hAnsi="Times" w:cs="Times New Roman"/>
          <w:b/>
          <w:noProof w:val="0"/>
          <w:sz w:val="24"/>
        </w:rPr>
        <w:t>Early register overwriting</w:t>
      </w:r>
    </w:p>
    <w:p w:rsidR="00B14A56" w:rsidRPr="00B14A56" w:rsidRDefault="00B14A56" w:rsidP="00B14A56">
      <w:pPr>
        <w:pStyle w:val="Programmtext"/>
        <w:spacing w:before="0"/>
        <w:ind w:left="0"/>
      </w:pPr>
      <w:r w:rsidRPr="00B14A56">
        <w:t>sge r1, r2, r3</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 xml:space="preserve">beqz r1, </w:t>
      </w:r>
      <w:r w:rsidRPr="00B42EC3">
        <w:rPr>
          <w:u w:val="single"/>
        </w:rPr>
        <w:t>label</w:t>
      </w:r>
    </w:p>
    <w:p w:rsid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t>; if branch not taken, then exchange the content of r2 and r3</w:t>
      </w:r>
    </w:p>
    <w:p w:rsidR="00B14A56" w:rsidRPr="00B14A56" w:rsidRDefault="00B14A56" w:rsidP="00B14A56">
      <w:pPr>
        <w:pStyle w:val="Programmtext"/>
        <w:spacing w:before="0"/>
        <w:ind w:left="0"/>
      </w:pPr>
      <w:r w:rsidRPr="00B14A56">
        <w:t>add r1, r0, r3</w:t>
      </w:r>
    </w:p>
    <w:p w:rsidR="00B14A56" w:rsidRPr="00B14A56" w:rsidRDefault="00B14A56" w:rsidP="00B14A56">
      <w:pPr>
        <w:pStyle w:val="Programmtext"/>
        <w:spacing w:before="0"/>
        <w:ind w:left="0"/>
      </w:pPr>
      <w:r w:rsidRPr="00B14A56">
        <w:t>add r3, r0, r2</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add r2, r0, r1</w:t>
      </w:r>
    </w:p>
    <w:p w:rsidR="00B14A56" w:rsidRPr="00DC7F6C" w:rsidRDefault="00B14A56" w:rsidP="00B14A56">
      <w:pPr>
        <w:pStyle w:val="Programmtext"/>
        <w:spacing w:before="120" w:after="120"/>
        <w:ind w:left="0"/>
        <w:rPr>
          <w:rFonts w:ascii="Times" w:hAnsi="Times" w:cs="Times New Roman"/>
          <w:noProof w:val="0"/>
          <w:sz w:val="24"/>
        </w:rPr>
      </w:pPr>
      <w:r>
        <w:rPr>
          <w:rFonts w:ascii="Times" w:hAnsi="Times" w:cs="Times New Roman"/>
          <w:noProof w:val="0"/>
          <w:sz w:val="24"/>
        </w:rPr>
        <w:t>The upper code can be transformed to:</w:t>
      </w:r>
    </w:p>
    <w:p w:rsidR="00B14A56" w:rsidRPr="00B14A56" w:rsidRDefault="00B14A56" w:rsidP="00B14A56">
      <w:pPr>
        <w:pStyle w:val="Programmtext"/>
        <w:spacing w:before="0"/>
        <w:ind w:left="0"/>
      </w:pPr>
      <w:r w:rsidRPr="00B14A56">
        <w:t>sge r1, r2, r3</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lastRenderedPageBreak/>
        <w:t>nop</w:t>
      </w:r>
    </w:p>
    <w:p w:rsidR="00B14A56" w:rsidRPr="00B14A56" w:rsidRDefault="00B14A56" w:rsidP="00B14A56">
      <w:pPr>
        <w:pStyle w:val="Programmtext"/>
        <w:spacing w:before="0"/>
        <w:ind w:left="0"/>
        <w:rPr>
          <w:b/>
        </w:rPr>
      </w:pPr>
      <w:r w:rsidRPr="00B14A56">
        <w:rPr>
          <w:b/>
        </w:rPr>
        <w:t>add r1, r0, r3</w:t>
      </w:r>
    </w:p>
    <w:p w:rsidR="00B14A56" w:rsidRPr="00B14A56" w:rsidRDefault="00B14A56" w:rsidP="00B14A56">
      <w:pPr>
        <w:pStyle w:val="Programmtext"/>
        <w:spacing w:before="0"/>
        <w:ind w:left="0"/>
      </w:pPr>
      <w:r w:rsidRPr="00B14A56">
        <w:t xml:space="preserve">beqz r1, </w:t>
      </w:r>
      <w:r w:rsidRPr="00B42EC3">
        <w:rPr>
          <w:u w:val="single"/>
        </w:rPr>
        <w:t>label</w:t>
      </w:r>
      <w:r w:rsidRPr="00B14A56">
        <w:t xml:space="preserve"> ; </w:t>
      </w:r>
      <w:r w:rsidRPr="00B14A56">
        <w:rPr>
          <w:b/>
        </w:rPr>
        <w:t>r1'OLD</w:t>
      </w:r>
    </w:p>
    <w:p w:rsidR="00B14A56" w:rsidRPr="00B14A56" w:rsidRDefault="00B14A56" w:rsidP="00B14A56">
      <w:pPr>
        <w:pStyle w:val="Programmtext"/>
        <w:spacing w:before="0"/>
        <w:ind w:left="0"/>
      </w:pPr>
      <w:r w:rsidRPr="00B14A56">
        <w:t>nop</w:t>
      </w:r>
    </w:p>
    <w:p w:rsidR="00B14A56" w:rsidRPr="00B14A56" w:rsidRDefault="00B14A56" w:rsidP="00B14A56">
      <w:pPr>
        <w:pStyle w:val="Programmtext"/>
        <w:spacing w:before="0"/>
        <w:ind w:left="0"/>
      </w:pPr>
      <w:r w:rsidRPr="00B14A56">
        <w:t>add r3, r0, r2</w:t>
      </w:r>
    </w:p>
    <w:p w:rsidR="00B14A56" w:rsidRPr="00B14A56" w:rsidRDefault="00B14A56" w:rsidP="00B14A56">
      <w:pPr>
        <w:pStyle w:val="Programmtext"/>
        <w:spacing w:before="0"/>
        <w:ind w:left="0"/>
      </w:pPr>
      <w:r w:rsidRPr="00B14A56">
        <w:t>add r2, r0, r1</w:t>
      </w:r>
    </w:p>
    <w:p w:rsidR="00B14A56" w:rsidRDefault="00B14A56" w:rsidP="00B14A56">
      <w:pPr>
        <w:pStyle w:val="atext"/>
      </w:pPr>
      <w:r>
        <w:t xml:space="preserve">This example is overwriting the comparison result in r1 to speedup the exchange of r2 and r3 if the branch is not taken. Overwriting r1 does not affect the branch instruction, as it will use the old value of r1. It just has to be made </w:t>
      </w:r>
      <w:r w:rsidR="007B4CE1">
        <w:t>clear</w:t>
      </w:r>
      <w:r>
        <w:t xml:space="preserve"> that the old value of r1 is not needed in the case the branch is taken. </w:t>
      </w:r>
      <w:r w:rsidR="007B4CE1">
        <w:t>Alternatively,</w:t>
      </w:r>
      <w:r>
        <w:t xml:space="preserve"> any other unused register can be used instead of r1.</w:t>
      </w:r>
    </w:p>
    <w:p w:rsidR="00B42EC3" w:rsidRPr="00DC7F6C" w:rsidRDefault="00B42EC3" w:rsidP="00B42EC3">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3:</w:t>
      </w:r>
      <w:r w:rsidRPr="00DC7F6C">
        <w:rPr>
          <w:rFonts w:ascii="Times" w:hAnsi="Times" w:cs="Times New Roman"/>
          <w:b/>
          <w:noProof w:val="0"/>
          <w:sz w:val="24"/>
        </w:rPr>
        <w:t xml:space="preserve"> </w:t>
      </w:r>
      <w:r>
        <w:rPr>
          <w:rFonts w:ascii="Times" w:hAnsi="Times" w:cs="Times New Roman"/>
          <w:b/>
          <w:noProof w:val="0"/>
          <w:sz w:val="24"/>
        </w:rPr>
        <w:t>Pre-Computations</w:t>
      </w:r>
    </w:p>
    <w:p w:rsidR="00B42EC3" w:rsidRPr="00B42EC3" w:rsidRDefault="00B42EC3" w:rsidP="00B42EC3">
      <w:pPr>
        <w:pStyle w:val="Programmtext"/>
        <w:spacing w:before="0"/>
        <w:ind w:left="0"/>
      </w:pPr>
      <w:r w:rsidRPr="00B42EC3">
        <w:rPr>
          <w:u w:val="single"/>
        </w:rPr>
        <w:t>LoopStart</w:t>
      </w:r>
      <w:r w:rsidRPr="00B42EC3">
        <w:t>: r1 = compare(i, 42)</w:t>
      </w:r>
    </w:p>
    <w:p w:rsidR="00B42EC3" w:rsidRPr="00B42EC3" w:rsidRDefault="00B42EC3" w:rsidP="00B42EC3">
      <w:pPr>
        <w:pStyle w:val="Programmtext"/>
        <w:spacing w:before="0"/>
        <w:ind w:left="0"/>
      </w:pPr>
      <w:r>
        <w:t>nop nop nop</w:t>
      </w:r>
    </w:p>
    <w:p w:rsidR="00B42EC3" w:rsidRPr="00B42EC3" w:rsidRDefault="00B42EC3" w:rsidP="00B42EC3">
      <w:pPr>
        <w:pStyle w:val="Programmtext"/>
        <w:spacing w:before="0"/>
        <w:ind w:left="0"/>
      </w:pPr>
      <w:r w:rsidRPr="00B42EC3">
        <w:t xml:space="preserve">if (r1 &gt; 0) then goto </w:t>
      </w:r>
      <w:r w:rsidRPr="00B42EC3">
        <w:rPr>
          <w:u w:val="single"/>
        </w:rPr>
        <w:t>LoopEnd</w:t>
      </w:r>
    </w:p>
    <w:p w:rsidR="00B42EC3" w:rsidRPr="00B42EC3" w:rsidRDefault="00B42EC3" w:rsidP="00B42EC3">
      <w:pPr>
        <w:pStyle w:val="Programmtext"/>
        <w:spacing w:before="0"/>
        <w:ind w:left="0"/>
      </w:pPr>
      <w:r w:rsidRPr="00B42EC3">
        <w:t>i</w:t>
      </w:r>
      <w:r>
        <w:t>--</w:t>
      </w:r>
      <w:r w:rsidRPr="00B42EC3">
        <w:t>;</w:t>
      </w:r>
    </w:p>
    <w:p w:rsidR="00B42EC3" w:rsidRPr="00B42EC3" w:rsidRDefault="00B42EC3" w:rsidP="00B42EC3">
      <w:pPr>
        <w:pStyle w:val="Programmtext"/>
        <w:spacing w:before="0"/>
        <w:ind w:left="0"/>
      </w:pPr>
      <w:r w:rsidRPr="00B42EC3">
        <w:t xml:space="preserve">x </w:t>
      </w:r>
      <w:r>
        <w:t>+</w:t>
      </w:r>
      <w:r w:rsidRPr="00B42EC3">
        <w:t>= b;</w:t>
      </w:r>
    </w:p>
    <w:p w:rsidR="00B42EC3" w:rsidRPr="00B42EC3" w:rsidRDefault="00B42EC3" w:rsidP="00B42EC3">
      <w:pPr>
        <w:pStyle w:val="Programmtext"/>
        <w:spacing w:before="0"/>
        <w:ind w:left="0"/>
      </w:pPr>
      <w:r w:rsidRPr="00B42EC3">
        <w:t>nop</w:t>
      </w:r>
      <w:r>
        <w:t xml:space="preserve"> nop </w:t>
      </w:r>
      <w:r w:rsidRPr="00B42EC3">
        <w:rPr>
          <w:b/>
        </w:rPr>
        <w:t>nop</w:t>
      </w:r>
    </w:p>
    <w:p w:rsidR="00B42EC3" w:rsidRPr="00B42EC3" w:rsidRDefault="00B42EC3" w:rsidP="00B42EC3">
      <w:pPr>
        <w:pStyle w:val="Programmtext"/>
        <w:spacing w:before="0"/>
        <w:ind w:left="0"/>
      </w:pPr>
      <w:r w:rsidRPr="00B42EC3">
        <w:t xml:space="preserve">x </w:t>
      </w:r>
      <w:r>
        <w:t>*</w:t>
      </w:r>
      <w:r w:rsidRPr="00B42EC3">
        <w:t xml:space="preserve">= </w:t>
      </w:r>
      <w:r>
        <w:t>3</w:t>
      </w:r>
      <w:r w:rsidRPr="00B42EC3">
        <w:t>;</w:t>
      </w:r>
    </w:p>
    <w:p w:rsidR="00B42EC3" w:rsidRPr="00B42EC3" w:rsidRDefault="00B42EC3" w:rsidP="00B42EC3">
      <w:pPr>
        <w:pStyle w:val="Programmtext"/>
        <w:spacing w:before="0"/>
        <w:ind w:left="0"/>
      </w:pPr>
      <w:r w:rsidRPr="00B42EC3">
        <w:t xml:space="preserve">goto </w:t>
      </w:r>
      <w:r w:rsidRPr="00B42EC3">
        <w:rPr>
          <w:u w:val="single"/>
        </w:rPr>
        <w:t>LoopStart</w:t>
      </w:r>
      <w:r w:rsidRPr="00B42EC3">
        <w:t>:</w:t>
      </w:r>
    </w:p>
    <w:p w:rsidR="00B42EC3" w:rsidRPr="00B42EC3" w:rsidRDefault="00B42EC3" w:rsidP="00B42EC3">
      <w:pPr>
        <w:pStyle w:val="Programmtext"/>
        <w:spacing w:before="0"/>
        <w:ind w:left="0"/>
      </w:pPr>
      <w:r w:rsidRPr="00B42EC3">
        <w:rPr>
          <w:u w:val="single"/>
        </w:rPr>
        <w:t>LoopEnd</w:t>
      </w:r>
      <w:r w:rsidRPr="00B42EC3">
        <w:t>: ...</w:t>
      </w:r>
    </w:p>
    <w:p w:rsidR="00B42EC3" w:rsidRPr="00DC7F6C" w:rsidRDefault="00B42EC3" w:rsidP="00B42EC3">
      <w:pPr>
        <w:pStyle w:val="Programmtext"/>
        <w:spacing w:before="120" w:after="120"/>
        <w:ind w:left="0"/>
        <w:rPr>
          <w:rFonts w:ascii="Times" w:hAnsi="Times" w:cs="Times New Roman"/>
          <w:noProof w:val="0"/>
          <w:sz w:val="24"/>
        </w:rPr>
      </w:pPr>
      <w:r>
        <w:rPr>
          <w:rFonts w:ascii="Times" w:hAnsi="Times" w:cs="Times New Roman"/>
          <w:noProof w:val="0"/>
          <w:sz w:val="24"/>
        </w:rPr>
        <w:t>The upper code can be transformed to:</w:t>
      </w:r>
    </w:p>
    <w:p w:rsidR="00B42EC3" w:rsidRPr="00B42EC3" w:rsidRDefault="00B42EC3" w:rsidP="00B42EC3">
      <w:pPr>
        <w:pStyle w:val="Programmtext"/>
        <w:spacing w:before="0"/>
        <w:ind w:left="0"/>
      </w:pPr>
      <w:r w:rsidRPr="00B42EC3">
        <w:t>r1 = compare(i, 42);</w:t>
      </w:r>
    </w:p>
    <w:p w:rsidR="00B42EC3" w:rsidRPr="00B42EC3" w:rsidRDefault="00B42EC3" w:rsidP="00B42EC3">
      <w:pPr>
        <w:pStyle w:val="Programmtext"/>
        <w:spacing w:before="0"/>
        <w:ind w:left="0"/>
      </w:pPr>
      <w:r w:rsidRPr="00B42EC3">
        <w:t>nop nop nop</w:t>
      </w:r>
    </w:p>
    <w:p w:rsidR="00B42EC3" w:rsidRPr="00B42EC3" w:rsidRDefault="00B42EC3" w:rsidP="00B42EC3">
      <w:pPr>
        <w:pStyle w:val="Programmtext"/>
        <w:spacing w:before="0"/>
        <w:ind w:left="0"/>
      </w:pPr>
      <w:r w:rsidRPr="00B42EC3">
        <w:rPr>
          <w:b/>
          <w:u w:val="single"/>
        </w:rPr>
        <w:t>LoopStart</w:t>
      </w:r>
      <w:r w:rsidRPr="00B42EC3">
        <w:t xml:space="preserve">: if (r1 &gt; 0) then goto </w:t>
      </w:r>
      <w:r w:rsidRPr="00B42EC3">
        <w:rPr>
          <w:u w:val="single"/>
        </w:rPr>
        <w:t>LoopEnd</w:t>
      </w:r>
    </w:p>
    <w:p w:rsidR="00B42EC3" w:rsidRPr="00B42EC3" w:rsidRDefault="00B42EC3" w:rsidP="00B42EC3">
      <w:pPr>
        <w:pStyle w:val="Programmtext"/>
        <w:spacing w:before="0"/>
        <w:ind w:left="0"/>
      </w:pPr>
      <w:r w:rsidRPr="00B42EC3">
        <w:t>i</w:t>
      </w:r>
      <w:r>
        <w:t>--</w:t>
      </w:r>
      <w:r w:rsidRPr="00B42EC3">
        <w:t>;</w:t>
      </w:r>
    </w:p>
    <w:p w:rsidR="00B42EC3" w:rsidRPr="00B42EC3" w:rsidRDefault="00B42EC3" w:rsidP="00B42EC3">
      <w:pPr>
        <w:pStyle w:val="Programmtext"/>
        <w:spacing w:before="0"/>
        <w:ind w:left="0"/>
      </w:pPr>
      <w:r w:rsidRPr="00B42EC3">
        <w:t xml:space="preserve">x </w:t>
      </w:r>
      <w:r>
        <w:t>+</w:t>
      </w:r>
      <w:r w:rsidRPr="00B42EC3">
        <w:t>= b;</w:t>
      </w:r>
    </w:p>
    <w:p w:rsidR="00B42EC3" w:rsidRPr="00B42EC3" w:rsidRDefault="00B42EC3" w:rsidP="00B42EC3">
      <w:pPr>
        <w:pStyle w:val="Programmtext"/>
        <w:spacing w:before="0"/>
        <w:ind w:left="0"/>
      </w:pPr>
      <w:r>
        <w:t>nop nop</w:t>
      </w:r>
    </w:p>
    <w:p w:rsidR="00B42EC3" w:rsidRPr="00B42EC3" w:rsidRDefault="00B42EC3" w:rsidP="00B42EC3">
      <w:pPr>
        <w:pStyle w:val="Programmtext"/>
        <w:spacing w:before="0"/>
        <w:ind w:left="0"/>
        <w:rPr>
          <w:b/>
        </w:rPr>
      </w:pPr>
      <w:r w:rsidRPr="00B42EC3">
        <w:rPr>
          <w:b/>
        </w:rPr>
        <w:t>r1 = compare(i, 42);</w:t>
      </w:r>
    </w:p>
    <w:p w:rsidR="00B42EC3" w:rsidRPr="00B42EC3" w:rsidRDefault="00B42EC3" w:rsidP="00B42EC3">
      <w:pPr>
        <w:pStyle w:val="Programmtext"/>
        <w:spacing w:before="0"/>
        <w:ind w:left="0"/>
      </w:pPr>
      <w:r>
        <w:t>x *=</w:t>
      </w:r>
      <w:r w:rsidRPr="00B42EC3">
        <w:t xml:space="preserve"> </w:t>
      </w:r>
      <w:r>
        <w:t>3</w:t>
      </w:r>
      <w:r w:rsidRPr="00B42EC3">
        <w:t>;</w:t>
      </w:r>
    </w:p>
    <w:p w:rsidR="00B42EC3" w:rsidRPr="00B42EC3" w:rsidRDefault="00B42EC3" w:rsidP="00B42EC3">
      <w:pPr>
        <w:pStyle w:val="Programmtext"/>
        <w:spacing w:before="0"/>
        <w:ind w:left="0"/>
      </w:pPr>
      <w:r w:rsidRPr="00B42EC3">
        <w:t xml:space="preserve">goto </w:t>
      </w:r>
      <w:r w:rsidRPr="00B42EC3">
        <w:rPr>
          <w:u w:val="single"/>
        </w:rPr>
        <w:t>LoopStart</w:t>
      </w:r>
      <w:r w:rsidRPr="00B42EC3">
        <w:t>:</w:t>
      </w:r>
    </w:p>
    <w:p w:rsidR="00B42EC3" w:rsidRPr="00B42EC3" w:rsidRDefault="00B42EC3" w:rsidP="00B42EC3">
      <w:pPr>
        <w:pStyle w:val="Programmtext"/>
        <w:spacing w:before="0"/>
        <w:ind w:left="0"/>
      </w:pPr>
      <w:r w:rsidRPr="00B42EC3">
        <w:rPr>
          <w:u w:val="single"/>
        </w:rPr>
        <w:t>LoopEnd</w:t>
      </w:r>
      <w:r w:rsidRPr="00B42EC3">
        <w:t>: ...</w:t>
      </w:r>
    </w:p>
    <w:p w:rsidR="00DC7F6C" w:rsidRDefault="00B42EC3">
      <w:pPr>
        <w:pStyle w:val="atext"/>
      </w:pPr>
      <w:r>
        <w:t xml:space="preserve">In this </w:t>
      </w:r>
      <w:r w:rsidR="007B4CE1">
        <w:t>example,</w:t>
      </w:r>
      <w:r>
        <w:t xml:space="preserve"> the original loop starts with a data dependency that introduces many nops to the loop. This is avoided by performing a pre-computation outside the loop and </w:t>
      </w:r>
      <w:r w:rsidR="007B4CE1">
        <w:t>splitting</w:t>
      </w:r>
      <w:r>
        <w:t xml:space="preserve"> the needed computation inside the loop to the beginning and the end of the loop body, which strongly reduces the number of altogether executed nops inside the loop.</w:t>
      </w:r>
    </w:p>
    <w:p w:rsidR="00F24D63" w:rsidRPr="00901557" w:rsidRDefault="00F24D63">
      <w:pPr>
        <w:pStyle w:val="atext"/>
      </w:pPr>
    </w:p>
    <w:p w:rsidR="0076533A" w:rsidRPr="00901557" w:rsidRDefault="0076533A">
      <w:pPr>
        <w:pStyle w:val="Heading2"/>
      </w:pPr>
      <w:bookmarkStart w:id="67" w:name="_Toc338631011"/>
      <w:r w:rsidRPr="00901557">
        <w:t>Extending dlxsim</w:t>
      </w:r>
      <w:bookmarkEnd w:id="67"/>
    </w:p>
    <w:p w:rsidR="0076533A" w:rsidRPr="00901557" w:rsidRDefault="00901557">
      <w:pPr>
        <w:pStyle w:val="Heading3"/>
      </w:pPr>
      <w:bookmarkStart w:id="68" w:name="_Ref101007768"/>
      <w:bookmarkStart w:id="69" w:name="_Toc338631012"/>
      <w:r w:rsidRPr="00901557">
        <w:t xml:space="preserve">Startup parameters for </w:t>
      </w:r>
      <w:r w:rsidR="0076533A" w:rsidRPr="00901557">
        <w:t>dlxsim</w:t>
      </w:r>
      <w:bookmarkEnd w:id="68"/>
      <w:bookmarkEnd w:id="69"/>
    </w:p>
    <w:p w:rsidR="0076533A" w:rsidRDefault="00A44F67">
      <w:pPr>
        <w:pStyle w:val="atext"/>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7</w:t>
      </w:r>
      <w:r w:rsidR="0070408B">
        <w:fldChar w:fldCharType="end"/>
      </w:r>
      <w:r w:rsidR="0076533A" w:rsidRPr="00901557">
        <w:t xml:space="preserve"> do not allow blanks between a parameter and a possible value, e.g. “-pd1” instead of “-pd 1”.</w:t>
      </w:r>
    </w:p>
    <w:p w:rsidR="00F24D63" w:rsidRDefault="00F24D63">
      <w:pPr>
        <w:pStyle w:val="atext"/>
      </w:pPr>
    </w:p>
    <w:p w:rsidR="00192770" w:rsidRDefault="00192770">
      <w:pPr>
        <w:pStyle w:val="atext"/>
      </w:pPr>
    </w:p>
    <w:p w:rsidR="00192770" w:rsidRPr="00901557" w:rsidRDefault="00192770">
      <w:pPr>
        <w:pStyle w:val="a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f</w:t>
            </w:r>
            <w:r w:rsidRPr="00901557">
              <w:rPr>
                <w:i/>
                <w:iCs/>
              </w:rPr>
              <w:t>filename</w:t>
            </w:r>
          </w:p>
        </w:tc>
        <w:tc>
          <w:tcPr>
            <w:tcW w:w="6866" w:type="dxa"/>
            <w:vAlign w:val="center"/>
          </w:tcPr>
          <w:p w:rsidR="0076533A" w:rsidRPr="00901557" w:rsidRDefault="0076533A">
            <w:pPr>
              <w:pStyle w:val="atext"/>
              <w:widowControl w:val="0"/>
              <w:spacing w:before="40" w:after="40"/>
            </w:pPr>
            <w:r w:rsidRPr="00901557">
              <w:t xml:space="preserve">This parameter will load an assembly file after initialization. This parameter is equivalent to the instruction “load {filename}” in </w:t>
            </w:r>
            <w:r w:rsidR="0070408B">
              <w:fldChar w:fldCharType="begin"/>
            </w:r>
            <w:r w:rsidR="0070408B">
              <w:instrText xml:space="preserve"> REF _Ref101100036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9</w:t>
            </w:r>
            <w:r w:rsidR="0070408B">
              <w:fldChar w:fldCharType="end"/>
            </w:r>
            <w:r w:rsidRPr="00901557">
              <w:t>.</w:t>
            </w:r>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sf</w:t>
            </w:r>
            <w:r w:rsidRPr="00901557">
              <w:rPr>
                <w:i/>
              </w:rPr>
              <w:t>filename</w:t>
            </w:r>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Pr="00901557">
              <w:rPr>
                <w:rStyle w:val="ProgrammtextChar4"/>
                <w:noProof w:val="0"/>
                <w:sz w:val="22"/>
                <w:szCs w:val="22"/>
              </w:rPr>
              <w:t>../dlxsim […] &gt; foo.txt</w:t>
            </w:r>
            <w:r w:rsidRPr="00901557">
              <w:t>) and then extract the needed information out of this file (</w:t>
            </w:r>
            <w:r w:rsidRPr="00901557">
              <w:rPr>
                <w:rStyle w:val="ProgrammtextChar4"/>
                <w:noProof w:val="0"/>
                <w:sz w:val="22"/>
                <w:szCs w:val="22"/>
              </w:rPr>
              <w:t>grep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dbb#</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pPr>
              <w:pStyle w:val="atext"/>
              <w:widowControl w:val="0"/>
              <w:spacing w:before="40" w:after="40"/>
            </w:pPr>
            <w:r w:rsidRPr="00901557">
              <w:t xml:space="preserve">This option only has an effect, if the before mentioned option “Debug Assembly”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dbb1”.</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da0”.</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cdd#</w:t>
            </w:r>
          </w:p>
          <w:p w:rsidR="0076533A" w:rsidRPr="00901557" w:rsidRDefault="0076533A">
            <w:pPr>
              <w:pStyle w:val="atext"/>
              <w:widowControl w:val="0"/>
              <w:spacing w:before="40" w:after="40"/>
              <w:jc w:val="left"/>
            </w:pPr>
            <w:r w:rsidRPr="00901557">
              <w:t>(Check Data Depen</w:t>
            </w:r>
            <w:r w:rsidRPr="00901557">
              <w:t>d</w:t>
            </w:r>
            <w:r w:rsidRPr="00901557">
              <w:t>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r5 is read in cycle 10, but an earlier command has made a write access to r5,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enter</w:t>
            </w:r>
            <w:r w:rsidR="007B4CE1">
              <w:t xml:space="preserve">  </w:t>
            </w:r>
            <w:r w:rsidRPr="00901557">
              <w:t>-cdd0.</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sdo#</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 xml:space="preserve">This option belongs to the before mentioned option Check Data Dependency. If there is an unresolved data dependency in a loop, then the warning message would usually be printed for every time the loop is executed. With this define the warning will only be printed the first time the unresolved data dependency is noticed. By </w:t>
            </w:r>
            <w:r w:rsidR="00A44F67" w:rsidRPr="00901557">
              <w:t>default,</w:t>
            </w:r>
            <w:r w:rsidRPr="00901557">
              <w:t xml:space="preserve"> this option is turned on. To turn it off you have to enter –wsdo0.</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40" w:after="40"/>
              <w:jc w:val="left"/>
            </w:pPr>
            <w:r w:rsidRPr="00901557">
              <w:lastRenderedPageBreak/>
              <w:t>-pd#</w:t>
            </w:r>
          </w:p>
          <w:p w:rsidR="0076533A" w:rsidRPr="00901557" w:rsidRDefault="0076533A">
            <w:pPr>
              <w:pStyle w:val="atext"/>
              <w:widowControl w:val="0"/>
              <w:spacing w:before="40" w:after="40"/>
              <w:jc w:val="left"/>
            </w:pPr>
            <w:r w:rsidRPr="00901557">
              <w:t>(Pipeline Delay)</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40" w:after="40"/>
            </w:pPr>
            <w:r w:rsidRPr="00901557">
              <w:t xml:space="preserve">With </w:t>
            </w:r>
            <w:r w:rsidR="00A44F67" w:rsidRPr="00901557">
              <w:t>this option,</w:t>
            </w:r>
            <w:r w:rsidRPr="00901557">
              <w:t xml:space="preserve"> you can configure, whether a delayed register </w:t>
            </w:r>
            <w:r w:rsidR="00793A5F" w:rsidRPr="00901557">
              <w:t>write back</w:t>
            </w:r>
            <w:r w:rsidRPr="00901557">
              <w:t xml:space="preserve"> shall be emulated and if yes, how long the delay between register write and register read shall be. The internal usage of this value is like this: If a value is written in cycle c, then it </w:t>
            </w:r>
            <w:r w:rsidR="00A44F67" w:rsidRPr="00901557">
              <w:t>cannot</w:t>
            </w:r>
            <w:r w:rsidRPr="00901557">
              <w:t xml:space="preserve"> be read back before cycle c + PipelineDelay. For the laboratory there are two useful values:</w:t>
            </w:r>
          </w:p>
          <w:p w:rsidR="0076533A" w:rsidRPr="00901557" w:rsidRDefault="0076533A">
            <w:pPr>
              <w:pStyle w:val="atext"/>
              <w:widowControl w:val="0"/>
              <w:spacing w:before="40" w:after="40"/>
            </w:pPr>
            <w:r w:rsidRPr="00901557">
              <w:t>With the value 1 you configure, that only the elementary delay shall be assumed. That means, that the result of an instruction can immed</w:t>
            </w:r>
            <w:r w:rsidRPr="00901557">
              <w:t>i</w:t>
            </w:r>
            <w:r w:rsidRPr="00901557">
              <w:t xml:space="preserve">ately be read back by the succeeding instruction. This can be </w:t>
            </w:r>
            <w:r w:rsidR="007B4CE1">
              <w:t>seen as</w:t>
            </w:r>
            <w:r w:rsidRPr="00901557">
              <w:t xml:space="preserve"> a pipeline model with a data-forwarding concept. Remember, that the delay-slots for branches are still used!</w:t>
            </w:r>
          </w:p>
          <w:p w:rsidR="0076533A" w:rsidRPr="00901557" w:rsidRDefault="0076533A">
            <w:pPr>
              <w:pStyle w:val="atext"/>
              <w:widowControl w:val="0"/>
              <w:spacing w:before="40" w:after="40"/>
            </w:pPr>
            <w:r w:rsidRPr="00901557">
              <w:t xml:space="preserve">With the value 4 you configure the pipeline model that is used for the ASIP Meister generated processor with the register read in stage 2 and the register write in stage 5. This can be </w:t>
            </w:r>
            <w:r w:rsidR="007B4CE1">
              <w:t>seen as</w:t>
            </w:r>
            <w:r w:rsidRPr="00901557">
              <w:t xml:space="preserve"> a pipeline model without a data-forwarding concept.</w:t>
            </w:r>
          </w:p>
          <w:p w:rsidR="0076533A" w:rsidRPr="00901557" w:rsidRDefault="0076533A">
            <w:pPr>
              <w:pStyle w:val="atext"/>
              <w:widowControl w:val="0"/>
              <w:spacing w:before="40" w:after="40"/>
            </w:pPr>
            <w:r w:rsidRPr="00901557">
              <w:t>Other values except 1 and 4 are basically working too, but the instructions, that imply a pipeline stall (e.g. load, mult, …) are personalized to the values 1 and 4 and might behave unexpected for different values. The default value is 4.</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ms#</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t>-</w:t>
            </w:r>
            <w:r w:rsidR="00793A5F">
              <w:t>l</w:t>
            </w:r>
            <w:r w:rsidR="00CC6C76" w:rsidRPr="00901557">
              <w:t>f</w:t>
            </w:r>
            <w:r w:rsidRPr="00901557">
              <w:rPr>
                <w:i/>
                <w:iCs/>
              </w:rPr>
              <w:t>filename</w:t>
            </w:r>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AC2D8C" w:rsidRPr="00AC2D8C">
              <w:rPr>
                <w:color w:val="0000FF"/>
                <w:cs/>
              </w:rPr>
              <w:t>‎</w:t>
            </w:r>
            <w:r w:rsidR="00AC2D8C">
              <w:t>8.5.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uf</w:t>
            </w:r>
            <w:r w:rsidRPr="00793A5F">
              <w:rPr>
                <w:i/>
              </w:rPr>
              <w:t>filename</w:t>
            </w:r>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AC2D8C">
              <w:rPr>
                <w:color w:val="0000FF"/>
                <w:cs/>
              </w:rPr>
              <w:t>‎</w:t>
            </w:r>
            <w:r w:rsidR="00AC2D8C">
              <w:rPr>
                <w:color w:val="0000FF"/>
              </w:rPr>
              <w:t>8.5.2</w:t>
            </w:r>
            <w:r w:rsidR="00317DB7">
              <w:rPr>
                <w:color w:val="0000FF"/>
              </w:rPr>
              <w:fldChar w:fldCharType="end"/>
            </w:r>
            <w:r w:rsidRPr="00901557">
              <w:t>) are written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af</w:t>
            </w:r>
            <w:r w:rsidRPr="00317DB7">
              <w:rPr>
                <w:i/>
              </w:rPr>
              <w:t>filename</w:t>
            </w:r>
          </w:p>
        </w:tc>
        <w:tc>
          <w:tcPr>
            <w:tcW w:w="6866" w:type="dxa"/>
            <w:tcBorders>
              <w:top w:val="single" w:sz="12" w:space="0" w:color="auto"/>
            </w:tcBorders>
            <w:vAlign w:val="center"/>
          </w:tcPr>
          <w:p w:rsidR="00317DB7" w:rsidRPr="00901557" w:rsidRDefault="00317DB7" w:rsidP="00317DB7">
            <w:pPr>
              <w:pStyle w:val="at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AC2D8C">
              <w:rPr>
                <w:color w:val="0000FF"/>
                <w:cs/>
              </w:rPr>
              <w:t>‎</w:t>
            </w:r>
            <w:r w:rsidR="00AC2D8C">
              <w:rPr>
                <w:color w:val="0000FF"/>
              </w:rPr>
              <w:t>8.5.2</w:t>
            </w:r>
            <w:r>
              <w:rPr>
                <w:color w:val="0000FF"/>
              </w:rPr>
              <w:fldChar w:fldCharType="end"/>
            </w:r>
            <w:r w:rsidRPr="00901557">
              <w:t>) are written to a file instead of the screen.</w:t>
            </w:r>
          </w:p>
        </w:tc>
      </w:tr>
    </w:tbl>
    <w:p w:rsidR="0076533A" w:rsidRPr="00901557" w:rsidRDefault="0076533A">
      <w:pPr>
        <w:pStyle w:val="Caption"/>
        <w:rPr>
          <w:lang w:val="en-US"/>
        </w:rPr>
      </w:pPr>
      <w:r w:rsidRPr="00901557">
        <w:rPr>
          <w:lang w:val="en-US"/>
        </w:rPr>
        <w:tab/>
      </w:r>
      <w:bookmarkStart w:id="70" w:name="_Ref109563653"/>
      <w:bookmarkStart w:id="71" w:name="_Toc33863107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7</w:t>
      </w:r>
      <w:r w:rsidRPr="00901557">
        <w:rPr>
          <w:lang w:val="en-US"/>
        </w:rPr>
        <w:fldChar w:fldCharType="end"/>
      </w:r>
      <w:bookmarkEnd w:id="70"/>
      <w:r w:rsidRPr="00901557">
        <w:rPr>
          <w:lang w:val="en-US"/>
        </w:rPr>
        <w:tab/>
      </w:r>
      <w:r w:rsidRPr="00901557">
        <w:rPr>
          <w:lang w:val="en-US"/>
        </w:rPr>
        <w:br/>
        <w:t>Summary of helpful dlxsim starting parameters</w:t>
      </w:r>
      <w:bookmarkEnd w:id="71"/>
    </w:p>
    <w:p w:rsidR="0076533A" w:rsidRPr="00901557" w:rsidRDefault="0076533A">
      <w:pPr>
        <w:pStyle w:val="Caption"/>
        <w:keepNext w:val="0"/>
        <w:tabs>
          <w:tab w:val="clear" w:pos="2552"/>
          <w:tab w:val="clear" w:pos="5954"/>
          <w:tab w:val="left" w:pos="3402"/>
          <w:tab w:val="left" w:pos="4395"/>
        </w:tabs>
        <w:jc w:val="left"/>
        <w:rPr>
          <w:lang w:val="en-US"/>
        </w:rPr>
      </w:pPr>
      <w:r w:rsidRPr="00901557">
        <w:rPr>
          <w:lang w:val="en-US"/>
        </w:rPr>
        <w:tab/>
        <w:t>Legend:</w:t>
      </w:r>
      <w:r w:rsidRPr="00901557">
        <w:rPr>
          <w:lang w:val="en-US"/>
        </w:rPr>
        <w:tab/>
      </w:r>
      <w:r w:rsidRPr="00901557">
        <w:rPr>
          <w:i/>
          <w:iCs/>
          <w:lang w:val="en-US"/>
        </w:rPr>
        <w:t>cursive</w:t>
      </w:r>
      <w:r w:rsidRPr="00901557">
        <w:rPr>
          <w:lang w:val="en-US"/>
        </w:rPr>
        <w:t>: replace with appropriate option</w:t>
      </w:r>
    </w:p>
    <w:p w:rsidR="0076533A" w:rsidRPr="00901557" w:rsidRDefault="0076533A">
      <w:pPr>
        <w:pStyle w:val="Caption"/>
        <w:keepNext w:val="0"/>
        <w:tabs>
          <w:tab w:val="clear" w:pos="2552"/>
          <w:tab w:val="clear" w:pos="5954"/>
          <w:tab w:val="left" w:pos="3402"/>
          <w:tab w:val="left" w:pos="4395"/>
        </w:tabs>
        <w:jc w:val="left"/>
        <w:rPr>
          <w:lang w:val="en-US"/>
        </w:rPr>
      </w:pPr>
      <w:r w:rsidRPr="00901557">
        <w:rPr>
          <w:lang w:val="en-US"/>
        </w:rPr>
        <w:tab/>
      </w:r>
      <w:r w:rsidRPr="00901557">
        <w:rPr>
          <w:lang w:val="en-US"/>
        </w:rPr>
        <w:tab/>
        <w:t>#: replace with a number</w:t>
      </w:r>
    </w:p>
    <w:p w:rsidR="0076533A" w:rsidRPr="00901557" w:rsidRDefault="0076533A">
      <w:pPr>
        <w:pStyle w:val="Heading3"/>
      </w:pPr>
      <w:bookmarkStart w:id="72" w:name="_Toc338631013"/>
      <w:r w:rsidRPr="00901557">
        <w:t>How to add a new instruction</w:t>
      </w:r>
      <w:bookmarkEnd w:id="72"/>
    </w:p>
    <w:p w:rsidR="0076533A" w:rsidRPr="00901557" w:rsidRDefault="0076533A">
      <w:pPr>
        <w:pStyle w:val="atext"/>
      </w:pPr>
      <w:r w:rsidRPr="00901557">
        <w:t>The following list shows you the needed steps</w:t>
      </w:r>
      <w:r w:rsidR="00EA50C7" w:rsidRPr="00901557">
        <w:t xml:space="preserve"> to add a new instruction for a given instru</w:t>
      </w:r>
      <w:r w:rsidR="00EA50C7" w:rsidRPr="00901557">
        <w:t>c</w:t>
      </w:r>
      <w:r w:rsidR="00EA50C7" w:rsidRPr="00901557">
        <w:t>tion-format</w:t>
      </w:r>
      <w:r w:rsidRPr="00901557">
        <w:t>. The given line numbers are rounded and might change during time, as the source code is partially under development. Every needed part of the source code is marked with a comment that includes the string “ASIP NEW_INSTRUCTIONS”.</w:t>
      </w:r>
    </w:p>
    <w:p w:rsidR="0076533A" w:rsidRPr="00901557" w:rsidRDefault="0076533A">
      <w:pPr>
        <w:pStyle w:val="atext"/>
        <w:spacing w:before="0"/>
      </w:pPr>
    </w:p>
    <w:p w:rsidR="0076533A" w:rsidRPr="00901557" w:rsidRDefault="0076533A">
      <w:pPr>
        <w:pStyle w:val="Aufzhlung"/>
        <w:numPr>
          <w:ilvl w:val="0"/>
          <w:numId w:val="12"/>
        </w:numPr>
        <w:tabs>
          <w:tab w:val="clear" w:pos="360"/>
          <w:tab w:val="num" w:pos="426"/>
        </w:tabs>
        <w:ind w:left="1701" w:hanging="1701"/>
        <w:rPr>
          <w:lang w:val="en-US"/>
        </w:rPr>
      </w:pPr>
      <w:r w:rsidRPr="00901557">
        <w:rPr>
          <w:lang w:val="en-US"/>
        </w:rPr>
        <w:t>dlx.h:235</w:t>
      </w:r>
      <w:r w:rsidRPr="00901557">
        <w:rPr>
          <w:lang w:val="en-US"/>
        </w:rPr>
        <w:tab/>
        <w:t xml:space="preserve">Add a new define for </w:t>
      </w:r>
      <w:r w:rsidRPr="00901557">
        <w:rPr>
          <w:b/>
          <w:bCs/>
          <w:lang w:val="en-US"/>
        </w:rPr>
        <w:t>OP_{CommandName}</w:t>
      </w:r>
      <w:r w:rsidRPr="00901557">
        <w:rPr>
          <w:lang w:val="en-US"/>
        </w:rPr>
        <w:t xml:space="preserve"> with a unique number.</w:t>
      </w:r>
    </w:p>
    <w:p w:rsidR="0076533A" w:rsidRPr="00901557" w:rsidRDefault="0076533A">
      <w:pPr>
        <w:pStyle w:val="Aufzhlung"/>
        <w:numPr>
          <w:ilvl w:val="0"/>
          <w:numId w:val="12"/>
        </w:numPr>
        <w:tabs>
          <w:tab w:val="clear" w:pos="360"/>
          <w:tab w:val="num" w:pos="426"/>
        </w:tabs>
        <w:ind w:left="1701" w:hanging="1701"/>
        <w:rPr>
          <w:lang w:val="en-US"/>
        </w:rPr>
      </w:pPr>
      <w:r w:rsidRPr="00901557">
        <w:rPr>
          <w:lang w:val="en-US"/>
        </w:rPr>
        <w:t>sim.c:365</w:t>
      </w:r>
      <w:r w:rsidRPr="00901557">
        <w:rPr>
          <w:lang w:val="en-US"/>
        </w:rPr>
        <w:tab/>
        <w:t xml:space="preserve">Add the </w:t>
      </w:r>
      <w:r w:rsidRPr="00901557">
        <w:rPr>
          <w:b/>
          <w:bCs/>
          <w:lang w:val="en-US"/>
        </w:rPr>
        <w:t>name</w:t>
      </w:r>
      <w:r w:rsidRPr="00901557">
        <w:rPr>
          <w:lang w:val="en-US"/>
        </w:rPr>
        <w:t xml:space="preserve"> for your assembly-command into the operationNames-array. The position of the name in this array has to correspond with the defined number in dlx.h from the preceding step.</w:t>
      </w:r>
    </w:p>
    <w:p w:rsidR="0076533A" w:rsidRPr="00901557" w:rsidRDefault="0076533A">
      <w:pPr>
        <w:pStyle w:val="Aufzhlung"/>
        <w:numPr>
          <w:ilvl w:val="0"/>
          <w:numId w:val="12"/>
        </w:numPr>
        <w:tabs>
          <w:tab w:val="clear" w:pos="360"/>
          <w:tab w:val="num" w:pos="426"/>
        </w:tabs>
        <w:ind w:left="1701" w:hanging="1701"/>
        <w:rPr>
          <w:lang w:val="en-US"/>
        </w:rPr>
      </w:pPr>
      <w:r w:rsidRPr="00901557">
        <w:rPr>
          <w:lang w:val="en-US"/>
        </w:rPr>
        <w:lastRenderedPageBreak/>
        <w:t>asm.c:350</w:t>
      </w:r>
      <w:r w:rsidRPr="00901557">
        <w:rPr>
          <w:lang w:val="en-US"/>
        </w:rPr>
        <w:tab/>
        <w:t xml:space="preserve">Add a new entry with your instruction name, instruction format and opcode into the opcodes-table. The </w:t>
      </w:r>
      <w:r w:rsidRPr="00901557">
        <w:rPr>
          <w:b/>
          <w:bCs/>
          <w:lang w:val="en-US"/>
        </w:rPr>
        <w:t>instruction name</w:t>
      </w:r>
      <w:r w:rsidRPr="00901557">
        <w:rPr>
          <w:lang w:val="en-US"/>
        </w:rPr>
        <w:t xml:space="preserve"> </w:t>
      </w:r>
      <w:r w:rsidR="00B623BD">
        <w:rPr>
          <w:lang w:val="en-US"/>
        </w:rPr>
        <w:t xml:space="preserve">has to </w:t>
      </w:r>
      <w:r w:rsidRPr="00901557">
        <w:rPr>
          <w:lang w:val="en-US"/>
        </w:rPr>
        <w:t>be the same like in the previous step</w:t>
      </w:r>
      <w:r w:rsidR="00B623BD">
        <w:rPr>
          <w:lang w:val="en-US"/>
        </w:rPr>
        <w:t xml:space="preserve"> and completely written in lower-case!</w:t>
      </w:r>
      <w:r w:rsidRPr="00901557">
        <w:rPr>
          <w:lang w:val="en-US"/>
        </w:rPr>
        <w:t xml:space="preserve"> The already available </w:t>
      </w:r>
      <w:r w:rsidRPr="00901557">
        <w:rPr>
          <w:b/>
          <w:bCs/>
          <w:lang w:val="en-US"/>
        </w:rPr>
        <w:t>instruction formats</w:t>
      </w:r>
      <w:r w:rsidRPr="00901557">
        <w:rPr>
          <w:lang w:val="en-US"/>
        </w:rPr>
        <w:t xml:space="preserve"> are shown in </w:t>
      </w:r>
      <w:r w:rsidR="0070408B">
        <w:fldChar w:fldCharType="begin"/>
      </w:r>
      <w:r w:rsidR="0070408B">
        <w:instrText xml:space="preserve"> REF _Ref103501899 \h  \* MERGEFORMAT </w:instrText>
      </w:r>
      <w:r w:rsidR="0070408B">
        <w:fldChar w:fldCharType="separate"/>
      </w:r>
      <w:r w:rsidR="00AC2D8C" w:rsidRPr="00AC2D8C">
        <w:rPr>
          <w:color w:val="0000FF"/>
          <w:lang w:val="en-US"/>
        </w:rPr>
        <w:t>Figure </w:t>
      </w:r>
      <w:r w:rsidR="00AC2D8C">
        <w:rPr>
          <w:noProof/>
          <w:cs/>
          <w:lang w:val="en-US"/>
        </w:rPr>
        <w:t>‎</w:t>
      </w:r>
      <w:r w:rsidR="00AC2D8C">
        <w:rPr>
          <w:noProof/>
          <w:lang w:val="en-US"/>
        </w:rPr>
        <w:t>3</w:t>
      </w:r>
      <w:r w:rsidR="00AC2D8C" w:rsidRPr="00901557">
        <w:rPr>
          <w:noProof/>
          <w:lang w:val="en-US"/>
        </w:rPr>
        <w:noBreakHyphen/>
      </w:r>
      <w:r w:rsidR="00AC2D8C">
        <w:rPr>
          <w:noProof/>
          <w:lang w:val="en-US"/>
        </w:rPr>
        <w:t>8</w:t>
      </w:r>
      <w:r w:rsidR="0070408B">
        <w:fldChar w:fldCharType="end"/>
      </w:r>
      <w:r w:rsidRPr="00901557">
        <w:rPr>
          <w:lang w:val="en-US"/>
        </w:rPr>
        <w:t xml:space="preserve">. There are </w:t>
      </w:r>
      <w:r w:rsidR="00A44F67" w:rsidRPr="00901557">
        <w:rPr>
          <w:lang w:val="en-US"/>
        </w:rPr>
        <w:t>two</w:t>
      </w:r>
      <w:r w:rsidRPr="00901557">
        <w:rPr>
          <w:lang w:val="en-US"/>
        </w:rPr>
        <w:t xml:space="preserve"> different poss</w:t>
      </w:r>
      <w:r w:rsidRPr="00901557">
        <w:rPr>
          <w:lang w:val="en-US"/>
        </w:rPr>
        <w:t>i</w:t>
      </w:r>
      <w:r w:rsidRPr="00901557">
        <w:rPr>
          <w:lang w:val="en-US"/>
        </w:rPr>
        <w:t xml:space="preserve">bilities for the </w:t>
      </w:r>
      <w:r w:rsidRPr="00901557">
        <w:rPr>
          <w:b/>
          <w:bCs/>
          <w:lang w:val="en-US"/>
        </w:rPr>
        <w:t>opcode</w:t>
      </w:r>
      <w:r w:rsidRPr="00901557">
        <w:rPr>
          <w:lang w:val="en-US"/>
        </w:rPr>
        <w:t xml:space="preserve">. Either you use the 6 highest bits or you use the 6 lowest bits for your opcode. The unused bits always stay 0 in the opcode field. These </w:t>
      </w:r>
      <w:r w:rsidR="00A44F67" w:rsidRPr="00901557">
        <w:rPr>
          <w:lang w:val="en-US"/>
        </w:rPr>
        <w:t>two</w:t>
      </w:r>
      <w:r w:rsidRPr="00901557">
        <w:rPr>
          <w:lang w:val="en-US"/>
        </w:rPr>
        <w:t xml:space="preserve"> possibilities differ in how dlxsim is internally handling the instruction. This will become clearer in the following step. </w:t>
      </w:r>
      <w:r w:rsidR="00A44F67" w:rsidRPr="00901557">
        <w:rPr>
          <w:lang w:val="en-US"/>
        </w:rPr>
        <w:t>You</w:t>
      </w:r>
      <w:r w:rsidRPr="00901557">
        <w:rPr>
          <w:lang w:val="en-US"/>
        </w:rPr>
        <w:t xml:space="preserve"> should use the 6 highest bits for the branch instruction formats and the 6 lowest bits for the arithmetic instruction formats. Have a look at the following step to find free opcodes. The following values in the opcode table are usually not that important and might be filled out by copy-and-past from a similar instru</w:t>
      </w:r>
      <w:r w:rsidRPr="00901557">
        <w:rPr>
          <w:lang w:val="en-US"/>
        </w:rPr>
        <w:t>c</w:t>
      </w:r>
      <w:r w:rsidRPr="00901557">
        <w:rPr>
          <w:lang w:val="en-US"/>
        </w:rPr>
        <w:t>tion. Only the flags are important if you use instructions with immediate values as parameter. The flags are explained in asm.c.</w:t>
      </w:r>
    </w:p>
    <w:p w:rsidR="0076533A" w:rsidRPr="00901557" w:rsidRDefault="0076533A">
      <w:pPr>
        <w:pStyle w:val="Aufzhlung"/>
        <w:numPr>
          <w:ilvl w:val="0"/>
          <w:numId w:val="12"/>
        </w:numPr>
        <w:tabs>
          <w:tab w:val="clear" w:pos="360"/>
          <w:tab w:val="num" w:pos="426"/>
        </w:tabs>
        <w:ind w:left="1701" w:hanging="1701"/>
        <w:rPr>
          <w:lang w:val="en-US"/>
        </w:rPr>
      </w:pPr>
      <w:r w:rsidRPr="00901557">
        <w:rPr>
          <w:lang w:val="en-US"/>
        </w:rPr>
        <w:t>sim.c:335</w:t>
      </w:r>
      <w:r w:rsidRPr="00901557">
        <w:rPr>
          <w:lang w:val="en-US"/>
        </w:rPr>
        <w:tab/>
        <w:t xml:space="preserve">This step depends on your choice of the preceding step. You </w:t>
      </w:r>
      <w:r w:rsidR="00A44F67" w:rsidRPr="00901557">
        <w:rPr>
          <w:lang w:val="en-US"/>
        </w:rPr>
        <w:t>have used either</w:t>
      </w:r>
      <w:r w:rsidRPr="00901557">
        <w:rPr>
          <w:lang w:val="en-US"/>
        </w:rPr>
        <w:t xml:space="preserve"> the 6 highest bits or the 6 lowest bits for the opcode. If you have used the 6 highest bits, then you have to modify the </w:t>
      </w:r>
      <w:r w:rsidRPr="00901557">
        <w:rPr>
          <w:b/>
          <w:bCs/>
          <w:lang w:val="en-US"/>
        </w:rPr>
        <w:t>opTable</w:t>
      </w:r>
      <w:r w:rsidRPr="00901557">
        <w:rPr>
          <w:lang w:val="en-US"/>
        </w:rPr>
        <w:t xml:space="preserve"> in sim.c otherwise you have to modify the </w:t>
      </w:r>
      <w:r w:rsidRPr="00901557">
        <w:rPr>
          <w:b/>
          <w:bCs/>
          <w:lang w:val="en-US"/>
        </w:rPr>
        <w:t>specialTable</w:t>
      </w:r>
      <w:r w:rsidRPr="00901557">
        <w:rPr>
          <w:lang w:val="en-US"/>
        </w:rPr>
        <w:t>. In both cases you replace the table e</w:t>
      </w:r>
      <w:r w:rsidRPr="00901557">
        <w:rPr>
          <w:lang w:val="en-US"/>
        </w:rPr>
        <w:t>n</w:t>
      </w:r>
      <w:r w:rsidRPr="00901557">
        <w:rPr>
          <w:lang w:val="en-US"/>
        </w:rPr>
        <w:t>try at the position that corresponds to the chosen 6-bit opcode with your own OP_{CommandName}. So if you have chosen the opcode value 5, then you replace the 5</w:t>
      </w:r>
      <w:r w:rsidRPr="00901557">
        <w:rPr>
          <w:vertAlign w:val="superscript"/>
          <w:lang w:val="en-US"/>
        </w:rPr>
        <w:t>th</w:t>
      </w:r>
      <w:r w:rsidRPr="00901557">
        <w:rPr>
          <w:lang w:val="en-US"/>
        </w:rPr>
        <w:t xml:space="preserve"> entry (start counting with 0) in the array with your own command.</w:t>
      </w:r>
    </w:p>
    <w:p w:rsidR="0076533A" w:rsidRPr="00901557" w:rsidRDefault="0076533A">
      <w:pPr>
        <w:pStyle w:val="Aufzhlung"/>
        <w:numPr>
          <w:ilvl w:val="0"/>
          <w:numId w:val="12"/>
        </w:numPr>
        <w:tabs>
          <w:tab w:val="clear" w:pos="360"/>
          <w:tab w:val="num" w:pos="426"/>
        </w:tabs>
        <w:ind w:left="1701" w:hanging="1701"/>
        <w:rPr>
          <w:lang w:val="en-US"/>
        </w:rPr>
      </w:pPr>
      <w:r w:rsidRPr="00901557">
        <w:rPr>
          <w:lang w:val="en-US"/>
        </w:rPr>
        <w:t>sim.c:1350</w:t>
      </w:r>
      <w:r w:rsidRPr="00901557">
        <w:rPr>
          <w:lang w:val="en-US"/>
        </w:rPr>
        <w:tab/>
        <w:t xml:space="preserve">Implement a new </w:t>
      </w:r>
      <w:r w:rsidRPr="00901557">
        <w:rPr>
          <w:b/>
          <w:bCs/>
          <w:lang w:val="en-US"/>
        </w:rPr>
        <w:t>case</w:t>
      </w:r>
      <w:r w:rsidRPr="00901557">
        <w:rPr>
          <w:lang w:val="en-US"/>
        </w:rPr>
        <w:t xml:space="preserve"> for the big “switch (wordPtr</w:t>
      </w:r>
      <w:r w:rsidRPr="00901557">
        <w:rPr>
          <w:b/>
          <w:bCs/>
          <w:lang w:val="en-US"/>
        </w:rPr>
        <w:sym w:font="Wingdings 3" w:char="F08E"/>
      </w:r>
      <w:r w:rsidRPr="00901557">
        <w:rPr>
          <w:lang w:val="en-US"/>
        </w:rPr>
        <w:t xml:space="preserve">opcode)”-statement for your command. A good start is a copy-and-paste from a similar instruction. There are 2 different variables for the parameters. For </w:t>
      </w:r>
      <w:r w:rsidR="00A44F67" w:rsidRPr="00901557">
        <w:rPr>
          <w:lang w:val="en-US"/>
        </w:rPr>
        <w:t>example,</w:t>
      </w:r>
      <w:r w:rsidRPr="00901557">
        <w:rPr>
          <w:lang w:val="en-US"/>
        </w:rPr>
        <w:t xml:space="preserve"> there is a “wordPtr</w:t>
      </w:r>
      <w:r w:rsidRPr="00901557">
        <w:rPr>
          <w:b/>
          <w:bCs/>
          <w:lang w:val="en-US"/>
        </w:rPr>
        <w:sym w:font="Wingdings 3" w:char="F08E"/>
      </w:r>
      <w:r w:rsidRPr="00901557">
        <w:rPr>
          <w:lang w:val="en-US"/>
        </w:rPr>
        <w:t>rs1” and a “rs1”. In “wordPtr</w:t>
      </w:r>
      <w:r w:rsidRPr="00901557">
        <w:rPr>
          <w:b/>
          <w:bCs/>
          <w:lang w:val="en-US"/>
        </w:rPr>
        <w:sym w:font="Wingdings 3" w:char="F08E"/>
      </w:r>
      <w:r w:rsidRPr="00901557">
        <w:rPr>
          <w:lang w:val="en-US"/>
        </w:rPr>
        <w:t>rs1” the number of the first source register is stored, while in “rs1” the value of this source register is stored. At the beginning of an implementation of one specific ‘case’ some macros like “LoadRegisterS1” are called. Those macros take care, that “rs1” is initialized with the current value of the register with the number “wor</w:t>
      </w:r>
      <w:r w:rsidRPr="00901557">
        <w:rPr>
          <w:lang w:val="en-US"/>
        </w:rPr>
        <w:t>d</w:t>
      </w:r>
      <w:r w:rsidRPr="00901557">
        <w:rPr>
          <w:lang w:val="en-US"/>
        </w:rPr>
        <w:t>Ptr</w:t>
      </w:r>
      <w:r w:rsidRPr="00901557">
        <w:rPr>
          <w:b/>
          <w:bCs/>
          <w:lang w:val="en-US"/>
        </w:rPr>
        <w:sym w:font="Wingdings 3" w:char="F08E"/>
      </w:r>
      <w:r w:rsidRPr="00901557">
        <w:rPr>
          <w:lang w:val="en-US"/>
        </w:rPr>
        <w:t>rs1”.</w:t>
      </w:r>
    </w:p>
    <w:p w:rsidR="00EA50C7" w:rsidRPr="00901557" w:rsidRDefault="00EA50C7">
      <w:pPr>
        <w:pStyle w:val="Aufzhlung"/>
        <w:numPr>
          <w:ilvl w:val="0"/>
          <w:numId w:val="12"/>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943FF5" w:rsidRDefault="00943FF5" w:rsidP="00943FF5">
      <w:pPr>
        <w:pStyle w:val="atext"/>
      </w:pPr>
      <w:r w:rsidRPr="00901557">
        <w:t>When the error “Unknown Opcode” occurs while loading the assembly file, then the corr</w:t>
      </w:r>
      <w:r w:rsidRPr="00901557">
        <w:t>e</w:t>
      </w:r>
      <w:r w:rsidRPr="00901557">
        <w:t>sponding instructions was not accepted. If you are sure, that it is no typing error in the assembly file (register names, immediate values, …) then have a look into points 1 – 4.</w:t>
      </w:r>
    </w:p>
    <w:p w:rsidR="00B623BD" w:rsidRPr="00901557" w:rsidRDefault="00B623BD" w:rsidP="00943FF5">
      <w:pPr>
        <w:pStyle w:val="atext"/>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621"/>
        <w:gridCol w:w="6583"/>
      </w:tblGrid>
      <w:tr w:rsidR="0076533A" w:rsidRPr="00901557">
        <w:trPr>
          <w:cantSplit/>
          <w:tblHeader/>
        </w:trPr>
        <w:tc>
          <w:tcPr>
            <w:tcW w:w="1424"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576"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trPr>
          <w:cantSplit/>
        </w:trPr>
        <w:tc>
          <w:tcPr>
            <w:tcW w:w="1424" w:type="pct"/>
            <w:tcBorders>
              <w:top w:val="single" w:sz="12" w:space="0" w:color="auto"/>
            </w:tcBorders>
            <w:vAlign w:val="center"/>
          </w:tcPr>
          <w:p w:rsidR="0076533A" w:rsidRPr="00901557" w:rsidRDefault="0076533A">
            <w:pPr>
              <w:pStyle w:val="atext"/>
              <w:widowControl w:val="0"/>
              <w:spacing w:before="40" w:after="40"/>
              <w:jc w:val="left"/>
            </w:pPr>
            <w:r w:rsidRPr="00901557">
              <w:t>NO_ARGS</w:t>
            </w:r>
          </w:p>
        </w:tc>
        <w:tc>
          <w:tcPr>
            <w:tcW w:w="3576"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OAD</w:t>
            </w:r>
          </w:p>
        </w:tc>
        <w:tc>
          <w:tcPr>
            <w:tcW w:w="3576" w:type="pct"/>
            <w:vAlign w:val="center"/>
          </w:tcPr>
          <w:p w:rsidR="0076533A" w:rsidRPr="00901557" w:rsidRDefault="0076533A">
            <w:pPr>
              <w:pStyle w:val="atext"/>
              <w:widowControl w:val="0"/>
              <w:spacing w:before="40" w:after="40"/>
              <w:jc w:val="left"/>
            </w:pPr>
            <w:r w:rsidRPr="00901557">
              <w:t>(register, addres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TORE</w:t>
            </w:r>
          </w:p>
        </w:tc>
        <w:tc>
          <w:tcPr>
            <w:tcW w:w="3576" w:type="pct"/>
            <w:vAlign w:val="center"/>
          </w:tcPr>
          <w:p w:rsidR="0076533A" w:rsidRPr="00901557" w:rsidRDefault="0076533A">
            <w:pPr>
              <w:pStyle w:val="atext"/>
              <w:widowControl w:val="0"/>
              <w:spacing w:before="40" w:after="40"/>
              <w:jc w:val="left"/>
            </w:pPr>
            <w:r w:rsidRPr="00901557">
              <w:t>(address, register)</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UI</w:t>
            </w:r>
          </w:p>
        </w:tc>
        <w:tc>
          <w:tcPr>
            <w:tcW w:w="3576" w:type="pct"/>
            <w:vAlign w:val="center"/>
          </w:tcPr>
          <w:p w:rsidR="0076533A" w:rsidRPr="00901557" w:rsidRDefault="0076533A">
            <w:pPr>
              <w:pStyle w:val="atext"/>
              <w:widowControl w:val="0"/>
              <w:spacing w:before="40" w:after="40"/>
              <w:jc w:val="left"/>
            </w:pPr>
            <w:r w:rsidRPr="00901557">
              <w:t>(dest, 16-bit expression)</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2PARAM</w:t>
            </w:r>
          </w:p>
        </w:tc>
        <w:tc>
          <w:tcPr>
            <w:tcW w:w="3576"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lastRenderedPageBreak/>
              <w:t>ARITH_3PARAM</w:t>
            </w:r>
          </w:p>
        </w:tc>
        <w:tc>
          <w:tcPr>
            <w:tcW w:w="3576"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4PARAM</w:t>
            </w:r>
          </w:p>
        </w:tc>
        <w:tc>
          <w:tcPr>
            <w:tcW w:w="3576"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0_OP</w:t>
            </w:r>
          </w:p>
        </w:tc>
        <w:tc>
          <w:tcPr>
            <w:tcW w:w="3576"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1_OP</w:t>
            </w:r>
          </w:p>
        </w:tc>
        <w:tc>
          <w:tcPr>
            <w:tcW w:w="3576" w:type="pct"/>
            <w:vAlign w:val="center"/>
          </w:tcPr>
          <w:p w:rsidR="0076533A" w:rsidRPr="00901557" w:rsidRDefault="0076533A">
            <w:pPr>
              <w:pStyle w:val="atext"/>
              <w:widowControl w:val="0"/>
              <w:spacing w:before="40" w:after="40"/>
              <w:jc w:val="left"/>
            </w:pPr>
            <w:r w:rsidRPr="00901557">
              <w:t>(src1,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2_OP</w:t>
            </w:r>
          </w:p>
        </w:tc>
        <w:tc>
          <w:tcPr>
            <w:tcW w:w="3576" w:type="pct"/>
            <w:vAlign w:val="center"/>
          </w:tcPr>
          <w:p w:rsidR="0076533A" w:rsidRPr="00901557" w:rsidRDefault="0076533A">
            <w:pPr>
              <w:pStyle w:val="atext"/>
              <w:widowControl w:val="0"/>
              <w:spacing w:before="40" w:after="40"/>
              <w:jc w:val="left"/>
            </w:pPr>
            <w:r w:rsidRPr="00901557">
              <w:t>(src1, src2,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JUMP</w:t>
            </w:r>
          </w:p>
        </w:tc>
        <w:tc>
          <w:tcPr>
            <w:tcW w:w="3576" w:type="pct"/>
            <w:vAlign w:val="center"/>
          </w:tcPr>
          <w:p w:rsidR="0076533A" w:rsidRPr="00901557" w:rsidRDefault="0076533A">
            <w:pPr>
              <w:pStyle w:val="atext"/>
              <w:widowControl w:val="0"/>
              <w:spacing w:before="40" w:after="40"/>
              <w:jc w:val="left"/>
            </w:pPr>
            <w:r w:rsidRPr="00901557">
              <w:t>(label) OR (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RC1</w:t>
            </w:r>
          </w:p>
        </w:tc>
        <w:tc>
          <w:tcPr>
            <w:tcW w:w="3576" w:type="pct"/>
            <w:vAlign w:val="center"/>
          </w:tcPr>
          <w:p w:rsidR="0076533A" w:rsidRPr="00901557" w:rsidRDefault="0076533A">
            <w:pPr>
              <w:pStyle w:val="atext"/>
              <w:widowControl w:val="0"/>
              <w:spacing w:before="40" w:after="40"/>
              <w:jc w:val="left"/>
            </w:pPr>
            <w:r w:rsidRPr="00901557">
              <w: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ABEL</w:t>
            </w:r>
          </w:p>
        </w:tc>
        <w:tc>
          <w:tcPr>
            <w:tcW w:w="3576" w:type="pct"/>
            <w:vAlign w:val="center"/>
          </w:tcPr>
          <w:p w:rsidR="0076533A" w:rsidRPr="00901557" w:rsidRDefault="0076533A">
            <w:pPr>
              <w:pStyle w:val="atext"/>
              <w:widowControl w:val="0"/>
              <w:spacing w:before="40" w:after="40"/>
              <w:jc w:val="left"/>
            </w:pPr>
            <w:r w:rsidRPr="00901557">
              <w:t>(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MOVE</w:t>
            </w:r>
          </w:p>
        </w:tc>
        <w:tc>
          <w:tcPr>
            <w:tcW w:w="3576" w:type="pct"/>
            <w:vAlign w:val="center"/>
          </w:tcPr>
          <w:p w:rsidR="0076533A" w:rsidRPr="00901557" w:rsidRDefault="0076533A">
            <w:pPr>
              <w:pStyle w:val="atext"/>
              <w:widowControl w:val="0"/>
              <w:spacing w:before="40" w:after="40"/>
              <w:jc w:val="left"/>
            </w:pPr>
            <w:r w:rsidRPr="00901557">
              <w:t>(dest,src1)</w:t>
            </w:r>
          </w:p>
        </w:tc>
      </w:tr>
    </w:tbl>
    <w:p w:rsidR="0076533A" w:rsidRPr="00901557" w:rsidRDefault="0076533A">
      <w:pPr>
        <w:pStyle w:val="Caption"/>
        <w:rPr>
          <w:lang w:val="en-US"/>
        </w:rPr>
      </w:pPr>
      <w:r w:rsidRPr="00901557">
        <w:rPr>
          <w:lang w:val="en-US"/>
        </w:rPr>
        <w:tab/>
      </w:r>
      <w:bookmarkStart w:id="73" w:name="_Ref103501899"/>
      <w:bookmarkStart w:id="74" w:name="_Toc33863107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8</w:t>
      </w:r>
      <w:r w:rsidRPr="00901557">
        <w:rPr>
          <w:lang w:val="en-US"/>
        </w:rPr>
        <w:fldChar w:fldCharType="end"/>
      </w:r>
      <w:bookmarkEnd w:id="73"/>
      <w:r w:rsidRPr="00901557">
        <w:rPr>
          <w:lang w:val="en-US"/>
        </w:rPr>
        <w:tab/>
      </w:r>
      <w:r w:rsidRPr="00901557">
        <w:rPr>
          <w:lang w:val="en-US"/>
        </w:rPr>
        <w:br/>
        <w:t>Summary of available dlxsim instruction formats</w:t>
      </w:r>
      <w:bookmarkEnd w:id="74"/>
    </w:p>
    <w:p w:rsidR="0076533A" w:rsidRPr="00901557" w:rsidRDefault="0076533A">
      <w:pPr>
        <w:pStyle w:val="atext"/>
        <w:spacing w:before="0"/>
      </w:pPr>
    </w:p>
    <w:p w:rsidR="0076533A" w:rsidRPr="00901557" w:rsidRDefault="0076533A">
      <w:pPr>
        <w:pStyle w:val="Heading3"/>
      </w:pPr>
      <w:bookmarkStart w:id="75" w:name="_Toc338631014"/>
      <w:r w:rsidRPr="00901557">
        <w:t>How to add a new instruction-format</w:t>
      </w:r>
      <w:bookmarkEnd w:id="75"/>
    </w:p>
    <w:p w:rsidR="0076533A" w:rsidRPr="00901557" w:rsidRDefault="0076533A">
      <w:pPr>
        <w:pStyle w:val="atext"/>
      </w:pPr>
      <w:r w:rsidRPr="00901557">
        <w:t xml:space="preserve">Adding a new instruction format is </w:t>
      </w:r>
      <w:r w:rsidR="00A44F67" w:rsidRPr="00901557">
        <w:t>much</w:t>
      </w:r>
      <w:r w:rsidRPr="00901557">
        <w:t xml:space="preserve"> more difficult than adding a new instruction for a given format. To add a new format you have to take care about how the parameters for your new format are to be stored in a 32-bit instruction word and how they are extracted out of it. Every needed part of the source code is marked with a comment that includes the string “ASIP NEW_FORMAT”.</w:t>
      </w:r>
    </w:p>
    <w:p w:rsidR="0076533A" w:rsidRPr="00901557" w:rsidRDefault="0076533A">
      <w:pPr>
        <w:pStyle w:val="atext"/>
        <w:spacing w:before="0"/>
      </w:pPr>
    </w:p>
    <w:p w:rsidR="0076533A" w:rsidRPr="00901557" w:rsidRDefault="0076533A">
      <w:pPr>
        <w:pStyle w:val="Aufzhlung"/>
        <w:numPr>
          <w:ilvl w:val="0"/>
          <w:numId w:val="9"/>
        </w:numPr>
        <w:tabs>
          <w:tab w:val="clear" w:pos="360"/>
          <w:tab w:val="num" w:pos="426"/>
        </w:tabs>
        <w:ind w:left="1701" w:hanging="1701"/>
        <w:rPr>
          <w:lang w:val="en-US"/>
        </w:rPr>
      </w:pPr>
      <w:r w:rsidRPr="00901557">
        <w:rPr>
          <w:lang w:val="en-US"/>
        </w:rPr>
        <w:t>asm.c:140</w:t>
      </w:r>
      <w:r w:rsidRPr="00901557">
        <w:rPr>
          <w:lang w:val="en-US"/>
        </w:rPr>
        <w:tab/>
        <w:t>Define a unique number for your instruction-format</w:t>
      </w:r>
    </w:p>
    <w:p w:rsidR="0076533A" w:rsidRPr="00901557" w:rsidRDefault="0076533A">
      <w:pPr>
        <w:pStyle w:val="Aufzhlung"/>
        <w:numPr>
          <w:ilvl w:val="0"/>
          <w:numId w:val="9"/>
        </w:numPr>
        <w:tabs>
          <w:tab w:val="clear" w:pos="360"/>
          <w:tab w:val="num" w:pos="426"/>
        </w:tabs>
        <w:ind w:left="1701" w:hanging="1701"/>
        <w:rPr>
          <w:lang w:val="en-US"/>
        </w:rPr>
      </w:pPr>
      <w:r w:rsidRPr="00901557">
        <w:rPr>
          <w:lang w:val="en-US"/>
        </w:rPr>
        <w:t xml:space="preserve">asm.c:150 </w:t>
      </w:r>
      <w:r w:rsidRPr="00901557">
        <w:rPr>
          <w:lang w:val="en-US"/>
        </w:rPr>
        <w:tab/>
        <w:t>Add the min and max numbers of arguments, that your instruction format accepts in the arrays “minArgs” and “maxArgs”. Use the position in the a</w:t>
      </w:r>
      <w:r w:rsidRPr="00901557">
        <w:rPr>
          <w:lang w:val="en-US"/>
        </w:rPr>
        <w:t>r</w:t>
      </w:r>
      <w:r w:rsidRPr="00901557">
        <w:rPr>
          <w:lang w:val="en-US"/>
        </w:rPr>
        <w:t>ray, that corresponds to the defined number in the previous step.</w:t>
      </w:r>
    </w:p>
    <w:p w:rsidR="0076533A" w:rsidRPr="00901557" w:rsidRDefault="0076533A">
      <w:pPr>
        <w:pStyle w:val="Aufzhlung"/>
        <w:numPr>
          <w:ilvl w:val="0"/>
          <w:numId w:val="9"/>
        </w:numPr>
        <w:tabs>
          <w:tab w:val="clear" w:pos="360"/>
          <w:tab w:val="num" w:pos="426"/>
        </w:tabs>
        <w:ind w:left="1701" w:hanging="1701"/>
        <w:rPr>
          <w:lang w:val="en-US"/>
        </w:rPr>
      </w:pPr>
      <w:r w:rsidRPr="00901557">
        <w:rPr>
          <w:lang w:val="en-US"/>
        </w:rPr>
        <w:t>asm.c:765</w:t>
      </w:r>
      <w:r w:rsidRPr="00901557">
        <w:rPr>
          <w:lang w:val="en-US"/>
        </w:rPr>
        <w:tab/>
        <w:t>Implement how the parameters shall be stored in the 32-bit instruction word within the “switch (insPtr-&gt;class)”-statement.</w:t>
      </w:r>
    </w:p>
    <w:p w:rsidR="0076533A" w:rsidRPr="00901557" w:rsidRDefault="0076533A">
      <w:pPr>
        <w:pStyle w:val="Aufzhlung"/>
        <w:numPr>
          <w:ilvl w:val="0"/>
          <w:numId w:val="9"/>
        </w:numPr>
        <w:tabs>
          <w:tab w:val="clear" w:pos="360"/>
          <w:tab w:val="num" w:pos="426"/>
        </w:tabs>
        <w:ind w:left="1701" w:hanging="1701"/>
        <w:rPr>
          <w:lang w:val="en-US"/>
        </w:rPr>
      </w:pPr>
      <w:r w:rsidRPr="00901557">
        <w:rPr>
          <w:lang w:val="en-US"/>
        </w:rPr>
        <w:t>asm.c:1080</w:t>
      </w:r>
      <w:r w:rsidRPr="00901557">
        <w:rPr>
          <w:lang w:val="en-US"/>
        </w:rPr>
        <w:tab/>
        <w:t>Implement what shall be written if the instruction is disassembled in the “switch (opPtr-&gt;class)”-statement.</w:t>
      </w:r>
    </w:p>
    <w:p w:rsidR="0076533A" w:rsidRPr="00901557" w:rsidRDefault="0076533A">
      <w:pPr>
        <w:pStyle w:val="Aufzhlung"/>
        <w:numPr>
          <w:ilvl w:val="0"/>
          <w:numId w:val="9"/>
        </w:numPr>
        <w:tabs>
          <w:tab w:val="clear" w:pos="360"/>
          <w:tab w:val="num" w:pos="426"/>
        </w:tabs>
        <w:ind w:left="1701" w:hanging="1701"/>
        <w:rPr>
          <w:lang w:val="en-US"/>
        </w:rPr>
      </w:pPr>
      <w:r w:rsidRPr="00901557">
        <w:rPr>
          <w:lang w:val="en-US"/>
        </w:rPr>
        <w:t>sim.c:2215</w:t>
      </w:r>
      <w:r w:rsidRPr="00901557">
        <w:rPr>
          <w:lang w:val="en-US"/>
        </w:rPr>
        <w:tab/>
        <w:t>In the method “compile” you have to implement how the 32-bit instruction word shall be expanded.</w:t>
      </w:r>
    </w:p>
    <w:p w:rsidR="00EA50C7" w:rsidRPr="00901557" w:rsidRDefault="00EA50C7" w:rsidP="00EA50C7">
      <w:pPr>
        <w:pStyle w:val="Aufzhlung"/>
        <w:numPr>
          <w:ilvl w:val="0"/>
          <w:numId w:val="9"/>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76533A" w:rsidRPr="00901557" w:rsidRDefault="0076533A">
      <w:pPr>
        <w:pStyle w:val="Heading2"/>
      </w:pPr>
      <w:bookmarkStart w:id="76" w:name="_Ref115696903"/>
      <w:bookmarkStart w:id="77" w:name="_Ref115765718"/>
      <w:bookmarkStart w:id="78" w:name="_Toc338631015"/>
      <w:r w:rsidRPr="00901557">
        <w:t>Using dlxsim</w:t>
      </w:r>
      <w:bookmarkEnd w:id="76"/>
      <w:bookmarkEnd w:id="77"/>
      <w:bookmarkEnd w:id="78"/>
    </w:p>
    <w:p w:rsidR="0076533A" w:rsidRPr="00901557" w:rsidRDefault="0076533A" w:rsidP="00B00D34">
      <w:pPr>
        <w:pStyle w:val="atext"/>
      </w:pPr>
      <w:r w:rsidRPr="00901557">
        <w:t xml:space="preserve">Dlxsim is distributed as source code, so before using it you have to compile it. Usually this is done, by just typing </w:t>
      </w:r>
      <w:r w:rsidRPr="00901557">
        <w:rPr>
          <w:rFonts w:ascii="Courier New" w:hAnsi="Courier New" w:cs="Courier New"/>
        </w:rPr>
        <w:t xml:space="preserve">make </w:t>
      </w:r>
      <w:r w:rsidRPr="00901557">
        <w:t>in the tcl subfolder and afterwards in the dlxsim folder. Then you can start the program by typing</w:t>
      </w:r>
      <w:r w:rsidRPr="00901557">
        <w:rPr>
          <w:rFonts w:ascii="Courier New" w:hAnsi="Courier New" w:cs="Courier New"/>
        </w:rPr>
        <w:t xml:space="preserve"> dlxsim</w:t>
      </w:r>
      <w:r w:rsidRPr="00901557">
        <w:t xml:space="preserve">. If you want to use dlxsim for an ASIP Meister Project, then you call it by </w:t>
      </w:r>
      <w:r w:rsidR="00B00D34">
        <w:t xml:space="preserve">typing </w:t>
      </w:r>
      <w:r w:rsidR="00B00D34" w:rsidRPr="00B00D34">
        <w:t xml:space="preserve">"/Software/epp/dlxsim_Laboratory/dlxsim </w:t>
      </w:r>
      <w:r w:rsidR="00B00D34">
        <w:t>”</w:t>
      </w:r>
      <w:r w:rsidRPr="00901557">
        <w:t>.</w:t>
      </w:r>
    </w:p>
    <w:p w:rsidR="00B42EC3" w:rsidRDefault="0070408B">
      <w:pPr>
        <w:pStyle w:val="atext"/>
      </w:pPr>
      <w:r>
        <w:lastRenderedPageBreak/>
        <w:fldChar w:fldCharType="begin"/>
      </w:r>
      <w:r>
        <w:instrText xml:space="preserve"> REF _Ref101100036 \h  \* MERGEFORMAT </w:instrText>
      </w:r>
      <w:r>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9</w:t>
      </w:r>
      <w:r>
        <w:fldChar w:fldCharType="end"/>
      </w:r>
      <w:r w:rsidR="0076533A" w:rsidRPr="00901557">
        <w:t xml:space="preserve"> shows some typical dlxsim commands. The list is not exhaustive, but it covers all the usual suspects.</w:t>
      </w:r>
    </w:p>
    <w:p w:rsidR="00B42EC3" w:rsidRPr="00901557" w:rsidRDefault="00B42EC3">
      <w:pPr>
        <w:pStyle w:val="a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317DB7">
            <w:pPr>
              <w:pStyle w:val="atext"/>
              <w:widowControl w:val="0"/>
              <w:spacing w:before="40" w:after="40"/>
            </w:pPr>
            <w:r>
              <w:t>This parameter g</w:t>
            </w:r>
            <w:r w:rsidR="0076533A" w:rsidRPr="00901557">
              <w:t>ets a value from the simulated memory or the registers.</w:t>
            </w:r>
          </w:p>
          <w:p w:rsidR="0076533A" w:rsidRPr="00901557" w:rsidRDefault="0076533A">
            <w:pPr>
              <w:pStyle w:val="atext"/>
              <w:widowControl w:val="0"/>
              <w:spacing w:before="40" w:after="40"/>
            </w:pPr>
            <w:r w:rsidRPr="00901557">
              <w:t>Examples for “address” are: r0, …, r31, pc, npc (next pc), 10 (memory address 10), 0x10 (memory address 16), _main (if _main is a label).</w:t>
            </w:r>
          </w:p>
          <w:p w:rsidR="0076533A" w:rsidRPr="00901557" w:rsidRDefault="0076533A">
            <w:pPr>
              <w:pStyle w:val="atext"/>
              <w:widowControl w:val="0"/>
              <w:spacing w:before="40" w:after="40"/>
            </w:pPr>
            <w:r w:rsidRPr="00901557">
              <w:t>Examples for “options” are: u (unsigned), d (decimal), x (hexadec</w:t>
            </w:r>
            <w:r w:rsidRPr="00901557">
              <w:t>i</w:t>
            </w:r>
            <w:r w:rsidRPr="00901557">
              <w:t>mal, default), B (binary), i (instruction), v (don’t read a value, but print the address itself; as example this can be used to translate from decimal to binary), s (interpret the upcoming sequence as 0-terminated string).</w:t>
            </w:r>
          </w:p>
          <w:p w:rsidR="0076533A" w:rsidRPr="00901557" w:rsidRDefault="0076533A">
            <w:pPr>
              <w:pStyle w:val="atext"/>
              <w:widowControl w:val="0"/>
              <w:spacing w:before="40" w:after="40"/>
            </w:pP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get _loop 10i” would deliver the 10 first commands from the label _loop interpreted as instruction memory. This also works, if the address is a register, e.g. get r1 5u.</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76533A">
            <w:pPr>
              <w:pStyle w:val="atext"/>
              <w:widowControl w:val="0"/>
              <w:spacing w:before="40" w:after="40"/>
            </w:pPr>
            <w:r w:rsidRPr="00901557">
              <w:t>Places some data at the given address. The address might be a register too, like in the get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76533A">
            <w:pPr>
              <w:pStyle w:val="atext"/>
              <w:widowControl w:val="0"/>
              <w:spacing w:before="40" w:after="40"/>
            </w:pPr>
            <w:r w:rsidRPr="00901557">
              <w:t>Executes the “number” next instructions. The number might be omitted; the default value is 1. The printed assembly command at the end of “step” is the next assembly command that is to be execute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76533A">
            <w:pPr>
              <w:pStyle w:val="atext"/>
              <w:widowControl w:val="0"/>
              <w:spacing w:before="40" w:after="40"/>
            </w:pPr>
            <w:r w:rsidRPr="00901557">
              <w:t xml:space="preserve">Executes the assembly program, until an error occurs or a trap instruction is executed. Starts executing at “address”. If no “address” is given, then it continues executing where it stopped (e.g. after some single steps). If no instruction was executed yet, then t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 xml:space="preserve">Prints some statistics about the simulated assembly program. The options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AC2D8C" w:rsidRPr="00AC2D8C">
              <w:rPr>
                <w:color w:val="0000FF"/>
                <w:cs/>
              </w:rPr>
              <w:t>‎</w:t>
            </w:r>
            <w:r w:rsidR="00AC2D8C">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 xml:space="preserve">“stop at </w:t>
            </w:r>
            <w:r w:rsidRPr="00901557">
              <w:rPr>
                <w:i/>
                <w:iCs/>
              </w:rPr>
              <w:t>address</w:t>
            </w:r>
            <w:r w:rsidRPr="00901557">
              <w:t xml:space="preserve"> {</w:t>
            </w:r>
            <w:r w:rsidRPr="00901557">
              <w:rPr>
                <w:i/>
                <w:iCs/>
              </w:rPr>
              <w:t>command</w:t>
            </w:r>
            <w:r w:rsidRPr="00901557">
              <w:t>}”: Executes “command” whenever the given “address” is touched in any way. The default “command” is to abort the execution.</w:t>
            </w:r>
          </w:p>
          <w:p w:rsidR="0076533A" w:rsidRPr="00901557" w:rsidRDefault="0076533A">
            <w:pPr>
              <w:pStyle w:val="atext"/>
              <w:widowControl w:val="0"/>
              <w:spacing w:before="40" w:after="40"/>
            </w:pPr>
            <w:r w:rsidRPr="00901557">
              <w:t>“stop info”: prints the list of break points.</w:t>
            </w:r>
          </w:p>
          <w:p w:rsidR="0076533A" w:rsidRPr="00901557" w:rsidRDefault="0076533A">
            <w:pPr>
              <w:pStyle w:val="atext"/>
              <w:widowControl w:val="0"/>
              <w:spacing w:before="40" w:after="40"/>
            </w:pPr>
            <w:r w:rsidRPr="00901557">
              <w:t xml:space="preserve">“stop delete </w:t>
            </w:r>
            <w:r w:rsidRPr="00901557">
              <w:rPr>
                <w:i/>
                <w:iCs/>
              </w:rPr>
              <w:t>number</w:t>
            </w:r>
            <w:r w:rsidRPr="00901557">
              <w:rPr>
                <w:i/>
                <w:iCs/>
                <w:vertAlign w:val="superscript"/>
              </w:rPr>
              <w:t>+</w:t>
            </w:r>
            <w:r w:rsidRPr="00901557">
              <w:t>”: deletes some specific break points. The numbers are according to the “stop info”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r w:rsidRPr="00901557">
              <w:lastRenderedPageBreak/>
              <w:t>asm “</w:t>
            </w:r>
            <w:r w:rsidRPr="00901557">
              <w:rPr>
                <w:i/>
                <w:iCs/>
              </w:rPr>
              <w:t>command</w:t>
            </w:r>
            <w:r w:rsidRPr="00901557">
              <w:t>” {</w:t>
            </w:r>
            <w:r w:rsidRPr="00901557">
              <w:rPr>
                <w:i/>
                <w:iCs/>
              </w:rPr>
              <w:t>pc</w:t>
            </w:r>
            <w:r w:rsidRPr="00901557">
              <w:t>}</w:t>
            </w:r>
          </w:p>
        </w:tc>
        <w:tc>
          <w:tcPr>
            <w:tcW w:w="6866" w:type="dxa"/>
            <w:vAlign w:val="center"/>
          </w:tcPr>
          <w:p w:rsidR="0076533A" w:rsidRPr="00901557" w:rsidRDefault="0076533A" w:rsidP="00317DB7">
            <w:pPr>
              <w:pStyle w:val="atext"/>
              <w:keepNext/>
              <w:spacing w:before="40" w:after="40"/>
            </w:pPr>
            <w:r w:rsidRPr="00901557">
              <w:t>Returns the opcode for “</w:t>
            </w:r>
            <w:r w:rsidRPr="00901557">
              <w:rPr>
                <w:i/>
                <w:iCs/>
              </w:rPr>
              <w:t>command</w:t>
            </w:r>
            <w:r w:rsidRPr="00901557">
              <w:t>”. If the command needs to know the address where it is to be stored (e.g. pc-relative jumps), then the current pc can be given. Default pc is 0.</w:t>
            </w:r>
          </w:p>
        </w:tc>
      </w:tr>
    </w:tbl>
    <w:p w:rsidR="0076533A" w:rsidRPr="00901557" w:rsidRDefault="0076533A" w:rsidP="00B42EC3">
      <w:pPr>
        <w:pStyle w:val="Caption"/>
        <w:rPr>
          <w:lang w:val="en-US"/>
        </w:rPr>
      </w:pPr>
      <w:r w:rsidRPr="00901557">
        <w:rPr>
          <w:lang w:val="en-US"/>
        </w:rPr>
        <w:tab/>
      </w:r>
      <w:bookmarkStart w:id="79" w:name="_Ref101100036"/>
      <w:bookmarkStart w:id="80" w:name="_Toc33863107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9</w:t>
      </w:r>
      <w:r w:rsidRPr="00901557">
        <w:rPr>
          <w:lang w:val="en-US"/>
        </w:rPr>
        <w:fldChar w:fldCharType="end"/>
      </w:r>
      <w:bookmarkEnd w:id="79"/>
      <w:r w:rsidRPr="00901557">
        <w:rPr>
          <w:lang w:val="en-US"/>
        </w:rPr>
        <w:tab/>
      </w:r>
      <w:r w:rsidRPr="00901557">
        <w:rPr>
          <w:lang w:val="en-US"/>
        </w:rPr>
        <w:br/>
        <w:t>Summary of typical dlxsim commands</w:t>
      </w:r>
      <w:bookmarkEnd w:id="80"/>
    </w:p>
    <w:p w:rsidR="0076533A" w:rsidRPr="00901557" w:rsidRDefault="0076533A" w:rsidP="00B42EC3">
      <w:pPr>
        <w:pStyle w:val="Caption"/>
        <w:tabs>
          <w:tab w:val="clear" w:pos="2552"/>
          <w:tab w:val="clear" w:pos="5954"/>
          <w:tab w:val="left" w:pos="3402"/>
          <w:tab w:val="left" w:pos="4395"/>
        </w:tabs>
        <w:jc w:val="left"/>
        <w:rPr>
          <w:lang w:val="en-US"/>
        </w:rPr>
      </w:pPr>
      <w:r w:rsidRPr="00901557">
        <w:rPr>
          <w:lang w:val="en-US"/>
        </w:rPr>
        <w:tab/>
        <w:t>Legend:</w:t>
      </w:r>
      <w:r w:rsidRPr="00901557">
        <w:rPr>
          <w:lang w:val="en-US"/>
        </w:rPr>
        <w:tab/>
      </w:r>
      <w:r w:rsidRPr="00901557">
        <w:rPr>
          <w:i/>
          <w:iCs/>
          <w:lang w:val="en-US"/>
        </w:rPr>
        <w:t>cursive</w:t>
      </w:r>
      <w:r w:rsidRPr="00901557">
        <w:rPr>
          <w:lang w:val="en-US"/>
        </w:rPr>
        <w:t>: replace with appropriate option</w:t>
      </w:r>
    </w:p>
    <w:p w:rsidR="0076533A" w:rsidRPr="00901557" w:rsidRDefault="0076533A" w:rsidP="00B42EC3">
      <w:pPr>
        <w:pStyle w:val="Caption"/>
        <w:tabs>
          <w:tab w:val="clear" w:pos="2552"/>
          <w:tab w:val="clear" w:pos="5954"/>
          <w:tab w:val="left" w:pos="3402"/>
          <w:tab w:val="left" w:pos="4395"/>
        </w:tabs>
        <w:jc w:val="left"/>
        <w:rPr>
          <w:lang w:val="en-US"/>
        </w:rPr>
      </w:pPr>
      <w:r w:rsidRPr="00901557">
        <w:rPr>
          <w:lang w:val="en-US"/>
        </w:rPr>
        <w:tab/>
      </w:r>
      <w:r w:rsidRPr="00901557">
        <w:rPr>
          <w:lang w:val="en-US"/>
        </w:rPr>
        <w:tab/>
        <w:t>{braces}: optional</w:t>
      </w:r>
    </w:p>
    <w:p w:rsidR="0076533A" w:rsidRPr="00901557" w:rsidRDefault="0076533A" w:rsidP="00B42EC3">
      <w:pPr>
        <w:pStyle w:val="Caption"/>
        <w:tabs>
          <w:tab w:val="clear" w:pos="2552"/>
          <w:tab w:val="clear" w:pos="5954"/>
          <w:tab w:val="left" w:pos="3402"/>
          <w:tab w:val="left" w:pos="4395"/>
        </w:tabs>
        <w:jc w:val="left"/>
        <w:rPr>
          <w:lang w:val="en-US"/>
        </w:rPr>
      </w:pPr>
      <w:r w:rsidRPr="00901557">
        <w:rPr>
          <w:lang w:val="en-US"/>
        </w:rPr>
        <w:tab/>
      </w:r>
      <w:r w:rsidRPr="00901557">
        <w:rPr>
          <w:lang w:val="en-US"/>
        </w:rPr>
        <w:tab/>
      </w:r>
      <w:r w:rsidRPr="00901557">
        <w:rPr>
          <w:vertAlign w:val="superscript"/>
          <w:lang w:val="en-US"/>
        </w:rPr>
        <w:t>+</w:t>
      </w:r>
      <w:r w:rsidRPr="00901557">
        <w:rPr>
          <w:lang w:val="en-US"/>
        </w:rPr>
        <w:t>: one or multiple times</w:t>
      </w:r>
    </w:p>
    <w:p w:rsidR="0076533A" w:rsidRPr="00901557" w:rsidRDefault="0076533A">
      <w:pPr>
        <w:pStyle w:val="atext"/>
      </w:pPr>
    </w:p>
    <w:p w:rsidR="0076533A" w:rsidRPr="00901557" w:rsidRDefault="00A315CA">
      <w:pPr>
        <w:pStyle w:val="atext"/>
      </w:pPr>
      <w:r w:rsidRPr="00901557">
        <w:t>Some more things</w:t>
      </w:r>
      <w:r w:rsidR="0076533A" w:rsidRPr="00901557">
        <w:t xml:space="preserve"> have to be mentioned about dlxsim:</w:t>
      </w:r>
    </w:p>
    <w:p w:rsidR="0076533A" w:rsidRPr="00901557" w:rsidRDefault="0076533A">
      <w:pPr>
        <w:pStyle w:val="atext"/>
        <w:numPr>
          <w:ilvl w:val="0"/>
          <w:numId w:val="11"/>
        </w:numPr>
      </w:pPr>
      <w:r w:rsidRPr="00901557">
        <w:t>You can use the cursor buttons to navigate in your command history, i.e. in the prev</w:t>
      </w:r>
      <w:r w:rsidRPr="00901557">
        <w:t>i</w:t>
      </w:r>
      <w:r w:rsidRPr="00901557">
        <w:t xml:space="preserve">ously entered </w:t>
      </w:r>
      <w:r w:rsidR="007B4CE1">
        <w:t>commands. The up- and down-arrow-keys</w:t>
      </w:r>
      <w:r w:rsidRPr="00901557">
        <w:t xml:space="preserve"> let you navigate inside the s</w:t>
      </w:r>
      <w:r w:rsidRPr="00901557">
        <w:t>e</w:t>
      </w:r>
      <w:r w:rsidRPr="00901557">
        <w:t>lected command, e.g. to correct typing errors.</w:t>
      </w:r>
    </w:p>
    <w:p w:rsidR="0076533A" w:rsidRPr="00901557" w:rsidRDefault="0076533A">
      <w:pPr>
        <w:pStyle w:val="atext"/>
        <w:numPr>
          <w:ilvl w:val="0"/>
          <w:numId w:val="11"/>
        </w:numPr>
      </w:pPr>
      <w:r w:rsidRPr="00901557">
        <w:t>When you just enter an empty command in dlxsim (i.e. just press enter without having entered a command), then the last executed command will be repeated. This is for e</w:t>
      </w:r>
      <w:r w:rsidRPr="00901557">
        <w:t>x</w:t>
      </w:r>
      <w:r w:rsidRPr="00901557">
        <w:t>ample useful, when you want to step through your code. You just have to execute the step instruction one time manually by typing “step” in the shell and afterwards you can repeatedly press enter to execute the next step instructions.</w:t>
      </w:r>
    </w:p>
    <w:p w:rsidR="0076533A" w:rsidRPr="00901557" w:rsidRDefault="0076533A">
      <w:pPr>
        <w:pStyle w:val="atext"/>
        <w:numPr>
          <w:ilvl w:val="0"/>
          <w:numId w:val="11"/>
        </w:numPr>
      </w:pPr>
      <w:r w:rsidRPr="00901557">
        <w:t>When you press the Tabulator key, you will get an auto completion for filenames. The offered files are the files in the directory from where you started dlxsim. Although this auto completion will support the abbreviation `~` for your home directory, a load i</w:t>
      </w:r>
      <w:r w:rsidRPr="00901557">
        <w:t>n</w:t>
      </w:r>
      <w:r w:rsidRPr="00901557">
        <w:t xml:space="preserve">struction with this abbreviation will fail. The same holds for loading files with the “-f” starting parameter, as shown in </w:t>
      </w:r>
      <w:r w:rsidR="0070408B">
        <w:fldChar w:fldCharType="begin"/>
      </w:r>
      <w:r w:rsidR="0070408B">
        <w:instrText xml:space="preserve"> REF _Ref101100036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9</w:t>
      </w:r>
      <w:r w:rsidR="0070408B">
        <w:fldChar w:fldCharType="end"/>
      </w:r>
      <w:r w:rsidRPr="00901557">
        <w:t>.</w:t>
      </w:r>
    </w:p>
    <w:p w:rsidR="0076533A" w:rsidRPr="00901557" w:rsidRDefault="0076533A">
      <w:pPr>
        <w:pStyle w:val="atext"/>
        <w:numPr>
          <w:ilvl w:val="0"/>
          <w:numId w:val="1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901557">
        <w:t>load</w:t>
      </w:r>
      <w:r w:rsidR="00943FF5" w:rsidRPr="00901557">
        <w:t>”</w:t>
      </w:r>
      <w:r w:rsidRPr="00901557">
        <w:t xml:space="preserve"> instruction will not reset everything to its default value.</w:t>
      </w:r>
    </w:p>
    <w:p w:rsidR="0076533A" w:rsidRPr="00901557" w:rsidRDefault="0076533A">
      <w:pPr>
        <w:pStyle w:val="atext"/>
        <w:numPr>
          <w:ilvl w:val="0"/>
          <w:numId w:val="10"/>
        </w:numPr>
      </w:pPr>
      <w:r w:rsidRPr="00901557">
        <w:t>Every assembly command that accepts an immediate as parameter can also handle a label as immediate. This is especially useful for the load/store branch/jump and lhi commands.</w:t>
      </w:r>
    </w:p>
    <w:p w:rsidR="0076533A" w:rsidRPr="00901557" w:rsidRDefault="0076533A">
      <w:pPr>
        <w:pStyle w:val="atext"/>
        <w:numPr>
          <w:ilvl w:val="0"/>
          <w:numId w:val="10"/>
        </w:numPr>
      </w:pPr>
      <w:r w:rsidRPr="00901557">
        <w:t>The ASIP Meister unit for data memory access does not accept an immediate change from a load command to a store command or vice versa. Dlxsim can handle this situ</w:t>
      </w:r>
      <w:r w:rsidRPr="00901557">
        <w:t>a</w:t>
      </w:r>
      <w:r w:rsidRPr="00901557">
        <w:t>tion, but will print a warning to indicate, that this assembly code might produce a di</w:t>
      </w:r>
      <w:r w:rsidRPr="00901557">
        <w:t>f</w:t>
      </w:r>
      <w:r w:rsidRPr="00901557">
        <w:t>ferent result if it is simulated with the VHDL-code from an ASIP Meister CPU.</w:t>
      </w:r>
    </w:p>
    <w:p w:rsidR="0076533A" w:rsidRPr="00901557" w:rsidRDefault="0076533A">
      <w:pPr>
        <w:pStyle w:val="Heading3"/>
      </w:pPr>
      <w:bookmarkStart w:id="81" w:name="_Ref101101181"/>
      <w:bookmarkStart w:id="82" w:name="_Toc338631016"/>
      <w:r w:rsidRPr="00901557">
        <w:t>Statistics</w:t>
      </w:r>
      <w:bookmarkEnd w:id="81"/>
      <w:bookmarkEnd w:id="82"/>
    </w:p>
    <w:p w:rsidR="0076533A" w:rsidRPr="00901557" w:rsidRDefault="0076533A">
      <w:pPr>
        <w:pStyle w:val="atext"/>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9</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901557">
        <w:rPr>
          <w:noProof/>
        </w:rPr>
        <w:noBreakHyphen/>
      </w:r>
      <w:r w:rsidR="00AC2D8C">
        <w:rPr>
          <w:noProof/>
        </w:rPr>
        <w:t>10</w:t>
      </w:r>
      <w:r w:rsidR="0070408B">
        <w:fldChar w:fldCharType="end"/>
      </w:r>
      <w:r w:rsidRPr="00901557">
        <w:t>. The different options can be combined; the default option is “all”.</w:t>
      </w:r>
    </w:p>
    <w:p w:rsidR="0076533A" w:rsidRPr="00901557" w:rsidRDefault="0076533A">
      <w:pPr>
        <w:pStyle w:val="a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hw</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Shows the memory siz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lls</w:t>
            </w:r>
          </w:p>
        </w:tc>
        <w:tc>
          <w:tcPr>
            <w:tcW w:w="6866"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all</w:t>
            </w:r>
          </w:p>
        </w:tc>
        <w:tc>
          <w:tcPr>
            <w:tcW w:w="6866" w:type="dxa"/>
            <w:vAlign w:val="center"/>
          </w:tcPr>
          <w:p w:rsidR="0076533A" w:rsidRPr="00901557" w:rsidRDefault="0076533A">
            <w:pPr>
              <w:pStyle w:val="atext"/>
              <w:widowControl w:val="0"/>
              <w:spacing w:before="40" w:after="40"/>
            </w:pPr>
            <w:r w:rsidRPr="00901557">
              <w:t>Shows all before mentioned statistics in the same order as they appear in this figur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reset</w:t>
            </w:r>
          </w:p>
        </w:tc>
        <w:tc>
          <w:tcPr>
            <w:tcW w:w="6866" w:type="dxa"/>
            <w:vAlign w:val="center"/>
          </w:tcPr>
          <w:p w:rsidR="0076533A" w:rsidRPr="00901557" w:rsidRDefault="0076533A">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the beginning of this specific program par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6866" w:type="dxa"/>
            <w:vAlign w:val="center"/>
          </w:tcPr>
          <w:p w:rsidR="0076533A" w:rsidRPr="00901557" w:rsidRDefault="0076533A">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p>
          <w:p w:rsidR="0076533A" w:rsidRPr="00901557" w:rsidRDefault="0076533A">
            <w:pPr>
              <w:pStyle w:val="atext"/>
              <w:widowControl w:val="0"/>
              <w:spacing w:before="40" w:after="40"/>
            </w:pPr>
            <w:r w:rsidRPr="00901557">
              <w:t>The different spellings of imcount (e.g. imcount2) refer to different sortings for the columns.</w:t>
            </w:r>
          </w:p>
          <w:p w:rsidR="0076533A" w:rsidRPr="00901557" w:rsidRDefault="0076533A">
            <w:pPr>
              <w:pStyle w:val="atext"/>
              <w:widowControl w:val="0"/>
              <w:spacing w:before="40" w:after="40"/>
            </w:pPr>
            <w:r w:rsidRPr="00901557">
              <w:t xml:space="preserve">This statistic merges neighbored memory addresses that are executed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baseblocks</w:t>
            </w:r>
          </w:p>
        </w:tc>
        <w:tc>
          <w:tcPr>
            <w:tcW w:w="6866" w:type="dxa"/>
            <w:vAlign w:val="center"/>
          </w:tcPr>
          <w:p w:rsidR="0076533A" w:rsidRPr="00901557" w:rsidRDefault="0076533A">
            <w:pPr>
              <w:pStyle w:val="atext"/>
              <w:widowControl w:val="0"/>
              <w:spacing w:before="40" w:after="40"/>
            </w:pPr>
            <w:r w:rsidRPr="00901557">
              <w:t>Shows the separation from the program into base blocks. This statistic is separated into 4 columns. The first one shows the start address and the reason why a base block starts there (e.g. a label, the command after a branch command, …). The second row shows the end address together with the reason why the base block ends there. The third row shows the size of the base block and the last row shows how often it was executed.</w:t>
            </w:r>
          </w:p>
        </w:tc>
      </w:tr>
    </w:tbl>
    <w:p w:rsidR="0076533A" w:rsidRPr="00901557" w:rsidRDefault="0076533A">
      <w:pPr>
        <w:pStyle w:val="Caption"/>
        <w:rPr>
          <w:lang w:val="en-US"/>
        </w:rPr>
      </w:pPr>
      <w:r w:rsidRPr="00901557">
        <w:rPr>
          <w:lang w:val="en-US"/>
        </w:rPr>
        <w:tab/>
      </w:r>
      <w:bookmarkStart w:id="83" w:name="_Ref101590005"/>
      <w:bookmarkStart w:id="84" w:name="_Toc33863107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0</w:t>
      </w:r>
      <w:r w:rsidRPr="00901557">
        <w:rPr>
          <w:lang w:val="en-US"/>
        </w:rPr>
        <w:fldChar w:fldCharType="end"/>
      </w:r>
      <w:bookmarkEnd w:id="83"/>
      <w:r w:rsidRPr="00901557">
        <w:rPr>
          <w:lang w:val="en-US"/>
        </w:rPr>
        <w:tab/>
      </w:r>
      <w:r w:rsidRPr="00901557">
        <w:rPr>
          <w:lang w:val="en-US"/>
        </w:rPr>
        <w:br/>
        <w:t>Summary of available dlxsim statistics</w:t>
      </w:r>
      <w:bookmarkEnd w:id="84"/>
      <w:r w:rsidRPr="00901557">
        <w:rPr>
          <w:lang w:val="en-US"/>
        </w:rPr>
        <w:br/>
      </w:r>
    </w:p>
    <w:p w:rsidR="002A6FD5" w:rsidRPr="00901557" w:rsidRDefault="002A6FD5" w:rsidP="002A6FD5">
      <w:pPr>
        <w:pStyle w:val="Heading3"/>
      </w:pPr>
      <w:bookmarkStart w:id="85" w:name="_Toc338631017"/>
      <w:r w:rsidRPr="00901557">
        <w:t>Debugging with dlxsim</w:t>
      </w:r>
      <w:bookmarkEnd w:id="85"/>
    </w:p>
    <w:p w:rsidR="00DE2091" w:rsidRPr="00901557" w:rsidRDefault="00DE2091" w:rsidP="00DE2091">
      <w:pPr>
        <w:pStyle w:val="atext"/>
      </w:pPr>
      <w:r w:rsidRPr="00901557">
        <w:t>This chapter assumes, that you are not only used to the assembler code and dlxsim, but that you are also used to the compiler (</w:t>
      </w:r>
      <w:r w:rsidRPr="00901557">
        <w:rPr>
          <w:rStyle w:val="QuerverweisChar1"/>
        </w:rPr>
        <w:t>Chapter </w:t>
      </w:r>
      <w:r w:rsidR="0070408B">
        <w:fldChar w:fldCharType="begin"/>
      </w:r>
      <w:r w:rsidR="0070408B">
        <w:instrText xml:space="preserve"> REF _Ref115870282 \w \h  \* MERGEFORMAT </w:instrText>
      </w:r>
      <w:r w:rsidR="0070408B">
        <w:fldChar w:fldCharType="separate"/>
      </w:r>
      <w:r w:rsidR="00AC2D8C" w:rsidRPr="00AC2D8C">
        <w:rPr>
          <w:rStyle w:val="QuerverweisChar1"/>
          <w:cs/>
        </w:rPr>
        <w:t>‎</w:t>
      </w:r>
      <w:r w:rsidR="00AC2D8C">
        <w:t>8.3</w:t>
      </w:r>
      <w:r w:rsidR="0070408B">
        <w:fldChar w:fldCharType="end"/>
      </w:r>
      <w:r w:rsidRPr="00901557">
        <w:t>) and inline assembly (</w:t>
      </w:r>
      <w:r w:rsidRPr="00901557">
        <w:rPr>
          <w:rStyle w:val="QuerverweisChar1"/>
        </w:rPr>
        <w:t>Chapter </w:t>
      </w:r>
      <w:r w:rsidR="0070408B">
        <w:fldChar w:fldCharType="begin"/>
      </w:r>
      <w:r w:rsidR="0070408B">
        <w:instrText xml:space="preserve"> REF _Ref115871850 \w \h  \* MERGEFORMAT </w:instrText>
      </w:r>
      <w:r w:rsidR="0070408B">
        <w:fldChar w:fldCharType="separate"/>
      </w:r>
      <w:r w:rsidR="00AC2D8C" w:rsidRPr="00AC2D8C">
        <w:rPr>
          <w:rStyle w:val="QuerverweisChar1"/>
          <w:cs/>
        </w:rPr>
        <w:t>‎</w:t>
      </w:r>
      <w:r w:rsidR="00AC2D8C">
        <w:t>8.4</w:t>
      </w:r>
      <w:r w:rsidR="0070408B">
        <w:fldChar w:fldCharType="end"/>
      </w:r>
      <w:r w:rsidRPr="00901557">
        <w:t>).</w:t>
      </w:r>
    </w:p>
    <w:p w:rsidR="002A6FD5" w:rsidRPr="00901557" w:rsidRDefault="002A6FD5" w:rsidP="002A6FD5">
      <w:pPr>
        <w:pStyle w:val="atext"/>
        <w:rPr>
          <w:b/>
          <w:sz w:val="28"/>
          <w:szCs w:val="28"/>
        </w:rPr>
      </w:pPr>
      <w:r w:rsidRPr="00901557">
        <w:rPr>
          <w:b/>
          <w:sz w:val="28"/>
          <w:szCs w:val="28"/>
        </w:rPr>
        <w:t>General Points:</w:t>
      </w:r>
    </w:p>
    <w:p w:rsidR="002A6FD5" w:rsidRPr="00901557" w:rsidRDefault="002A6FD5" w:rsidP="00EC7389">
      <w:pPr>
        <w:pStyle w:val="atext"/>
        <w:keepNext/>
        <w:keepLines/>
        <w:numPr>
          <w:ilvl w:val="0"/>
          <w:numId w:val="28"/>
        </w:numPr>
        <w:tabs>
          <w:tab w:val="clear" w:pos="720"/>
          <w:tab w:val="num" w:pos="360"/>
        </w:tabs>
        <w:ind w:left="360"/>
      </w:pPr>
      <w:r w:rsidRPr="00901557">
        <w:rPr>
          <w:b/>
        </w:rPr>
        <w:t>Compare the results</w:t>
      </w:r>
      <w:r w:rsidRPr="00901557">
        <w:t xml:space="preserve"> from the CoSy compiled version and the </w:t>
      </w:r>
      <w:r w:rsidR="004C0028" w:rsidRPr="00901557">
        <w:t>gcc-compiled</w:t>
      </w:r>
      <w:r w:rsidRPr="00901557">
        <w:t xml:space="preserve"> version. For the gcc compiled version you have to add printf statements for all essential variables, like:</w:t>
      </w:r>
    </w:p>
    <w:p w:rsidR="002A6FD5" w:rsidRPr="00901557" w:rsidRDefault="002A6FD5" w:rsidP="004C0028">
      <w:pPr>
        <w:pStyle w:val="Programmtext"/>
        <w:spacing w:before="0"/>
        <w:ind w:left="360"/>
        <w:rPr>
          <w:noProof w:val="0"/>
        </w:rPr>
      </w:pPr>
      <w:r w:rsidRPr="00901557">
        <w:rPr>
          <w:noProof w:val="0"/>
        </w:rPr>
        <w:t>#ifndef COSY</w:t>
      </w:r>
    </w:p>
    <w:p w:rsidR="002A6FD5" w:rsidRPr="00901557" w:rsidRDefault="004C0028" w:rsidP="004C0028">
      <w:pPr>
        <w:pStyle w:val="Programmtext"/>
        <w:spacing w:before="0"/>
        <w:ind w:left="360"/>
        <w:rPr>
          <w:noProof w:val="0"/>
        </w:rPr>
      </w:pPr>
      <w:r w:rsidRPr="00901557">
        <w:rPr>
          <w:noProof w:val="0"/>
        </w:rPr>
        <w:t xml:space="preserve">  </w:t>
      </w:r>
      <w:r w:rsidR="002A6FD5" w:rsidRPr="00901557">
        <w:rPr>
          <w:noProof w:val="0"/>
        </w:rPr>
        <w:t>printf(“temp1: %i\n”, temp1);</w:t>
      </w:r>
    </w:p>
    <w:p w:rsidR="002A6FD5" w:rsidRPr="00901557" w:rsidRDefault="002A6FD5" w:rsidP="004C0028">
      <w:pPr>
        <w:pStyle w:val="Programmtext"/>
        <w:spacing w:before="0"/>
        <w:ind w:left="360"/>
        <w:rPr>
          <w:noProof w:val="0"/>
        </w:rPr>
      </w:pPr>
      <w:r w:rsidRPr="00901557">
        <w:rPr>
          <w:noProof w:val="0"/>
        </w:rPr>
        <w:t>#endif</w:t>
      </w:r>
    </w:p>
    <w:p w:rsidR="002A6FD5" w:rsidRPr="00901557" w:rsidRDefault="002A6FD5" w:rsidP="004C0028">
      <w:pPr>
        <w:pStyle w:val="atext"/>
        <w:keepNext/>
        <w:keepLines/>
        <w:spacing w:before="0"/>
        <w:ind w:left="360"/>
      </w:pPr>
      <w:r w:rsidRPr="00901557">
        <w:lastRenderedPageBreak/>
        <w:t>For the CoSy</w:t>
      </w:r>
      <w:r w:rsidR="004C0028" w:rsidRPr="00901557">
        <w:t>-</w:t>
      </w:r>
      <w:r w:rsidRPr="00901557">
        <w:t xml:space="preserve">compiled </w:t>
      </w:r>
      <w:r w:rsidR="004C0028" w:rsidRPr="00901557">
        <w:t>version,</w:t>
      </w:r>
      <w:r w:rsidRPr="00901557">
        <w:t xml:space="preserve"> you have to make the essential variables global, for e</w:t>
      </w:r>
      <w:r w:rsidRPr="00901557">
        <w:t>x</w:t>
      </w:r>
      <w:r w:rsidRPr="00901557">
        <w:t>ample moving the variable “temp1” from inside the main method to a global part outside the main method. All global variables will get an own label in the assembly code with an underscore before the name, e.g. the variable “temp1” will get the label “_temp1”. In dlxsim you can see the value of such global variables with the “get” instruction, e.g. “get _temp1 i”.</w:t>
      </w:r>
    </w:p>
    <w:p w:rsidR="002A6FD5" w:rsidRPr="00901557" w:rsidRDefault="002A6FD5" w:rsidP="004C0028">
      <w:pPr>
        <w:pStyle w:val="atext"/>
        <w:rPr>
          <w:b/>
          <w:sz w:val="28"/>
          <w:szCs w:val="28"/>
        </w:rPr>
      </w:pPr>
      <w:r w:rsidRPr="00901557">
        <w:rPr>
          <w:b/>
          <w:sz w:val="28"/>
          <w:szCs w:val="28"/>
        </w:rPr>
        <w:t>Debugging with dlxsim:</w:t>
      </w:r>
    </w:p>
    <w:p w:rsidR="002A6FD5" w:rsidRPr="00901557" w:rsidRDefault="002A6FD5" w:rsidP="00EC7389">
      <w:pPr>
        <w:pStyle w:val="atext"/>
        <w:keepLines/>
        <w:numPr>
          <w:ilvl w:val="0"/>
          <w:numId w:val="28"/>
        </w:numPr>
        <w:tabs>
          <w:tab w:val="clear" w:pos="720"/>
          <w:tab w:val="num" w:pos="360"/>
        </w:tabs>
        <w:ind w:left="360"/>
      </w:pPr>
      <w:r w:rsidRPr="00901557">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get pc” you can see the address which is currently executed. With the instru</w:t>
      </w:r>
      <w:r w:rsidRPr="00901557">
        <w:t>c</w:t>
      </w:r>
      <w:r w:rsidRPr="00901557">
        <w:t>tion “get {address} i” you can see which instruction is placed at this address and at which label this instruction can be found. With the instruction “get {Address}-0x10 20i” you can see the context of this instruction.</w:t>
      </w:r>
    </w:p>
    <w:p w:rsidR="002A6FD5" w:rsidRPr="00901557" w:rsidRDefault="002A6FD5" w:rsidP="00EC7389">
      <w:pPr>
        <w:pStyle w:val="atext"/>
        <w:keepLines/>
        <w:numPr>
          <w:ilvl w:val="0"/>
          <w:numId w:val="28"/>
        </w:numPr>
        <w:tabs>
          <w:tab w:val="clear" w:pos="720"/>
          <w:tab w:val="num" w:pos="360"/>
        </w:tabs>
        <w:ind w:left="360"/>
      </w:pPr>
      <w:r w:rsidRPr="00901557">
        <w:t xml:space="preserve">Getting more debugging information from dlxsim is very helpful to understand, what the assembly code is doing. </w:t>
      </w:r>
      <w:r w:rsidR="00E51B24" w:rsidRPr="00901557">
        <w:t>Therefore,</w:t>
      </w:r>
      <w:r w:rsidRPr="00901557">
        <w:t xml:space="preserve"> the dlxsim starting parameters “</w:t>
      </w:r>
      <w:r w:rsidRPr="00901557">
        <w:noBreakHyphen/>
        <w:t>da#” and “</w:t>
      </w:r>
      <w:r w:rsidRPr="00901557">
        <w:noBreakHyphen/>
        <w:t>dbb#” are useful. You have to replace the “#” with either a “1” to turn the option on or with a “0” to turn it off.</w:t>
      </w:r>
    </w:p>
    <w:p w:rsidR="002A6FD5" w:rsidRPr="00901557" w:rsidRDefault="002A6FD5" w:rsidP="00FD4D6F">
      <w:pPr>
        <w:pStyle w:val="atext"/>
        <w:keepLines/>
        <w:numPr>
          <w:ilvl w:val="0"/>
          <w:numId w:val="28"/>
        </w:numPr>
        <w:spacing w:before="0"/>
      </w:pPr>
      <w:r w:rsidRPr="00901557">
        <w:t xml:space="preserve">da#: Debug Assembly. This option is turned </w:t>
      </w:r>
      <w:r w:rsidRPr="00901557">
        <w:rPr>
          <w:i/>
        </w:rPr>
        <w:t>on</w:t>
      </w:r>
      <w:r w:rsidRPr="00901557">
        <w:t xml:space="preserve"> by default and it will print status i</w:t>
      </w:r>
      <w:r w:rsidRPr="00901557">
        <w:t>n</w:t>
      </w:r>
      <w:r w:rsidRPr="00901557">
        <w:t>formation on the screen for every jump/branch/load/store-instruction. You can print additional status information by adding your needed information into the sim.c of dlxsim.</w:t>
      </w:r>
    </w:p>
    <w:p w:rsidR="002A6FD5" w:rsidRPr="00901557" w:rsidRDefault="002A6FD5" w:rsidP="00FD4D6F">
      <w:pPr>
        <w:pStyle w:val="atext"/>
        <w:keepLines/>
        <w:numPr>
          <w:ilvl w:val="0"/>
          <w:numId w:val="28"/>
        </w:numPr>
        <w:spacing w:before="0"/>
      </w:pPr>
      <w:r w:rsidRPr="00901557">
        <w:t xml:space="preserve">dbb#: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w:t>
      </w:r>
      <w:r w:rsidRPr="00901557">
        <w:t>c</w:t>
      </w:r>
      <w:r w:rsidRPr="00901557">
        <w:t>tions of a base block are executed (one after the other) or none of them is executed at all. The borders of a base block (beginning/end) are jumps and labels. The simulation will create a huge amount of output on the screen if you turn this option on. Therefore it is recommended, that you copy the output to a text file for easier reading. You can automatically print everything into a text file if you start dlxsim like:</w:t>
      </w:r>
      <w:r w:rsidRPr="00901557">
        <w:br/>
      </w:r>
      <w:r w:rsidRPr="00901557">
        <w:rPr>
          <w:rStyle w:val="ProgrammtextChar4"/>
          <w:noProof w:val="0"/>
        </w:rPr>
        <w:t xml:space="preserve">“../dlxsim </w:t>
      </w:r>
      <w:r w:rsidRPr="00901557">
        <w:rPr>
          <w:rStyle w:val="ProgrammtextChar4"/>
          <w:noProof w:val="0"/>
        </w:rPr>
        <w:noBreakHyphen/>
        <w:t xml:space="preserve">fassembly.dlxsim </w:t>
      </w:r>
      <w:r w:rsidRPr="00901557">
        <w:rPr>
          <w:rStyle w:val="ProgrammtextChar4"/>
          <w:noProof w:val="0"/>
        </w:rPr>
        <w:noBreakHyphen/>
        <w:t>dbb1 | tee output.txt”</w:t>
      </w:r>
      <w:r w:rsidRPr="00901557">
        <w:br/>
        <w:t>The “tee” program will copy all output to the screen and to the file.</w:t>
      </w:r>
    </w:p>
    <w:p w:rsidR="002A6FD5" w:rsidRPr="00901557" w:rsidRDefault="002A6FD5" w:rsidP="00EC7389">
      <w:pPr>
        <w:pStyle w:val="atext"/>
        <w:keepLines/>
        <w:numPr>
          <w:ilvl w:val="0"/>
          <w:numId w:val="28"/>
        </w:numPr>
        <w:tabs>
          <w:tab w:val="clear" w:pos="720"/>
          <w:tab w:val="num" w:pos="360"/>
        </w:tabs>
        <w:ind w:left="360"/>
      </w:pPr>
      <w:r w:rsidRPr="00901557">
        <w:t xml:space="preserve">Always have a look at the printed warnings when dlxsim runs the simulation. At the end of every simulation the warnings are summarized, i.e. the number of the printed warnings is shown. If the simulations aborts before its usual end this summary is not printed. To see the summary you can see them in the statistics with </w:t>
      </w:r>
      <w:r w:rsidRPr="00901557">
        <w:rPr>
          <w:rFonts w:ascii="Courier New" w:hAnsi="Courier New" w:cs="Courier New"/>
        </w:rPr>
        <w:t>“stats warnings”</w:t>
      </w:r>
      <w:r w:rsidRPr="00901557">
        <w:t>.</w:t>
      </w:r>
    </w:p>
    <w:p w:rsidR="002A6FD5" w:rsidRPr="00901557" w:rsidRDefault="002A6FD5" w:rsidP="004C0028">
      <w:pPr>
        <w:pStyle w:val="atext"/>
        <w:rPr>
          <w:b/>
          <w:sz w:val="28"/>
          <w:szCs w:val="28"/>
        </w:rPr>
      </w:pPr>
      <w:r w:rsidRPr="00901557">
        <w:rPr>
          <w:b/>
          <w:sz w:val="28"/>
          <w:szCs w:val="28"/>
        </w:rPr>
        <w:t>Changing the source code to find the bug:</w:t>
      </w:r>
    </w:p>
    <w:p w:rsidR="002A6FD5" w:rsidRPr="00901557" w:rsidRDefault="002A6FD5" w:rsidP="00EC7389">
      <w:pPr>
        <w:pStyle w:val="atext"/>
        <w:keepLines/>
        <w:numPr>
          <w:ilvl w:val="0"/>
          <w:numId w:val="28"/>
        </w:numPr>
        <w:tabs>
          <w:tab w:val="clear" w:pos="720"/>
          <w:tab w:val="num" w:pos="360"/>
        </w:tabs>
        <w:ind w:left="360"/>
      </w:pPr>
      <w:r w:rsidRPr="00901557">
        <w:t xml:space="preserve">When your CoSy compiled program is not running as expected then there are different possible steps to find the problem. </w:t>
      </w:r>
      <w:r w:rsidR="00FD4D6F" w:rsidRPr="00901557">
        <w:t>First,</w:t>
      </w:r>
      <w:r w:rsidRPr="00901557">
        <w:t xml:space="preserve"> you should try to locate which code is causing the problem. </w:t>
      </w:r>
      <w:r w:rsidR="00FD4D6F" w:rsidRPr="00901557">
        <w:t>Therefore,</w:t>
      </w:r>
      <w:r w:rsidRPr="00901557">
        <w:t xml:space="preserve"> you should find a minimal C-code that still causes the problem. The further steps are much easier when the created assembly code is as small as possible.</w:t>
      </w:r>
    </w:p>
    <w:p w:rsidR="002A6FD5" w:rsidRPr="00901557" w:rsidRDefault="002A6FD5" w:rsidP="00EC7389">
      <w:pPr>
        <w:pStyle w:val="atext"/>
        <w:keepLines/>
        <w:numPr>
          <w:ilvl w:val="0"/>
          <w:numId w:val="28"/>
        </w:numPr>
        <w:tabs>
          <w:tab w:val="clear" w:pos="720"/>
          <w:tab w:val="num" w:pos="360"/>
        </w:tabs>
        <w:ind w:left="360"/>
      </w:pPr>
      <w:r w:rsidRPr="00901557">
        <w:lastRenderedPageBreak/>
        <w:t>You have to understand, what the assembly code is doing to find and understand the error. The output of a compiler is usually very difficult to read and to understand. Sometimes it is very helpful to use SINAS (Support for Inline Assembly) to make the code more read</w:t>
      </w:r>
      <w:r w:rsidRPr="00901557">
        <w:t>a</w:t>
      </w:r>
      <w:r w:rsidRPr="00901557">
        <w:t xml:space="preserve">ble. With </w:t>
      </w:r>
      <w:r w:rsidR="00FD4D6F" w:rsidRPr="00901557">
        <w:t>SINAS,</w:t>
      </w:r>
      <w:r w:rsidRPr="00901557">
        <w:t xml:space="preserve"> you can add your own assembler instructions or comments to the crea</w:t>
      </w:r>
      <w:r w:rsidRPr="00901557">
        <w:t>t</w:t>
      </w:r>
      <w:r w:rsidRPr="00901557">
        <w:t xml:space="preserve">ed assembly code. With </w:t>
      </w:r>
      <w:r w:rsidR="00FD4D6F" w:rsidRPr="00901557">
        <w:t>SINAS,</w:t>
      </w:r>
      <w:r w:rsidRPr="00901557">
        <w:t xml:space="preserve"> you can also force the compiler not to rearrange the cr</w:t>
      </w:r>
      <w:r w:rsidRPr="00901557">
        <w:t>e</w:t>
      </w:r>
      <w:r w:rsidRPr="00901557">
        <w:t>ated assembly code for optimizations. For example:</w:t>
      </w:r>
    </w:p>
    <w:p w:rsidR="002A6FD5" w:rsidRPr="00901557" w:rsidRDefault="002A6FD5" w:rsidP="00FD4D6F">
      <w:pPr>
        <w:pStyle w:val="Programmtext"/>
        <w:spacing w:before="0"/>
        <w:rPr>
          <w:noProof w:val="0"/>
        </w:rPr>
      </w:pPr>
      <w:r w:rsidRPr="00901557">
        <w:rPr>
          <w:noProof w:val="0"/>
        </w:rPr>
        <w:t>asm int addComment() {</w:t>
      </w:r>
    </w:p>
    <w:p w:rsidR="002A6FD5" w:rsidRPr="00901557" w:rsidRDefault="002A6FD5" w:rsidP="00FD4D6F">
      <w:pPr>
        <w:pStyle w:val="Programmtext"/>
        <w:spacing w:before="0"/>
        <w:rPr>
          <w:noProof w:val="0"/>
        </w:rPr>
      </w:pPr>
      <w:r w:rsidRPr="00901557">
        <w:rPr>
          <w:noProof w:val="0"/>
        </w:rPr>
        <w:tab/>
        <w:t>@[.barrier]</w:t>
      </w:r>
    </w:p>
    <w:p w:rsidR="002A6FD5" w:rsidRPr="00901557" w:rsidRDefault="002A6FD5" w:rsidP="00FD4D6F">
      <w:pPr>
        <w:pStyle w:val="Programmtext"/>
        <w:spacing w:before="0"/>
        <w:rPr>
          <w:noProof w:val="0"/>
        </w:rPr>
      </w:pPr>
      <w:r w:rsidRPr="00901557">
        <w:rPr>
          <w:noProof w:val="0"/>
        </w:rPr>
        <w:tab/>
        <w:t>; COMMENT: Between the i- and the j-loop</w:t>
      </w:r>
    </w:p>
    <w:p w:rsidR="002A6FD5" w:rsidRPr="00901557" w:rsidRDefault="002A6FD5" w:rsidP="00FD4D6F">
      <w:pPr>
        <w:pStyle w:val="Programmtext"/>
        <w:spacing w:before="0"/>
        <w:rPr>
          <w:noProof w:val="0"/>
        </w:rPr>
      </w:pPr>
      <w:r w:rsidRPr="00901557">
        <w:rPr>
          <w:noProof w:val="0"/>
        </w:rPr>
        <w:t>}</w:t>
      </w:r>
    </w:p>
    <w:p w:rsidR="002A6FD5" w:rsidRPr="00901557" w:rsidRDefault="002A6FD5" w:rsidP="00FD4D6F">
      <w:pPr>
        <w:pStyle w:val="Programmtext"/>
        <w:spacing w:before="0"/>
        <w:rPr>
          <w:noProof w:val="0"/>
        </w:rPr>
      </w:pPr>
      <w:r w:rsidRPr="00901557">
        <w:rPr>
          <w:noProof w:val="0"/>
        </w:rPr>
        <w:t>void main() {</w:t>
      </w:r>
    </w:p>
    <w:p w:rsidR="002A6FD5" w:rsidRPr="00901557" w:rsidRDefault="002A6FD5" w:rsidP="00FD4D6F">
      <w:pPr>
        <w:pStyle w:val="Programmtext"/>
        <w:spacing w:before="0"/>
        <w:rPr>
          <w:noProof w:val="0"/>
        </w:rPr>
      </w:pPr>
      <w:r w:rsidRPr="00901557">
        <w:rPr>
          <w:noProof w:val="0"/>
        </w:rPr>
        <w:tab/>
        <w:t>for (int i=0; i&lt;42; i++) { ... }</w:t>
      </w:r>
    </w:p>
    <w:p w:rsidR="002A6FD5" w:rsidRPr="00901557" w:rsidRDefault="002A6FD5" w:rsidP="00FD4D6F">
      <w:pPr>
        <w:pStyle w:val="Programmtext"/>
        <w:spacing w:before="0"/>
        <w:rPr>
          <w:noProof w:val="0"/>
        </w:rPr>
      </w:pPr>
      <w:r w:rsidRPr="00901557">
        <w:rPr>
          <w:noProof w:val="0"/>
        </w:rPr>
        <w:tab/>
        <w:t>dummyFunction1();</w:t>
      </w:r>
    </w:p>
    <w:p w:rsidR="002A6FD5" w:rsidRPr="00901557" w:rsidRDefault="002A6FD5" w:rsidP="00FD4D6F">
      <w:pPr>
        <w:pStyle w:val="Programmtext"/>
        <w:spacing w:before="0"/>
        <w:rPr>
          <w:noProof w:val="0"/>
        </w:rPr>
      </w:pPr>
      <w:r w:rsidRPr="00901557">
        <w:rPr>
          <w:noProof w:val="0"/>
        </w:rPr>
        <w:tab/>
        <w:t>addComment();  // SINAS</w:t>
      </w:r>
    </w:p>
    <w:p w:rsidR="002A6FD5" w:rsidRPr="00901557" w:rsidRDefault="002A6FD5" w:rsidP="00FD4D6F">
      <w:pPr>
        <w:pStyle w:val="Programmtext"/>
        <w:spacing w:before="0"/>
        <w:rPr>
          <w:noProof w:val="0"/>
        </w:rPr>
      </w:pPr>
      <w:r w:rsidRPr="00901557">
        <w:rPr>
          <w:noProof w:val="0"/>
        </w:rPr>
        <w:tab/>
        <w:t>dummyFunction2();</w:t>
      </w:r>
    </w:p>
    <w:p w:rsidR="002A6FD5" w:rsidRPr="00901557" w:rsidRDefault="002A6FD5" w:rsidP="00FD4D6F">
      <w:pPr>
        <w:pStyle w:val="Programmtext"/>
        <w:spacing w:before="0"/>
        <w:rPr>
          <w:noProof w:val="0"/>
        </w:rPr>
      </w:pPr>
      <w:r w:rsidRPr="00901557">
        <w:rPr>
          <w:noProof w:val="0"/>
        </w:rPr>
        <w:tab/>
        <w:t>for (int j=0; j&lt;23; j++) { ... }</w:t>
      </w:r>
    </w:p>
    <w:p w:rsidR="002A6FD5" w:rsidRPr="00901557" w:rsidRDefault="002A6FD5" w:rsidP="00FD4D6F">
      <w:pPr>
        <w:pStyle w:val="Programmtext"/>
        <w:spacing w:before="0"/>
        <w:rPr>
          <w:noProof w:val="0"/>
        </w:rPr>
      </w:pPr>
      <w:r w:rsidRPr="00901557">
        <w:rPr>
          <w:noProof w:val="0"/>
        </w:rPr>
        <w:t>}</w:t>
      </w:r>
    </w:p>
    <w:p w:rsidR="002A6FD5" w:rsidRPr="00901557" w:rsidRDefault="002A6FD5" w:rsidP="00EC7389">
      <w:pPr>
        <w:pStyle w:val="atext"/>
        <w:keepLines/>
        <w:numPr>
          <w:ilvl w:val="0"/>
          <w:numId w:val="28"/>
        </w:numPr>
        <w:tabs>
          <w:tab w:val="clear" w:pos="720"/>
          <w:tab w:val="num" w:pos="360"/>
        </w:tabs>
        <w:ind w:left="360"/>
      </w:pPr>
      <w:r w:rsidRPr="00901557">
        <w:t xml:space="preserve">This code will add the printed comment between the two loops. </w:t>
      </w:r>
      <w:r w:rsidR="00FD4D6F" w:rsidRPr="00901557">
        <w:t>In addition,</w:t>
      </w:r>
      <w:r w:rsidRPr="00901557">
        <w:t xml:space="preserve"> the “.barrier” directive will make sure, that no code moves across this barrier, i.e. the dummy</w:t>
      </w:r>
      <w:r w:rsidRPr="00901557">
        <w:softHyphen/>
        <w:t>Function1 will always be completed before the add</w:t>
      </w:r>
      <w:r w:rsidRPr="00901557">
        <w:softHyphen/>
        <w:t>Comment function and the dummy</w:t>
      </w:r>
      <w:r w:rsidRPr="00901557">
        <w:softHyphen/>
        <w:t>Function2 will always be started after the add</w:t>
      </w:r>
      <w:r w:rsidRPr="00901557">
        <w:softHyphen/>
        <w:t>Comment function.</w:t>
      </w:r>
    </w:p>
    <w:p w:rsidR="002A6FD5" w:rsidRPr="00901557" w:rsidRDefault="002A6FD5" w:rsidP="00EC7389">
      <w:pPr>
        <w:pStyle w:val="atext"/>
        <w:keepLines/>
        <w:numPr>
          <w:ilvl w:val="0"/>
          <w:numId w:val="28"/>
        </w:numPr>
        <w:tabs>
          <w:tab w:val="clear" w:pos="720"/>
          <w:tab w:val="num" w:pos="360"/>
        </w:tabs>
        <w:ind w:left="360"/>
      </w:pPr>
      <w:r w:rsidRPr="00901557">
        <w:t xml:space="preserve">When you want to add many SINAS directives with different comments, then it can be very time consuming to create all the SINAS functions. </w:t>
      </w:r>
      <w:r w:rsidR="00FD4D6F" w:rsidRPr="00901557">
        <w:t>Therefore,</w:t>
      </w:r>
      <w:r w:rsidRPr="00901557">
        <w:t xml:space="preserve"> it can be helpful to use macros to create the SINAS functions. For Example:</w:t>
      </w:r>
    </w:p>
    <w:p w:rsidR="002A6FD5" w:rsidRPr="00901557" w:rsidRDefault="002A6FD5" w:rsidP="00FD4D6F">
      <w:pPr>
        <w:pStyle w:val="Programmtext"/>
        <w:spacing w:before="0"/>
        <w:rPr>
          <w:noProof w:val="0"/>
        </w:rPr>
      </w:pPr>
      <w:r w:rsidRPr="00901557">
        <w:rPr>
          <w:noProof w:val="0"/>
        </w:rPr>
        <w:t>#define ADD_COMMENT_NUMBER(NUMBER) \</w:t>
      </w:r>
    </w:p>
    <w:p w:rsidR="002A6FD5" w:rsidRPr="00901557" w:rsidRDefault="002A6FD5" w:rsidP="00FD4D6F">
      <w:pPr>
        <w:pStyle w:val="Programmtext"/>
        <w:spacing w:before="0"/>
        <w:rPr>
          <w:noProof w:val="0"/>
        </w:rPr>
      </w:pPr>
      <w:r w:rsidRPr="00901557">
        <w:rPr>
          <w:noProof w:val="0"/>
        </w:rPr>
        <w:tab/>
        <w:t>asm void addComment ## NUMBER() { \</w:t>
      </w:r>
    </w:p>
    <w:p w:rsidR="002A6FD5" w:rsidRPr="00901557" w:rsidRDefault="002A6FD5" w:rsidP="00FD4D6F">
      <w:pPr>
        <w:pStyle w:val="Programmtext"/>
        <w:spacing w:before="0"/>
        <w:rPr>
          <w:noProof w:val="0"/>
        </w:rPr>
      </w:pPr>
      <w:r w:rsidRPr="00901557">
        <w:rPr>
          <w:noProof w:val="0"/>
        </w:rPr>
        <w:tab/>
      </w:r>
      <w:r w:rsidRPr="00901557">
        <w:rPr>
          <w:noProof w:val="0"/>
        </w:rPr>
        <w:tab/>
        <w:t>@[.barrier] \</w:t>
      </w:r>
    </w:p>
    <w:p w:rsidR="002A6FD5" w:rsidRPr="00901557" w:rsidRDefault="002A6FD5" w:rsidP="00FD4D6F">
      <w:pPr>
        <w:pStyle w:val="Programmtext"/>
        <w:spacing w:before="0"/>
        <w:rPr>
          <w:noProof w:val="0"/>
        </w:rPr>
      </w:pPr>
      <w:r w:rsidRPr="00901557">
        <w:rPr>
          <w:noProof w:val="0"/>
        </w:rPr>
        <w:tab/>
      </w:r>
      <w:r w:rsidRPr="00901557">
        <w:rPr>
          <w:noProof w:val="0"/>
        </w:rPr>
        <w:tab/>
        <w:t>; COMMENT: This is comment number NUMBER \</w:t>
      </w:r>
    </w:p>
    <w:p w:rsidR="002A6FD5" w:rsidRPr="00901557" w:rsidRDefault="002A6FD5" w:rsidP="00FD4D6F">
      <w:pPr>
        <w:pStyle w:val="Programmtext"/>
        <w:spacing w:before="0"/>
        <w:rPr>
          <w:noProof w:val="0"/>
        </w:rPr>
      </w:pPr>
      <w:r w:rsidRPr="00901557">
        <w:rPr>
          <w:noProof w:val="0"/>
        </w:rPr>
        <w:tab/>
        <w:t>}</w:t>
      </w:r>
    </w:p>
    <w:p w:rsidR="002A6FD5" w:rsidRPr="00901557" w:rsidRDefault="002A6FD5" w:rsidP="00FD4D6F">
      <w:pPr>
        <w:pStyle w:val="Programmtext"/>
        <w:spacing w:before="0"/>
        <w:rPr>
          <w:noProof w:val="0"/>
        </w:rPr>
      </w:pPr>
    </w:p>
    <w:p w:rsidR="002A6FD5" w:rsidRPr="00901557" w:rsidRDefault="002A6FD5" w:rsidP="00FD4D6F">
      <w:pPr>
        <w:pStyle w:val="Programmtext"/>
        <w:spacing w:before="0"/>
        <w:rPr>
          <w:noProof w:val="0"/>
        </w:rPr>
      </w:pPr>
      <w:r w:rsidRPr="00901557">
        <w:rPr>
          <w:noProof w:val="0"/>
        </w:rPr>
        <w:t>ADD_COMMENT_NUMBER(1) // This will create the SINAS function “addCo</w:t>
      </w:r>
      <w:r w:rsidRPr="00901557">
        <w:rPr>
          <w:noProof w:val="0"/>
        </w:rPr>
        <w:t>m</w:t>
      </w:r>
      <w:r w:rsidRPr="00901557">
        <w:rPr>
          <w:noProof w:val="0"/>
        </w:rPr>
        <w:t>ment1()”</w:t>
      </w:r>
    </w:p>
    <w:p w:rsidR="002A6FD5" w:rsidRPr="00901557" w:rsidRDefault="002A6FD5" w:rsidP="00FD4D6F">
      <w:pPr>
        <w:pStyle w:val="Programmtext"/>
        <w:spacing w:before="0"/>
        <w:rPr>
          <w:noProof w:val="0"/>
        </w:rPr>
      </w:pPr>
      <w:r w:rsidRPr="00901557">
        <w:rPr>
          <w:noProof w:val="0"/>
        </w:rPr>
        <w:t>ADD_COMMENT_NUMBER(2) // This will create the SINAS function “addCo</w:t>
      </w:r>
      <w:r w:rsidRPr="00901557">
        <w:rPr>
          <w:noProof w:val="0"/>
        </w:rPr>
        <w:t>m</w:t>
      </w:r>
      <w:r w:rsidRPr="00901557">
        <w:rPr>
          <w:noProof w:val="0"/>
        </w:rPr>
        <w:t>ment2()”</w:t>
      </w:r>
    </w:p>
    <w:p w:rsidR="002A6FD5" w:rsidRPr="00901557" w:rsidRDefault="002A6FD5" w:rsidP="00FD4D6F">
      <w:pPr>
        <w:pStyle w:val="Programmtext"/>
        <w:spacing w:before="0"/>
        <w:rPr>
          <w:noProof w:val="0"/>
        </w:rPr>
      </w:pPr>
      <w:r w:rsidRPr="00901557">
        <w:rPr>
          <w:noProof w:val="0"/>
        </w:rPr>
        <w:t>void main() {</w:t>
      </w:r>
    </w:p>
    <w:p w:rsidR="002A6FD5" w:rsidRPr="00901557" w:rsidRDefault="002A6FD5" w:rsidP="00FD4D6F">
      <w:pPr>
        <w:pStyle w:val="Programmtext"/>
        <w:spacing w:before="0"/>
        <w:rPr>
          <w:noProof w:val="0"/>
        </w:rPr>
      </w:pPr>
      <w:r w:rsidRPr="00901557">
        <w:rPr>
          <w:noProof w:val="0"/>
        </w:rPr>
        <w:tab/>
        <w:t>functionX();</w:t>
      </w:r>
    </w:p>
    <w:p w:rsidR="002A6FD5" w:rsidRPr="00901557" w:rsidRDefault="002A6FD5" w:rsidP="00FD4D6F">
      <w:pPr>
        <w:pStyle w:val="Programmtext"/>
        <w:spacing w:before="0"/>
        <w:rPr>
          <w:noProof w:val="0"/>
        </w:rPr>
      </w:pPr>
      <w:r w:rsidRPr="00901557">
        <w:rPr>
          <w:noProof w:val="0"/>
        </w:rPr>
        <w:tab/>
        <w:t>addComment1();</w:t>
      </w:r>
    </w:p>
    <w:p w:rsidR="002A6FD5" w:rsidRPr="00901557" w:rsidRDefault="002A6FD5" w:rsidP="00FD4D6F">
      <w:pPr>
        <w:pStyle w:val="Programmtext"/>
        <w:spacing w:before="0"/>
        <w:rPr>
          <w:noProof w:val="0"/>
        </w:rPr>
      </w:pPr>
      <w:r w:rsidRPr="00901557">
        <w:rPr>
          <w:noProof w:val="0"/>
        </w:rPr>
        <w:tab/>
        <w:t>functionY();</w:t>
      </w:r>
    </w:p>
    <w:p w:rsidR="002A6FD5" w:rsidRPr="00901557" w:rsidRDefault="002A6FD5" w:rsidP="00FD4D6F">
      <w:pPr>
        <w:pStyle w:val="Programmtext"/>
        <w:spacing w:before="0"/>
        <w:rPr>
          <w:noProof w:val="0"/>
        </w:rPr>
      </w:pPr>
      <w:r w:rsidRPr="00901557">
        <w:rPr>
          <w:noProof w:val="0"/>
        </w:rPr>
        <w:tab/>
        <w:t>addComment2();</w:t>
      </w:r>
    </w:p>
    <w:p w:rsidR="002A6FD5" w:rsidRPr="00901557" w:rsidRDefault="002A6FD5" w:rsidP="00FD4D6F">
      <w:pPr>
        <w:pStyle w:val="Programmtext"/>
        <w:spacing w:before="0"/>
        <w:rPr>
          <w:noProof w:val="0"/>
        </w:rPr>
      </w:pPr>
      <w:r w:rsidRPr="00901557">
        <w:rPr>
          <w:noProof w:val="0"/>
        </w:rPr>
        <w:t>}</w:t>
      </w:r>
    </w:p>
    <w:p w:rsidR="002A6FD5" w:rsidRPr="00901557" w:rsidRDefault="002A6FD5" w:rsidP="00FD4D6F">
      <w:pPr>
        <w:pStyle w:val="Programmtext"/>
        <w:spacing w:before="0"/>
        <w:rPr>
          <w:noProof w:val="0"/>
        </w:rPr>
      </w:pPr>
      <w:r w:rsidRPr="00901557">
        <w:rPr>
          <w:noProof w:val="0"/>
        </w:rPr>
        <w:t>Mighty things can be done with those macros. Another example:</w:t>
      </w:r>
    </w:p>
    <w:p w:rsidR="002A6FD5" w:rsidRPr="00901557" w:rsidRDefault="002A6FD5" w:rsidP="00FD4D6F">
      <w:pPr>
        <w:pStyle w:val="Programmtext"/>
        <w:spacing w:before="0"/>
        <w:rPr>
          <w:noProof w:val="0"/>
        </w:rPr>
      </w:pPr>
      <w:r w:rsidRPr="00901557">
        <w:rPr>
          <w:noProof w:val="0"/>
        </w:rPr>
        <w:t>#define ADD_COMMENT_STRING (NUMBER, STRING) \</w:t>
      </w:r>
    </w:p>
    <w:p w:rsidR="002A6FD5" w:rsidRPr="00901557" w:rsidRDefault="002A6FD5" w:rsidP="00FD4D6F">
      <w:pPr>
        <w:pStyle w:val="Programmtext"/>
        <w:spacing w:before="0"/>
        <w:rPr>
          <w:noProof w:val="0"/>
        </w:rPr>
      </w:pPr>
      <w:r w:rsidRPr="00901557">
        <w:rPr>
          <w:noProof w:val="0"/>
        </w:rPr>
        <w:tab/>
        <w:t>asm void addComment ## NUMBER() { \</w:t>
      </w:r>
    </w:p>
    <w:p w:rsidR="002A6FD5" w:rsidRPr="00901557" w:rsidRDefault="002A6FD5" w:rsidP="00FD4D6F">
      <w:pPr>
        <w:pStyle w:val="Programmtext"/>
        <w:spacing w:before="0"/>
        <w:rPr>
          <w:noProof w:val="0"/>
        </w:rPr>
      </w:pPr>
      <w:r w:rsidRPr="00901557">
        <w:rPr>
          <w:noProof w:val="0"/>
        </w:rPr>
        <w:tab/>
      </w:r>
      <w:r w:rsidRPr="00901557">
        <w:rPr>
          <w:noProof w:val="0"/>
        </w:rPr>
        <w:tab/>
        <w:t>@[.barrier] \</w:t>
      </w:r>
    </w:p>
    <w:p w:rsidR="002A6FD5" w:rsidRPr="00901557" w:rsidRDefault="002A6FD5" w:rsidP="00FD4D6F">
      <w:pPr>
        <w:pStyle w:val="Programmtext"/>
        <w:spacing w:before="0"/>
        <w:rPr>
          <w:noProof w:val="0"/>
        </w:rPr>
      </w:pPr>
      <w:r w:rsidRPr="00901557">
        <w:rPr>
          <w:noProof w:val="0"/>
        </w:rPr>
        <w:tab/>
      </w:r>
      <w:r w:rsidRPr="00901557">
        <w:rPr>
          <w:noProof w:val="0"/>
        </w:rPr>
        <w:tab/>
        <w:t>; COMMENT: STRING \</w:t>
      </w:r>
    </w:p>
    <w:p w:rsidR="002A6FD5" w:rsidRPr="00901557" w:rsidRDefault="002A6FD5" w:rsidP="00FD4D6F">
      <w:pPr>
        <w:pStyle w:val="Programmtext"/>
        <w:spacing w:before="0"/>
        <w:rPr>
          <w:noProof w:val="0"/>
        </w:rPr>
      </w:pPr>
      <w:r w:rsidRPr="00901557">
        <w:rPr>
          <w:noProof w:val="0"/>
        </w:rPr>
        <w:tab/>
        <w:t>}</w:t>
      </w:r>
    </w:p>
    <w:p w:rsidR="002A6FD5" w:rsidRPr="00901557" w:rsidRDefault="002A6FD5" w:rsidP="00FD4D6F">
      <w:pPr>
        <w:pStyle w:val="Programmtext"/>
        <w:spacing w:before="0"/>
        <w:rPr>
          <w:noProof w:val="0"/>
        </w:rPr>
      </w:pPr>
    </w:p>
    <w:p w:rsidR="002A6FD5" w:rsidRPr="00901557" w:rsidRDefault="002A6FD5" w:rsidP="00FD4D6F">
      <w:pPr>
        <w:pStyle w:val="Programmtext"/>
        <w:spacing w:before="0"/>
        <w:rPr>
          <w:noProof w:val="0"/>
        </w:rPr>
      </w:pPr>
      <w:r w:rsidRPr="00901557">
        <w:rPr>
          <w:noProof w:val="0"/>
        </w:rPr>
        <w:t>ADD_COMMENT_STRING(3, “between X and Y”)</w:t>
      </w:r>
    </w:p>
    <w:p w:rsidR="002A6FD5" w:rsidRPr="00901557" w:rsidRDefault="002A6FD5" w:rsidP="00FD4D6F">
      <w:pPr>
        <w:pStyle w:val="Programmtext"/>
        <w:spacing w:before="0"/>
        <w:rPr>
          <w:noProof w:val="0"/>
        </w:rPr>
      </w:pPr>
      <w:r w:rsidRPr="00901557">
        <w:rPr>
          <w:noProof w:val="0"/>
        </w:rPr>
        <w:lastRenderedPageBreak/>
        <w:t>ADD_COMMENT_STRING(4, “after Y”)</w:t>
      </w:r>
    </w:p>
    <w:p w:rsidR="002A6FD5" w:rsidRPr="00901557" w:rsidRDefault="002A6FD5" w:rsidP="00FD4D6F">
      <w:pPr>
        <w:pStyle w:val="Programmtext"/>
        <w:spacing w:before="0"/>
        <w:rPr>
          <w:noProof w:val="0"/>
        </w:rPr>
      </w:pPr>
      <w:r w:rsidRPr="00901557">
        <w:rPr>
          <w:noProof w:val="0"/>
        </w:rPr>
        <w:t>void main() {</w:t>
      </w:r>
    </w:p>
    <w:p w:rsidR="002A6FD5" w:rsidRPr="00901557" w:rsidRDefault="002A6FD5" w:rsidP="00FD4D6F">
      <w:pPr>
        <w:pStyle w:val="Programmtext"/>
        <w:spacing w:before="0"/>
        <w:rPr>
          <w:noProof w:val="0"/>
        </w:rPr>
      </w:pPr>
      <w:r w:rsidRPr="00901557">
        <w:rPr>
          <w:noProof w:val="0"/>
        </w:rPr>
        <w:tab/>
        <w:t>functionX();</w:t>
      </w:r>
    </w:p>
    <w:p w:rsidR="002A6FD5" w:rsidRPr="00901557" w:rsidRDefault="002A6FD5" w:rsidP="00FD4D6F">
      <w:pPr>
        <w:pStyle w:val="Programmtext"/>
        <w:spacing w:before="0"/>
        <w:rPr>
          <w:noProof w:val="0"/>
        </w:rPr>
      </w:pPr>
      <w:r w:rsidRPr="00901557">
        <w:rPr>
          <w:noProof w:val="0"/>
        </w:rPr>
        <w:tab/>
        <w:t>addComment3();</w:t>
      </w:r>
    </w:p>
    <w:p w:rsidR="002A6FD5" w:rsidRPr="00901557" w:rsidRDefault="002A6FD5" w:rsidP="00FD4D6F">
      <w:pPr>
        <w:pStyle w:val="Programmtext"/>
        <w:spacing w:before="0"/>
        <w:rPr>
          <w:noProof w:val="0"/>
        </w:rPr>
      </w:pPr>
      <w:r w:rsidRPr="00901557">
        <w:rPr>
          <w:noProof w:val="0"/>
        </w:rPr>
        <w:tab/>
        <w:t>functionY();</w:t>
      </w:r>
    </w:p>
    <w:p w:rsidR="002A6FD5" w:rsidRPr="00901557" w:rsidRDefault="002A6FD5" w:rsidP="00FD4D6F">
      <w:pPr>
        <w:pStyle w:val="Programmtext"/>
        <w:spacing w:before="0"/>
        <w:rPr>
          <w:noProof w:val="0"/>
        </w:rPr>
      </w:pPr>
      <w:r w:rsidRPr="00901557">
        <w:rPr>
          <w:noProof w:val="0"/>
        </w:rPr>
        <w:tab/>
        <w:t>addComment4();</w:t>
      </w:r>
    </w:p>
    <w:p w:rsidR="002A6FD5" w:rsidRPr="00901557" w:rsidRDefault="002A6FD5" w:rsidP="00FD4D6F">
      <w:pPr>
        <w:pStyle w:val="Programmtext"/>
        <w:spacing w:before="0"/>
        <w:rPr>
          <w:noProof w:val="0"/>
        </w:rPr>
      </w:pPr>
      <w:r w:rsidRPr="00901557">
        <w:rPr>
          <w:noProof w:val="0"/>
        </w:rPr>
        <w:t>}</w:t>
      </w:r>
    </w:p>
    <w:p w:rsidR="0076533A" w:rsidRPr="00901557" w:rsidRDefault="0076533A">
      <w:pPr>
        <w:pStyle w:val="Heading1"/>
      </w:pPr>
      <w:bookmarkStart w:id="86" w:name="_Ref116287585"/>
      <w:bookmarkStart w:id="87" w:name="_Toc338631018"/>
      <w:r w:rsidRPr="00901557">
        <w:lastRenderedPageBreak/>
        <w:t>ASIP Meister</w:t>
      </w:r>
      <w:bookmarkEnd w:id="86"/>
      <w:bookmarkEnd w:id="87"/>
    </w:p>
    <w:p w:rsidR="0076533A" w:rsidRPr="00901557" w:rsidRDefault="0076533A">
      <w:pPr>
        <w:pStyle w:val="zusammenfassung"/>
      </w:pPr>
      <w:r w:rsidRPr="00901557">
        <w:t>ASIP Meister [ASIPMeister] is a development environment for creating appl</w:t>
      </w:r>
      <w:r w:rsidRPr="00901557">
        <w:t>i</w:t>
      </w:r>
      <w:r w:rsidRPr="00901557">
        <w:t xml:space="preserve">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Software</w:t>
      </w:r>
      <w:r w:rsidRPr="00901557">
        <w:t>/epp/ASIPmeister in our laboratory environment. The purpose of this chapter is to summarize some typical cha</w:t>
      </w:r>
      <w:r w:rsidRPr="00901557">
        <w:t>l</w:t>
      </w:r>
      <w:r w:rsidRPr="00901557">
        <w:t>lenges with ASIP Meister and some typical but hard to understand error me</w:t>
      </w:r>
      <w:r w:rsidRPr="00901557">
        <w:t>s</w:t>
      </w:r>
      <w:r w:rsidRPr="00901557">
        <w:t xml:space="preserve">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AC2D8C" w:rsidRPr="00AC2D8C">
        <w:rPr>
          <w:color w:val="0000FF"/>
          <w:cs/>
        </w:rPr>
        <w:t>‎</w:t>
      </w:r>
      <w:r w:rsidR="00AC2D8C">
        <w:t>4.3</w:t>
      </w:r>
      <w:r w:rsidR="0070408B">
        <w:fldChar w:fldCharType="end"/>
      </w:r>
      <w:r w:rsidRPr="00901557">
        <w:t xml:space="preserve"> will afterwards give a tutorial about the so-called ‘Flexible Hardware Model’ (FHM) of ASIP Meister, as this part is missing in the official tutorial.</w:t>
      </w:r>
    </w:p>
    <w:p w:rsidR="0076533A" w:rsidRPr="00901557" w:rsidRDefault="0076533A">
      <w:pPr>
        <w:pStyle w:val="atext"/>
      </w:pPr>
    </w:p>
    <w:p w:rsidR="0076533A" w:rsidRPr="00901557" w:rsidRDefault="0076533A">
      <w:pPr>
        <w:pStyle w:val="Heading2"/>
      </w:pPr>
      <w:bookmarkStart w:id="88" w:name="_Toc338631019"/>
      <w:r w:rsidRPr="00901557">
        <w:t>Typical challenges while working with ASIP Meister</w:t>
      </w:r>
      <w:bookmarkEnd w:id="88"/>
    </w:p>
    <w:p w:rsidR="0076533A" w:rsidRPr="00901557" w:rsidRDefault="0076533A">
      <w:pPr>
        <w:pStyle w:val="atext"/>
        <w:numPr>
          <w:ilvl w:val="0"/>
          <w:numId w:val="10"/>
        </w:numPr>
        <w:tabs>
          <w:tab w:val="clear" w:pos="720"/>
          <w:tab w:val="num" w:pos="284"/>
        </w:tabs>
        <w:ind w:left="284" w:hanging="284"/>
      </w:pPr>
      <w:r w:rsidRPr="00901557">
        <w:t xml:space="preserve">The </w:t>
      </w:r>
      <w:r w:rsidRPr="00901557">
        <w:rPr>
          <w:b/>
        </w:rPr>
        <w:t>register r0</w:t>
      </w:r>
      <w:r w:rsidRPr="00901557">
        <w:t xml:space="preserve"> is said to be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w:t>
      </w:r>
      <w:r w:rsidRPr="00901557">
        <w:t>d</w:t>
      </w:r>
      <w:r w:rsidRPr="00901557">
        <w:t xml:space="preserve">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Resource Declaration”, and the configurations in the “Storage Specifications” are only used for the compiler and assembler, but are not used for creating the hardware. </w:t>
      </w:r>
    </w:p>
    <w:p w:rsidR="0076533A" w:rsidRPr="00901557" w:rsidRDefault="0076533A">
      <w:pPr>
        <w:pStyle w:val="atext"/>
        <w:numPr>
          <w:ilvl w:val="0"/>
          <w:numId w:val="10"/>
        </w:numPr>
        <w:tabs>
          <w:tab w:val="clear" w:pos="720"/>
          <w:tab w:val="num" w:pos="284"/>
        </w:tabs>
        <w:ind w:left="284" w:hanging="284"/>
      </w:pPr>
      <w:r w:rsidRPr="00901557">
        <w:t xml:space="preserve">Do not use the </w:t>
      </w:r>
      <w:r w:rsidR="00317DB7">
        <w:t>“</w:t>
      </w:r>
      <w:r w:rsidRPr="00901557">
        <w:rPr>
          <w:b/>
        </w:rPr>
        <w:t>dlx_basis.sim</w:t>
      </w:r>
      <w:r w:rsidR="00317DB7" w:rsidRPr="00317DB7">
        <w:t>”</w:t>
      </w:r>
      <w:r w:rsidRPr="00901557">
        <w:t xml:space="preserve"> directory, when simulating or synthesizing the VHDL code. There is a problem with the register file. </w:t>
      </w:r>
      <w:r w:rsidR="00A315CA" w:rsidRPr="00901557">
        <w:t>Instead,</w:t>
      </w:r>
      <w:r w:rsidRPr="00901557">
        <w:t xml:space="preserve"> use the “dlx_basis.syn” directory. </w:t>
      </w:r>
      <w:r w:rsidR="008A30F2">
        <w:t xml:space="preserve">The same </w:t>
      </w:r>
      <w:r w:rsidRPr="00901557">
        <w:t>VHDL-</w:t>
      </w:r>
      <w:r w:rsidR="00A315CA" w:rsidRPr="00901557">
        <w:t xml:space="preserve">code </w:t>
      </w:r>
      <w:r w:rsidRPr="00901557">
        <w:t>will be used for synthesis</w:t>
      </w:r>
      <w:r w:rsidR="00317DB7">
        <w:t xml:space="preserve"> (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AC2D8C">
        <w:rPr>
          <w:cs/>
        </w:rPr>
        <w:t>‎</w:t>
      </w:r>
      <w:r w:rsidR="00AC2D8C">
        <w:t>6</w:t>
      </w:r>
      <w:r w:rsidR="0070408B">
        <w:fldChar w:fldCharType="end"/>
      </w:r>
      <w:r w:rsidR="00317DB7" w:rsidRPr="00317DB7">
        <w:t>)</w:t>
      </w:r>
      <w:r w:rsidRPr="00901557">
        <w:t>.</w:t>
      </w:r>
    </w:p>
    <w:p w:rsidR="0076533A" w:rsidRPr="00901557" w:rsidRDefault="0076533A">
      <w:pPr>
        <w:pStyle w:val="atext"/>
        <w:numPr>
          <w:ilvl w:val="0"/>
          <w:numId w:val="10"/>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tmp/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 already use ASIP Meister on the PC. </w:t>
      </w:r>
      <w:r w:rsidR="00A315CA" w:rsidRPr="00901557">
        <w:t>However,</w:t>
      </w:r>
      <w:r w:rsidRPr="00901557">
        <w:t xml:space="preserve"> it can also happen, that this file is not automatically deleted, after ASIP Meister terminates. If you think, that no one else is using ASIP Meister on this PC, then call a tutor to remove this file.</w:t>
      </w:r>
    </w:p>
    <w:p w:rsidR="0076533A" w:rsidRPr="00901557" w:rsidRDefault="0076533A">
      <w:pPr>
        <w:pStyle w:val="atext"/>
        <w:numPr>
          <w:ilvl w:val="0"/>
          <w:numId w:val="10"/>
        </w:numPr>
        <w:tabs>
          <w:tab w:val="clear" w:pos="720"/>
          <w:tab w:val="num" w:pos="284"/>
        </w:tabs>
        <w:ind w:left="284" w:hanging="284"/>
      </w:pPr>
      <w:r w:rsidRPr="00901557">
        <w:t>The ASIP Meister main GUI shows an ASIP Meister</w:t>
      </w:r>
      <w:r w:rsidRPr="00901557">
        <w:rPr>
          <w:bCs/>
        </w:rPr>
        <w:t xml:space="preserve"> logo</w:t>
      </w:r>
      <w:r w:rsidRPr="00901557">
        <w:t xml:space="preserve"> in the bottom-right corner. Do not click on this logo. If you click on this logo, then you </w:t>
      </w:r>
      <w:r w:rsidR="00A315CA" w:rsidRPr="00901557">
        <w:t>will not</w:t>
      </w:r>
      <w:r w:rsidRPr="00901557">
        <w:t xml:space="preserve"> be able to save your design anymore and you </w:t>
      </w:r>
      <w:r w:rsidR="00A315CA" w:rsidRPr="00901557">
        <w:t>will not</w:t>
      </w:r>
      <w:r w:rsidRPr="00901557">
        <w:t xml:space="preserve"> be able to terminate ASIP Meister. If you try, then you will the following error message: </w:t>
      </w:r>
      <w:r w:rsidRPr="00901557">
        <w:rPr>
          <w:i/>
        </w:rPr>
        <w:t>„Following windows are opened. Version information“</w:t>
      </w:r>
      <w:r w:rsidRPr="00901557">
        <w:t xml:space="preserve">. To terminate ASIP Meister in such cases you have to execute </w:t>
      </w:r>
      <w:r w:rsidRPr="008A30F2">
        <w:rPr>
          <w:rFonts w:ascii="Courier New" w:hAnsi="Courier New" w:cs="Courier New"/>
        </w:rPr>
        <w:t>“killall java”</w:t>
      </w:r>
      <w:r w:rsidRPr="00901557">
        <w:t xml:space="preserve"> in a shell.</w:t>
      </w:r>
    </w:p>
    <w:p w:rsidR="0076533A" w:rsidRPr="00901557" w:rsidRDefault="0076533A">
      <w:pPr>
        <w:pStyle w:val="atext"/>
        <w:numPr>
          <w:ilvl w:val="0"/>
          <w:numId w:val="10"/>
        </w:numPr>
        <w:tabs>
          <w:tab w:val="clear" w:pos="720"/>
          <w:tab w:val="num" w:pos="284"/>
        </w:tabs>
        <w:spacing w:after="120"/>
        <w:ind w:left="284" w:hanging="284"/>
      </w:pPr>
      <w:r w:rsidRPr="00901557">
        <w:lastRenderedPageBreak/>
        <w:t xml:space="preserve">If you manually want to write </w:t>
      </w:r>
      <w:r w:rsidRPr="00901557">
        <w:rPr>
          <w:b/>
        </w:rPr>
        <w:t>assembly</w:t>
      </w:r>
      <w:r w:rsidRPr="00901557">
        <w:t xml:space="preserve"> code, then you have to use the special syntax of ASIP Meister’s assembler, i.e. “pas”. Register names have to be written like “%r5”and immediate values have to be written like $42. The general structure of an assembly pr</w:t>
      </w:r>
      <w:r w:rsidRPr="00901557">
        <w:t>o</w:t>
      </w:r>
      <w:r w:rsidRPr="00901557">
        <w:t>gram is like the following:</w:t>
      </w:r>
    </w:p>
    <w:p w:rsidR="0076533A" w:rsidRPr="00901557" w:rsidRDefault="0076533A">
      <w:pPr>
        <w:pStyle w:val="Programmtext"/>
        <w:spacing w:before="0"/>
        <w:rPr>
          <w:noProof w:val="0"/>
        </w:rPr>
      </w:pPr>
      <w:r w:rsidRPr="00901557">
        <w:rPr>
          <w:noProof w:val="0"/>
        </w:rPr>
        <w:t>.addressing</w:t>
      </w:r>
      <w:r w:rsidRPr="00901557">
        <w:rPr>
          <w:noProof w:val="0"/>
        </w:rPr>
        <w:tab/>
        <w:t>Word</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text</w:t>
      </w:r>
    </w:p>
    <w:p w:rsidR="0076533A" w:rsidRPr="00901557" w:rsidRDefault="0076533A">
      <w:pPr>
        <w:pStyle w:val="Programmtext"/>
        <w:spacing w:before="0"/>
        <w:rPr>
          <w:noProof w:val="0"/>
        </w:rPr>
      </w:pPr>
      <w:r w:rsidRPr="00901557">
        <w:rPr>
          <w:noProof w:val="0"/>
        </w:rPr>
        <w:t>_main:</w:t>
      </w:r>
      <w:r w:rsidRPr="00901557">
        <w:rPr>
          <w:noProof w:val="0"/>
        </w:rPr>
        <w:tab/>
        <w:t>nop</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data</w:t>
      </w:r>
    </w:p>
    <w:p w:rsidR="0076533A" w:rsidRPr="00901557" w:rsidRDefault="0076533A">
      <w:pPr>
        <w:pStyle w:val="Programmtext"/>
        <w:spacing w:before="0"/>
        <w:rPr>
          <w:noProof w:val="0"/>
        </w:rPr>
      </w:pPr>
      <w:r w:rsidRPr="00901557">
        <w:rPr>
          <w:noProof w:val="0"/>
        </w:rPr>
        <w:t>_array:</w:t>
      </w:r>
      <w:r w:rsidRPr="00901557">
        <w:rPr>
          <w:noProof w:val="0"/>
        </w:rPr>
        <w:tab/>
        <w:t>.data.32</w:t>
      </w:r>
      <w:r w:rsidRPr="00901557">
        <w:rPr>
          <w:noProof w:val="0"/>
        </w:rPr>
        <w:tab/>
        <w:t>42</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pPr>
        <w:pStyle w:val="atext"/>
        <w:numPr>
          <w:ilvl w:val="0"/>
          <w:numId w:val="10"/>
        </w:numPr>
        <w:tabs>
          <w:tab w:val="clear" w:pos="720"/>
          <w:tab w:val="num" w:pos="284"/>
        </w:tabs>
        <w:spacing w:after="120"/>
        <w:ind w:left="284" w:hanging="284"/>
      </w:pPr>
      <w:r w:rsidRPr="00901557">
        <w:t xml:space="preserve">At a taken </w:t>
      </w:r>
      <w:r w:rsidRPr="00901557">
        <w:rPr>
          <w:b/>
        </w:rPr>
        <w:t>jump</w:t>
      </w:r>
      <w:r w:rsidRPr="00901557">
        <w:t xml:space="preserve"> instruction, the instruction after the jump instruction will also be execu</w:t>
      </w:r>
      <w:r w:rsidRPr="00901557">
        <w:t>t</w:t>
      </w:r>
      <w:r w:rsidRPr="00901557">
        <w:t xml:space="preserve">ed. This is the so-called delay slot, as explained in </w:t>
      </w:r>
      <w:r w:rsidRPr="00901557">
        <w:rPr>
          <w:color w:val="0000FF"/>
        </w:rPr>
        <w:t>Chapter </w:t>
      </w:r>
      <w:r w:rsidR="0070408B">
        <w:fldChar w:fldCharType="begin"/>
      </w:r>
      <w:r w:rsidR="0070408B">
        <w:instrText xml:space="preserve"> REF _Ref118202332 \w \h  \* MERGEFORMAT </w:instrText>
      </w:r>
      <w:r w:rsidR="0070408B">
        <w:fldChar w:fldCharType="separate"/>
      </w:r>
      <w:r w:rsidR="00AC2D8C" w:rsidRPr="00AC2D8C">
        <w:rPr>
          <w:color w:val="0000FF"/>
          <w:cs/>
        </w:rPr>
        <w:t>‎</w:t>
      </w:r>
      <w:r w:rsidR="00AC2D8C">
        <w:t>3.1</w:t>
      </w:r>
      <w:r w:rsidR="0070408B">
        <w:fldChar w:fldCharType="end"/>
      </w:r>
      <w:r w:rsidRPr="00901557">
        <w:t xml:space="preserve">. </w:t>
      </w:r>
      <w:r w:rsidR="00A315CA" w:rsidRPr="00901557">
        <w:t>However,</w:t>
      </w:r>
      <w:r w:rsidRPr="00901557">
        <w:t xml:space="preserve"> in our current implemented CPU not only the first instruction, but instead the two first instructions after a jump will enter the pipeline. The first instruction will be executed and the result will be written to the register file, while the second instruction will not be executed and nothing will be written to the register file. The reason for this behavior is, that the jump target is written to the program counter in the execute stage. At the end of the execute stage the second instruction after the jump instruction has already entered the pipeline (see </w:t>
      </w:r>
      <w:r w:rsidR="0070408B">
        <w:fldChar w:fldCharType="begin"/>
      </w:r>
      <w:r w:rsidR="0070408B">
        <w:instrText xml:space="preserve"> REF _Ref87983920 \h  \* MERGEFORMAT </w:instrText>
      </w:r>
      <w:r w:rsidR="0070408B">
        <w:fldChar w:fldCharType="separate"/>
      </w:r>
      <w:r w:rsidR="00AC2D8C" w:rsidRPr="00AC2D8C">
        <w:rPr>
          <w:color w:val="0000FF"/>
        </w:rPr>
        <w:t>Figure </w:t>
      </w:r>
      <w:r w:rsidR="00AC2D8C">
        <w:rPr>
          <w:noProof/>
          <w:cs/>
        </w:rPr>
        <w:t>‎</w:t>
      </w:r>
      <w:r w:rsidR="00AC2D8C">
        <w:rPr>
          <w:noProof/>
        </w:rPr>
        <w:t>3</w:t>
      </w:r>
      <w:r w:rsidR="00AC2D8C" w:rsidRPr="00642762">
        <w:rPr>
          <w:noProof/>
        </w:rPr>
        <w:noBreakHyphen/>
      </w:r>
      <w:r w:rsidR="00AC2D8C">
        <w:rPr>
          <w:noProof/>
        </w:rPr>
        <w:t>2</w:t>
      </w:r>
      <w:r w:rsidR="0070408B">
        <w:fldChar w:fldCharType="end"/>
      </w:r>
      <w:r w:rsidRPr="00901557">
        <w:t xml:space="preserve">). Instead of flushing the pipeline, the second instruction </w:t>
      </w:r>
      <w:r w:rsidR="00A315CA" w:rsidRPr="00901557">
        <w:t>will not</w:t>
      </w:r>
      <w:r w:rsidRPr="00901557">
        <w:t xml:space="preserve"> be allowed to stay for multiple cycles in any of its stages and it </w:t>
      </w:r>
      <w:r w:rsidR="00A315CA" w:rsidRPr="00901557">
        <w:t>will not</w:t>
      </w:r>
      <w:r w:rsidRPr="00901557">
        <w:t xml:space="preserve"> be allowed to write anything to the register file.</w:t>
      </w:r>
    </w:p>
    <w:p w:rsidR="0076533A" w:rsidRPr="00901557" w:rsidRDefault="0076533A">
      <w:pPr>
        <w:pStyle w:val="atext"/>
        <w:numPr>
          <w:ilvl w:val="0"/>
          <w:numId w:val="10"/>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is defined as three stages long and started in the ID phase will execute in the ID, the EX and the MEM pha</w:t>
      </w:r>
      <w:r w:rsidRPr="00901557">
        <w:t>s</w:t>
      </w:r>
      <w:r w:rsidRPr="00901557">
        <w:t>es, not just in the ID phase. If you want to view an instruction’s MicroOp code without macros, select this instruction and hit the “Macro Expansion” button in the upper right corner.</w:t>
      </w:r>
    </w:p>
    <w:p w:rsidR="0076533A" w:rsidRPr="00901557" w:rsidRDefault="0076533A">
      <w:pPr>
        <w:pStyle w:val="atext"/>
      </w:pPr>
    </w:p>
    <w:p w:rsidR="0076533A" w:rsidRDefault="0076533A">
      <w:pPr>
        <w:pStyle w:val="Heading2"/>
      </w:pPr>
      <w:bookmarkStart w:id="89" w:name="_Toc338631020"/>
      <w:r w:rsidRPr="00901557">
        <w:t xml:space="preserve">Typical </w:t>
      </w:r>
      <w:r w:rsidR="00FB7CEE">
        <w:t xml:space="preserve">Problems, </w:t>
      </w:r>
      <w:r w:rsidRPr="00901557">
        <w:t>Error Messages and their solutions</w:t>
      </w:r>
      <w:bookmarkEnd w:id="89"/>
    </w:p>
    <w:p w:rsidR="000923D9" w:rsidRDefault="000923D9" w:rsidP="000923D9">
      <w:pPr>
        <w:pStyle w:val="atext"/>
      </w:pPr>
      <w:r>
        <w:t>When a new Linux is installed on a machine, the service port number to the /etc/services needs to be added.</w:t>
      </w:r>
    </w:p>
    <w:p w:rsidR="000923D9" w:rsidRDefault="000923D9" w:rsidP="000923D9">
      <w:pPr>
        <w:pStyle w:val="atext"/>
      </w:pPr>
      <w:r>
        <w:t xml:space="preserve">  # port for fhm ( ASIP Meister )</w:t>
      </w:r>
    </w:p>
    <w:p w:rsidR="000923D9" w:rsidRPr="000923D9" w:rsidRDefault="000923D9" w:rsidP="000923D9">
      <w:pPr>
        <w:pStyle w:val="atext"/>
      </w:pPr>
      <w:r>
        <w:t xml:space="preserve"> fhm</w:t>
      </w:r>
      <w:r>
        <w:tab/>
        <w:t xml:space="preserve"> 55555/tcp</w:t>
      </w:r>
    </w:p>
    <w:p w:rsidR="00FB7CEE" w:rsidRPr="00901557" w:rsidRDefault="00FB7CEE" w:rsidP="00FB7CEE">
      <w:pPr>
        <w:pStyle w:val="atext"/>
        <w:keepNext/>
        <w:rPr>
          <w:b/>
        </w:rPr>
      </w:pPr>
      <w:r>
        <w:rPr>
          <w:b/>
        </w:rPr>
        <w:t>Typical problems while using the GUI or the MicroOp etc.</w:t>
      </w:r>
      <w:r w:rsidR="008A30F2">
        <w:rPr>
          <w:b/>
        </w:rPr>
        <w:t>:</w:t>
      </w:r>
    </w:p>
    <w:p w:rsidR="00FB7CEE" w:rsidRDefault="00FB7CEE" w:rsidP="00FB7CEE">
      <w:pPr>
        <w:pStyle w:val="atext"/>
        <w:keepLines/>
        <w:numPr>
          <w:ilvl w:val="0"/>
          <w:numId w:val="22"/>
        </w:numPr>
        <w:tabs>
          <w:tab w:val="clear" w:pos="720"/>
          <w:tab w:val="left" w:pos="284"/>
        </w:tabs>
        <w:ind w:left="284" w:hanging="284"/>
      </w:pPr>
      <w:r>
        <w:t>There are some bugs in the GUI when you use copy-and-past. Often it works, but some combinations just let ASIP Meister crash. So you’d better save your project before copy-and-paste or you can directly do the copy-and-past in the human-readable ASIP Meister project file with a text editor</w:t>
      </w:r>
    </w:p>
    <w:p w:rsidR="000923D9" w:rsidRPr="00901557" w:rsidRDefault="000923D9" w:rsidP="000923D9">
      <w:pPr>
        <w:pStyle w:val="atext"/>
        <w:keepLines/>
        <w:tabs>
          <w:tab w:val="left" w:pos="284"/>
        </w:tabs>
      </w:pPr>
    </w:p>
    <w:p w:rsidR="00FB7CEE" w:rsidRDefault="00FB7CEE" w:rsidP="00FB7CEE">
      <w:pPr>
        <w:pStyle w:val="atext"/>
        <w:keepNext/>
        <w:keepLines/>
        <w:numPr>
          <w:ilvl w:val="0"/>
          <w:numId w:val="22"/>
        </w:numPr>
        <w:tabs>
          <w:tab w:val="clear" w:pos="720"/>
          <w:tab w:val="left" w:pos="284"/>
        </w:tabs>
        <w:ind w:left="284" w:hanging="284"/>
      </w:pPr>
      <w:r>
        <w:lastRenderedPageBreak/>
        <w:t>When you use conditional instructions (e.g. a conditional write-back in the WB stage) then do not forget that you typically always want to write back something. For instance, a co</w:t>
      </w:r>
      <w:r>
        <w:t>n</w:t>
      </w:r>
      <w:r>
        <w:t>ditional write back in case a condition is true is often not, what you want. Typically (though not always) you also want to specify what shall be written to this register when the condition is wrong.</w:t>
      </w:r>
    </w:p>
    <w:p w:rsidR="00FB7CEE" w:rsidRDefault="00FB7CEE" w:rsidP="00FB7CEE">
      <w:pPr>
        <w:pStyle w:val="atext"/>
        <w:keepNext/>
        <w:keepLines/>
        <w:numPr>
          <w:ilvl w:val="0"/>
          <w:numId w:val="22"/>
        </w:numPr>
        <w:tabs>
          <w:tab w:val="clear" w:pos="720"/>
          <w:tab w:val="left" w:pos="284"/>
        </w:tabs>
        <w:ind w:left="284" w:hanging="284"/>
      </w:pPr>
      <w:r>
        <w:t>Conditional instructions just work for Resource usages but not for e.g. signal assignments. To achieve this you have to use the additional resource MUX and you have to specify the conditions and the values that shall be written in the different cases. This also allows using more cases then just true or false. When you use a conditional Resource usage then ASIP Meister will internally create a MUX out of it, so explicitly using a MUX does not imply extra hardware.</w:t>
      </w:r>
    </w:p>
    <w:p w:rsidR="00FB7CEE" w:rsidRPr="00901557" w:rsidRDefault="00FB7CEE" w:rsidP="00FB7CEE">
      <w:pPr>
        <w:pStyle w:val="atext"/>
      </w:pPr>
    </w:p>
    <w:p w:rsidR="0076533A" w:rsidRPr="00901557" w:rsidRDefault="0076533A">
      <w:pPr>
        <w:pStyle w:val="atext"/>
        <w:keepNext/>
        <w:rPr>
          <w:b/>
        </w:rPr>
      </w:pPr>
      <w:r w:rsidRPr="00901557">
        <w:rPr>
          <w:b/>
        </w:rPr>
        <w:t>Error Messages while Hardware Generation:</w:t>
      </w:r>
    </w:p>
    <w:p w:rsidR="0076533A" w:rsidRPr="00901557" w:rsidRDefault="0076533A">
      <w:pPr>
        <w:pStyle w:val="atext"/>
        <w:keepNext/>
        <w:keepLines/>
        <w:numPr>
          <w:ilvl w:val="0"/>
          <w:numId w:val="10"/>
        </w:numPr>
        <w:tabs>
          <w:tab w:val="clear" w:pos="720"/>
          <w:tab w:val="num" w:pos="284"/>
        </w:tabs>
        <w:ind w:left="284" w:hanging="284"/>
      </w:pPr>
      <w:r w:rsidRPr="00901557">
        <w:t xml:space="preserve">“Error Token: wire”: Make sure, that the organization of the MicroOp description of the pipeline stages is like the following: </w:t>
      </w:r>
      <w:r w:rsidR="00A315CA" w:rsidRPr="00901557">
        <w:t>first,</w:t>
      </w:r>
      <w:r w:rsidRPr="00901557">
        <w:t xml:space="preserve"> the wire definitions, then at least one blank line, then instructions without further wire declarations.</w:t>
      </w:r>
    </w:p>
    <w:p w:rsidR="0076533A" w:rsidRPr="00901557" w:rsidRDefault="0076533A">
      <w:pPr>
        <w:pStyle w:val="atext"/>
        <w:keepLines/>
        <w:numPr>
          <w:ilvl w:val="0"/>
          <w:numId w:val="10"/>
        </w:numPr>
        <w:tabs>
          <w:tab w:val="clear" w:pos="720"/>
          <w:tab w:val="num" w:pos="284"/>
        </w:tabs>
        <w:ind w:left="284" w:hanging="284"/>
      </w:pPr>
      <w:r w:rsidRPr="00901557">
        <w:t>“Error Token: wire”: Make sure, that in the Instruction Definition each Instruction Format has at least one Opcode field which is set to "name", not to "binary".</w:t>
      </w:r>
    </w:p>
    <w:p w:rsidR="0076533A" w:rsidRPr="00816AEA" w:rsidRDefault="007B4CE1">
      <w:pPr>
        <w:pStyle w:val="atext"/>
        <w:keepNext/>
        <w:keepLines/>
        <w:numPr>
          <w:ilvl w:val="0"/>
          <w:numId w:val="10"/>
        </w:numPr>
        <w:tabs>
          <w:tab w:val="clear" w:pos="720"/>
          <w:tab w:val="num" w:pos="284"/>
        </w:tabs>
        <w:ind w:left="284" w:hanging="284"/>
        <w:rPr>
          <w:lang w:val="de-DE"/>
        </w:rPr>
      </w:pPr>
      <w:r w:rsidRPr="00816AEA">
        <w:rPr>
          <w:lang w:val="de-DE"/>
        </w:rPr>
        <w:t>“</w:t>
      </w:r>
      <w:r w:rsidR="0076533A" w:rsidRPr="00816AEA">
        <w:rPr>
          <w:lang w:val="de-DE"/>
        </w:rPr>
        <w:t>rtgen error: code 26 : dlx_basis.ppd(254)</w:t>
      </w:r>
    </w:p>
    <w:p w:rsidR="0076533A" w:rsidRPr="00901557" w:rsidRDefault="0076533A">
      <w:pPr>
        <w:pStyle w:val="atext"/>
        <w:keepNext/>
        <w:keepLines/>
        <w:tabs>
          <w:tab w:val="num" w:pos="284"/>
        </w:tabs>
        <w:spacing w:before="0"/>
        <w:ind w:left="284" w:hanging="284"/>
      </w:pPr>
      <w:r w:rsidRPr="00816AEA">
        <w:rPr>
          <w:lang w:val="de-DE"/>
        </w:rPr>
        <w:tab/>
      </w:r>
      <w:r w:rsidRPr="00901557">
        <w:t>syntax error: instruction: , stage: 6, line: 255,</w:t>
      </w:r>
    </w:p>
    <w:p w:rsidR="0076533A" w:rsidRPr="00901557" w:rsidRDefault="0076533A">
      <w:pPr>
        <w:pStyle w:val="atext"/>
        <w:keepNext/>
        <w:keepLines/>
        <w:tabs>
          <w:tab w:val="num" w:pos="284"/>
        </w:tabs>
        <w:spacing w:before="0"/>
        <w:ind w:left="284" w:hanging="284"/>
      </w:pPr>
      <w:r w:rsidRPr="00901557">
        <w:tab/>
        <w:t>error token: instruction.”: This message is referring to stage 6 in a 5 stage CPU. This message appears, if you have created a CPU without a reset exception in the Instruction Definition.</w:t>
      </w:r>
    </w:p>
    <w:p w:rsidR="0076533A" w:rsidRPr="00901557" w:rsidRDefault="0076533A">
      <w:pPr>
        <w:pStyle w:val="atext"/>
      </w:pPr>
    </w:p>
    <w:p w:rsidR="0076533A" w:rsidRPr="00901557" w:rsidRDefault="0076533A">
      <w:pPr>
        <w:pStyle w:val="atext"/>
        <w:keepNext/>
        <w:rPr>
          <w:b/>
        </w:rPr>
      </w:pPr>
      <w:r w:rsidRPr="00901557">
        <w:rPr>
          <w:b/>
        </w:rPr>
        <w:t>Error Messages while Software Generation:</w:t>
      </w:r>
    </w:p>
    <w:p w:rsidR="0076533A" w:rsidRPr="00901557" w:rsidRDefault="0076533A" w:rsidP="00EC7389">
      <w:pPr>
        <w:pStyle w:val="atext"/>
        <w:keepNext/>
        <w:keepLines/>
        <w:numPr>
          <w:ilvl w:val="0"/>
          <w:numId w:val="21"/>
        </w:numPr>
        <w:tabs>
          <w:tab w:val="clear" w:pos="720"/>
          <w:tab w:val="num" w:pos="284"/>
        </w:tabs>
        <w:ind w:left="284" w:hanging="284"/>
      </w:pPr>
      <w:r w:rsidRPr="00901557">
        <w:t>“13</w:t>
      </w:r>
    </w:p>
    <w:p w:rsidR="0076533A" w:rsidRPr="00901557" w:rsidRDefault="0076533A">
      <w:pPr>
        <w:pStyle w:val="atext"/>
        <w:keepNext/>
        <w:keepLines/>
        <w:tabs>
          <w:tab w:val="num" w:pos="284"/>
        </w:tabs>
        <w:spacing w:before="0"/>
        <w:ind w:left="284" w:hanging="284"/>
      </w:pPr>
      <w:r w:rsidRPr="00901557">
        <w:tab/>
        <w:t xml:space="preserve">1 or 0 required in const value”: (the value “13” is </w:t>
      </w:r>
      <w:r w:rsidR="008A30F2">
        <w:t>just an example</w:t>
      </w:r>
      <w:r w:rsidRPr="00901557">
        <w:t>) Make sure, that your signal assignments in the MicroOp Description contain space characters, like: “flag</w:t>
      </w:r>
      <w:r w:rsidRPr="00901557">
        <w:sym w:font="Wingdings 3" w:char="F056"/>
      </w:r>
      <w:r w:rsidRPr="00901557">
        <w:t>=</w:t>
      </w:r>
      <w:r w:rsidRPr="00901557">
        <w:sym w:font="Wingdings 3" w:char="F056"/>
      </w:r>
      <w:r w:rsidRPr="00901557">
        <w:t xml:space="preserve">'0';”, with </w:t>
      </w:r>
      <w:r w:rsidRPr="00901557">
        <w:sym w:font="Wingdings 3" w:char="F056"/>
      </w:r>
      <w:r w:rsidRPr="00901557">
        <w:t xml:space="preserve"> standing as a placeholder for a space character.</w:t>
      </w:r>
    </w:p>
    <w:p w:rsidR="0076533A" w:rsidRPr="00901557" w:rsidRDefault="0076533A" w:rsidP="00EC7389">
      <w:pPr>
        <w:pStyle w:val="atext"/>
        <w:numPr>
          <w:ilvl w:val="0"/>
          <w:numId w:val="21"/>
        </w:numPr>
        <w:tabs>
          <w:tab w:val="clear" w:pos="720"/>
          <w:tab w:val="num" w:pos="284"/>
        </w:tabs>
        <w:ind w:left="284" w:hanging="284"/>
      </w:pPr>
      <w:r w:rsidRPr="00901557">
        <w:t xml:space="preserve">“The format of the instruction "slli" does not have all of elements. "none" is missed.”: (the instruction name “slli” is </w:t>
      </w:r>
      <w:r w:rsidR="008A30F2">
        <w:t>an example</w:t>
      </w:r>
      <w:r w:rsidRPr="00901557">
        <w:t>) In the Instruction Definition for an Instruction Type do not use the Field Type "Reserved" with the Field Attribute "binary".</w:t>
      </w:r>
    </w:p>
    <w:p w:rsidR="0076533A" w:rsidRPr="00901557" w:rsidRDefault="0076533A">
      <w:pPr>
        <w:pStyle w:val="atext"/>
      </w:pPr>
    </w:p>
    <w:p w:rsidR="0076533A" w:rsidRPr="00901557" w:rsidRDefault="0076533A">
      <w:pPr>
        <w:pStyle w:val="atext"/>
        <w:keepNext/>
        <w:rPr>
          <w:b/>
        </w:rPr>
      </w:pPr>
      <w:r w:rsidRPr="00901557">
        <w:rPr>
          <w:b/>
        </w:rPr>
        <w:lastRenderedPageBreak/>
        <w:t>Error Messages in Hardware OR Software Generation OR anywhere else in ASIP Meister:</w:t>
      </w:r>
    </w:p>
    <w:p w:rsidR="0076533A" w:rsidRPr="00901557" w:rsidRDefault="0076533A" w:rsidP="00EC7389">
      <w:pPr>
        <w:pStyle w:val="atext"/>
        <w:keepNext/>
        <w:keepLines/>
        <w:numPr>
          <w:ilvl w:val="0"/>
          <w:numId w:val="21"/>
        </w:numPr>
        <w:tabs>
          <w:tab w:val="clear" w:pos="720"/>
          <w:tab w:val="num" w:pos="284"/>
        </w:tabs>
        <w:ind w:left="284" w:hanging="284"/>
      </w:pPr>
      <w:r w:rsidRPr="00901557">
        <w:t>“Out of Memory”: Make sure, that your signal assignments in the MicroOp Description contain space characters, like: “flags</w:t>
      </w:r>
      <w:r w:rsidRPr="00901557">
        <w:sym w:font="Wingdings 3" w:char="F056"/>
      </w:r>
      <w:r w:rsidRPr="00901557">
        <w:t>=</w:t>
      </w:r>
      <w:r w:rsidRPr="00901557">
        <w:sym w:font="Wingdings 3" w:char="F056"/>
      </w:r>
      <w:r w:rsidRPr="00901557">
        <w:t xml:space="preserve">"0000";”, with </w:t>
      </w:r>
      <w:r w:rsidRPr="00901557">
        <w:sym w:font="Wingdings 3" w:char="F056"/>
      </w:r>
      <w:r w:rsidRPr="00901557">
        <w:t xml:space="preserve"> standing as a placeholder for a space character.</w:t>
      </w:r>
    </w:p>
    <w:p w:rsidR="0076533A" w:rsidRPr="00901557" w:rsidRDefault="0076533A" w:rsidP="00EC7389">
      <w:pPr>
        <w:pStyle w:val="atext"/>
        <w:keepLines/>
        <w:numPr>
          <w:ilvl w:val="0"/>
          <w:numId w:val="21"/>
        </w:numPr>
        <w:tabs>
          <w:tab w:val="clear" w:pos="720"/>
          <w:tab w:val="num" w:pos="284"/>
        </w:tabs>
        <w:ind w:left="284" w:hanging="284"/>
      </w:pPr>
      <w:r w:rsidRPr="00901557">
        <w:t xml:space="preserve">“Keyword error: "don't_care" is not name or binary”: This message can appear in the “Arch. Level Estimation”. In the Instruction Definition for an Instruction </w:t>
      </w:r>
      <w:r w:rsidR="008A30F2" w:rsidRPr="00901557">
        <w:t>Type,</w:t>
      </w:r>
      <w:r w:rsidRPr="00901557">
        <w:t xml:space="preserve"> do not use the Field Type "Reserved" with the Field Attribute "don’t care".</w:t>
      </w:r>
    </w:p>
    <w:p w:rsidR="0076533A" w:rsidRPr="00901557" w:rsidRDefault="0076533A">
      <w:pPr>
        <w:pStyle w:val="atext"/>
      </w:pPr>
    </w:p>
    <w:p w:rsidR="0076533A" w:rsidRPr="00901557" w:rsidRDefault="0076533A">
      <w:pPr>
        <w:pStyle w:val="atext"/>
        <w:keepNext/>
        <w:rPr>
          <w:b/>
        </w:rPr>
      </w:pPr>
      <w:r w:rsidRPr="00901557">
        <w:rPr>
          <w:b/>
        </w:rPr>
        <w:t>Error Messages outside ASIP Meister, but inside our tool chain</w:t>
      </w:r>
    </w:p>
    <w:p w:rsidR="0076533A" w:rsidRPr="00901557" w:rsidRDefault="0076533A" w:rsidP="00EC7389">
      <w:pPr>
        <w:pStyle w:val="atext"/>
        <w:keepLines/>
        <w:numPr>
          <w:ilvl w:val="0"/>
          <w:numId w:val="22"/>
        </w:numPr>
        <w:tabs>
          <w:tab w:val="clear" w:pos="720"/>
          <w:tab w:val="left" w:pos="284"/>
        </w:tabs>
        <w:ind w:left="284" w:hanging="284"/>
      </w:pPr>
      <w:r w:rsidRPr="00901557">
        <w:t>You have to write blanks in the MicroOp description, e.g. "result</w:t>
      </w:r>
      <w:r w:rsidRPr="00901557">
        <w:sym w:font="Wingdings 3" w:char="F056"/>
      </w:r>
      <w:r w:rsidRPr="00901557">
        <w:t>=</w:t>
      </w:r>
      <w:r w:rsidRPr="00901557">
        <w:sym w:font="Wingdings 3" w:char="F056"/>
      </w:r>
      <w:r w:rsidRPr="00901557">
        <w:t xml:space="preserve">ALU.add", with </w:t>
      </w:r>
      <w:r w:rsidRPr="00901557">
        <w:sym w:font="Wingdings 3" w:char="F056"/>
      </w:r>
      <w:r w:rsidRPr="00901557">
        <w:t xml:space="preserve"> standing as a placeholder for a space character. If you write it like "result=ALU.add", meistercg will complain about something like "LU.add" (the “A” is missing in this error message), while creating the CoSy compiler.</w:t>
      </w:r>
    </w:p>
    <w:p w:rsidR="0076533A" w:rsidRPr="00901557" w:rsidRDefault="0076533A" w:rsidP="00EC7389">
      <w:pPr>
        <w:pStyle w:val="atext"/>
        <w:keepNext/>
        <w:keepLines/>
        <w:numPr>
          <w:ilvl w:val="0"/>
          <w:numId w:val="22"/>
        </w:numPr>
        <w:tabs>
          <w:tab w:val="clear" w:pos="720"/>
          <w:tab w:val="left" w:pos="284"/>
        </w:tabs>
        <w:ind w:left="284" w:hanging="284"/>
      </w:pPr>
      <w:r w:rsidRPr="00901557">
        <w:t xml:space="preserve"> “ERROR: IOException while reading from inputFile or writing to outputFile.</w:t>
      </w:r>
    </w:p>
    <w:p w:rsidR="0076533A" w:rsidRPr="00901557" w:rsidRDefault="0076533A">
      <w:pPr>
        <w:pStyle w:val="atext"/>
        <w:keepNext/>
        <w:keepLines/>
        <w:tabs>
          <w:tab w:val="left" w:pos="284"/>
          <w:tab w:val="left" w:pos="1276"/>
        </w:tabs>
        <w:spacing w:before="0"/>
        <w:ind w:left="284" w:hanging="284"/>
      </w:pPr>
      <w:r w:rsidRPr="00901557">
        <w:tab/>
      </w:r>
      <w:r w:rsidRPr="00901557">
        <w:tab/>
        <w:t>"null"</w:t>
      </w:r>
    </w:p>
    <w:p w:rsidR="0076533A" w:rsidRPr="00901557" w:rsidRDefault="0076533A">
      <w:pPr>
        <w:pStyle w:val="atext"/>
        <w:keepNext/>
        <w:keepLines/>
        <w:tabs>
          <w:tab w:val="left" w:pos="284"/>
          <w:tab w:val="left" w:pos="1276"/>
        </w:tabs>
        <w:spacing w:before="0"/>
        <w:ind w:left="284" w:hanging="284"/>
      </w:pPr>
      <w:r w:rsidRPr="00901557">
        <w:tab/>
      </w:r>
      <w:r w:rsidRPr="00901557">
        <w:tab/>
        <w:t>Aborting execution now.”: This message can appear while running the tool “ASIP_asm”, which is a part of the mkimg scripts. The reason for this message is an un</w:t>
      </w:r>
      <w:r w:rsidRPr="00901557">
        <w:t>u</w:t>
      </w:r>
      <w:r w:rsidRPr="00901557">
        <w:t xml:space="preserve">sual character in the input file of ASIP_asm, i.e. the *.out file from </w:t>
      </w:r>
      <w:r w:rsidR="008A30F2">
        <w:t xml:space="preserve">the </w:t>
      </w:r>
      <w:r w:rsidRPr="00901557">
        <w:t>compiler_temp</w:t>
      </w:r>
      <w:r w:rsidR="008A30F2">
        <w:t xml:space="preserve"> directory</w:t>
      </w:r>
      <w:r w:rsidRPr="00901557">
        <w:t>. To remove this unusual sign, just open the *.out file in a text editor and copy everything into a new file. This new file should no longer contain the unusual sign. A ‘diff’ will show you the line in which the sign was placed. Now you manually have to give this modified *.out file as input to ASIP_asm to receive the TestData files. Usually this ha</w:t>
      </w:r>
      <w:r w:rsidRPr="00901557">
        <w:t>p</w:t>
      </w:r>
      <w:r w:rsidRPr="00901557">
        <w:t xml:space="preserve">pens, if you work with hand written assembly code and the unusual sign already existed in the original assembly file. Then </w:t>
      </w:r>
      <w:r w:rsidR="007B4CE1" w:rsidRPr="00901557">
        <w:t xml:space="preserve">you </w:t>
      </w:r>
      <w:r w:rsidR="007B4CE1">
        <w:t>should</w:t>
      </w:r>
      <w:r w:rsidRPr="00901557">
        <w:t xml:space="preserve"> this sign with the described method, like for the *.out file.</w:t>
      </w:r>
    </w:p>
    <w:p w:rsidR="008B2B56" w:rsidRPr="00901557" w:rsidRDefault="008B2B56" w:rsidP="008B2B56">
      <w:pPr>
        <w:pStyle w:val="atext"/>
      </w:pPr>
    </w:p>
    <w:p w:rsidR="0076533A" w:rsidRPr="00901557" w:rsidRDefault="0076533A">
      <w:pPr>
        <w:pStyle w:val="Heading2"/>
      </w:pPr>
      <w:bookmarkStart w:id="90" w:name="_Ref150175608"/>
      <w:bookmarkStart w:id="91" w:name="_Toc338631021"/>
      <w:r w:rsidRPr="00901557">
        <w:t>Tutorial for the “Flexible Hardware Model” (FHM)</w:t>
      </w:r>
      <w:bookmarkEnd w:id="90"/>
      <w:bookmarkEnd w:id="91"/>
    </w:p>
    <w:p w:rsidR="0076533A" w:rsidRPr="00901557" w:rsidRDefault="0076533A">
      <w:pPr>
        <w:pStyle w:val="atext"/>
      </w:pPr>
      <w:r w:rsidRPr="00901557">
        <w:t>To add a new instruction to an ASIP Meister CPU one would usually write a MicroOp description for the instruction, using the facilities of an existing hardware module (ALU, shifter, adder, etc). The ability to use multiple hardware modules during one stage and to create more than one instance of a specific module combined with the operators provided by the MicroOp description language is sufficient for most basic instructions. However, this method has several shortcomings that make it impossible to do the following (among others):</w:t>
      </w:r>
    </w:p>
    <w:p w:rsidR="0076533A" w:rsidRPr="00901557" w:rsidRDefault="0076533A">
      <w:pPr>
        <w:pStyle w:val="atext"/>
        <w:numPr>
          <w:ilvl w:val="0"/>
          <w:numId w:val="22"/>
        </w:numPr>
      </w:pPr>
      <w:r w:rsidRPr="00901557">
        <w:t>Working with not program-defined wire ranges which depend on register contents or immediate values</w:t>
      </w:r>
    </w:p>
    <w:p w:rsidR="0076533A" w:rsidRPr="00901557" w:rsidRDefault="0076533A">
      <w:pPr>
        <w:pStyle w:val="atext"/>
        <w:numPr>
          <w:ilvl w:val="0"/>
          <w:numId w:val="22"/>
        </w:numPr>
      </w:pPr>
      <w:r w:rsidRPr="00901557">
        <w:t>Implementing multi-cycle instructions</w:t>
      </w:r>
    </w:p>
    <w:p w:rsidR="0076533A" w:rsidRPr="00901557" w:rsidRDefault="0076533A">
      <w:pPr>
        <w:pStyle w:val="atext"/>
      </w:pPr>
      <w:r w:rsidRPr="00901557">
        <w:t>This tutorial will show how to write a new hardware module to provide a "rotate left" instruction.</w:t>
      </w:r>
    </w:p>
    <w:p w:rsidR="0076533A" w:rsidRPr="00901557" w:rsidRDefault="0076533A">
      <w:pPr>
        <w:pStyle w:val="atext"/>
        <w:keepNext/>
        <w:rPr>
          <w:b/>
          <w:bCs/>
        </w:rPr>
      </w:pPr>
      <w:r w:rsidRPr="00901557">
        <w:rPr>
          <w:b/>
          <w:bCs/>
        </w:rPr>
        <w:lastRenderedPageBreak/>
        <w:t>Setting up ASIP Meister</w:t>
      </w:r>
    </w:p>
    <w:p w:rsidR="0076533A" w:rsidRPr="00901557" w:rsidRDefault="0076533A">
      <w:pPr>
        <w:pStyle w:val="atext"/>
      </w:pPr>
      <w:r w:rsidRPr="00901557">
        <w:t xml:space="preserve">In our current </w:t>
      </w:r>
      <w:r w:rsidR="00A315CA" w:rsidRPr="00901557">
        <w:t>setup,</w:t>
      </w:r>
      <w:r w:rsidRPr="00901557">
        <w:t xml:space="preserve"> ASIP Meister is installed globally. To modify FHMs you will need to set it up locally:</w:t>
      </w:r>
    </w:p>
    <w:p w:rsidR="0076533A" w:rsidRPr="00901557" w:rsidRDefault="0076533A">
      <w:pPr>
        <w:pStyle w:val="atext"/>
        <w:numPr>
          <w:ilvl w:val="0"/>
          <w:numId w:val="25"/>
        </w:numPr>
      </w:pPr>
      <w:r w:rsidRPr="00901557">
        <w:t>Copy the ASIP Meister directory tree to your home directory:</w:t>
      </w:r>
    </w:p>
    <w:p w:rsidR="0076533A" w:rsidRPr="001B2E1D" w:rsidRDefault="00957709">
      <w:pPr>
        <w:pStyle w:val="Programmtext"/>
        <w:spacing w:before="0"/>
        <w:ind w:left="709"/>
        <w:rPr>
          <w:noProof w:val="0"/>
          <w:lang w:val="de-DE"/>
        </w:rPr>
      </w:pPr>
      <w:r w:rsidRPr="001B2E1D">
        <w:rPr>
          <w:noProof w:val="0"/>
          <w:lang w:val="de-DE"/>
        </w:rPr>
        <w:t>cp -r /Software</w:t>
      </w:r>
      <w:r w:rsidR="0076533A" w:rsidRPr="001B2E1D">
        <w:rPr>
          <w:noProof w:val="0"/>
          <w:lang w:val="de-DE"/>
        </w:rPr>
        <w:t>/epp/ASIPmeister/ ~</w:t>
      </w:r>
    </w:p>
    <w:p w:rsidR="0076533A" w:rsidRPr="00901557" w:rsidRDefault="0076533A">
      <w:pPr>
        <w:pStyle w:val="atext"/>
        <w:numPr>
          <w:ilvl w:val="0"/>
          <w:numId w:val="25"/>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t>~/</w:t>
      </w:r>
      <w:r w:rsidRPr="001B2E1D">
        <w:rPr>
          <w:rFonts w:ascii="Courier New" w:hAnsi="Courier New"/>
        </w:rPr>
        <w:t>.bashrc.user</w:t>
      </w:r>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PATH</w:t>
      </w:r>
    </w:p>
    <w:p w:rsidR="0076533A" w:rsidRPr="00901557" w:rsidRDefault="0076533A">
      <w:pPr>
        <w:pStyle w:val="atext"/>
        <w:numPr>
          <w:ilvl w:val="0"/>
          <w:numId w:val="25"/>
        </w:numPr>
      </w:pPr>
      <w:r w:rsidRPr="00901557">
        <w:t xml:space="preserve">Force the shell to re-read the rc 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1B2E1D">
        <w:rPr>
          <w:rFonts w:ascii="Courier New" w:hAnsi="Courier New"/>
        </w:rPr>
        <w:t>source ~/.bashrc</w:t>
      </w:r>
      <w:r w:rsidRPr="00901557">
        <w:t xml:space="preserve"> or logout and login again</w:t>
      </w:r>
    </w:p>
    <w:p w:rsidR="0076533A" w:rsidRPr="00901557" w:rsidRDefault="0076533A">
      <w:pPr>
        <w:pStyle w:val="atext"/>
        <w:numPr>
          <w:ilvl w:val="0"/>
          <w:numId w:val="25"/>
        </w:numPr>
      </w:pPr>
      <w:r w:rsidRPr="00901557">
        <w:t xml:space="preserve">Verify that you are using the correct ASIP Meister copy: </w:t>
      </w:r>
      <w:r w:rsidR="00B25BAC" w:rsidRPr="001B2E1D">
        <w:rPr>
          <w:rFonts w:ascii="Courier New" w:hAnsi="Courier New"/>
        </w:rPr>
        <w:t>“</w:t>
      </w:r>
      <w:r w:rsidRPr="001B2E1D">
        <w:rPr>
          <w:rFonts w:ascii="Courier New" w:hAnsi="Courier New"/>
        </w:rPr>
        <w:t>which ASIPmeister</w:t>
      </w:r>
      <w:r w:rsidR="00B25BAC" w:rsidRPr="001B2E1D">
        <w:rPr>
          <w:rFonts w:ascii="Courier New" w:hAnsi="Courier New"/>
        </w:rPr>
        <w:t>”</w:t>
      </w:r>
      <w:r w:rsidRPr="00901557">
        <w:t xml:space="preserve"> should print the path to the local copy</w:t>
      </w:r>
    </w:p>
    <w:p w:rsidR="0076533A" w:rsidRPr="00901557" w:rsidRDefault="0076533A">
      <w:pPr>
        <w:pStyle w:val="atext"/>
        <w:numPr>
          <w:ilvl w:val="0"/>
          <w:numId w:val="25"/>
        </w:numPr>
      </w:pPr>
      <w:r w:rsidRPr="00901557">
        <w:t xml:space="preserve">Edit </w:t>
      </w:r>
      <w:r w:rsidRPr="001B2E1D">
        <w:rPr>
          <w:rFonts w:ascii="Courier New" w:hAnsi="Courier New"/>
        </w:rPr>
        <w:t>~/ASIPmeister/bin/ASIPmeister</w:t>
      </w:r>
      <w:r w:rsidRPr="00901557">
        <w:t xml:space="preserve"> (line 25) and make sure your local ASIP Meister path (</w:t>
      </w:r>
      <w:r w:rsidRPr="001B2E1D">
        <w:rPr>
          <w:rFonts w:ascii="Courier New" w:hAnsi="Courier New"/>
        </w:rPr>
        <w:t>$HOME/ASIPmeister)</w:t>
      </w:r>
      <w:r w:rsidRPr="00901557">
        <w:t xml:space="preserve"> is assigned to the variable </w:t>
      </w:r>
      <w:r w:rsidRPr="001B2E1D">
        <w:rPr>
          <w:rFonts w:ascii="Courier New" w:hAnsi="Courier New"/>
        </w:rPr>
        <w:t>ASIP_MEISTER_HOME</w:t>
      </w:r>
      <w:r w:rsidRPr="00901557">
        <w:t>.</w:t>
      </w:r>
    </w:p>
    <w:p w:rsidR="0076533A" w:rsidRPr="00901557" w:rsidRDefault="0076533A">
      <w:pPr>
        <w:pStyle w:val="atext"/>
      </w:pPr>
      <w:r w:rsidRPr="00901557">
        <w:t xml:space="preserve">From now on whenever relative paths (not starting with a /) are mentioned, </w:t>
      </w:r>
      <w:r w:rsidRPr="001B2E1D">
        <w:rPr>
          <w:rFonts w:ascii="Courier New" w:hAnsi="Courier New"/>
        </w:rPr>
        <w:t>$HOME/ASIPmeister</w:t>
      </w:r>
      <w:r w:rsidRPr="00901557">
        <w:t xml:space="preserve"> shall be the base directory, i.e.: </w:t>
      </w:r>
      <w:r w:rsidRPr="001B2E1D">
        <w:rPr>
          <w:rFonts w:ascii="Courier New" w:hAnsi="Courier New"/>
        </w:rPr>
        <w:t>share/</w:t>
      </w:r>
      <w:r w:rsidRPr="001B2E1D">
        <w:rPr>
          <w:rFonts w:ascii="Courier New" w:hAnsi="Courier New"/>
        </w:rPr>
        <w:softHyphen/>
        <w:t>fhmdb/</w:t>
      </w:r>
      <w:r w:rsidRPr="001B2E1D">
        <w:rPr>
          <w:rFonts w:ascii="Courier New" w:hAnsi="Courier New"/>
        </w:rPr>
        <w:softHyphen/>
        <w:t>workdb/</w:t>
      </w:r>
      <w:r w:rsidRPr="001B2E1D">
        <w:rPr>
          <w:rFonts w:ascii="Courier New" w:hAnsi="Courier New"/>
        </w:rPr>
        <w:softHyphen/>
        <w:t>peas/</w:t>
      </w:r>
      <w:r w:rsidRPr="001B2E1D">
        <w:rPr>
          <w:rFonts w:ascii="Courier New" w:hAnsi="Courier New"/>
        </w:rPr>
        <w:softHyphen/>
        <w:t>rotator.fhm</w:t>
      </w:r>
      <w:r w:rsidRPr="00901557">
        <w:t xml:space="preserve"> would be </w:t>
      </w:r>
      <w:r w:rsidRPr="001B2E1D">
        <w:rPr>
          <w:rFonts w:ascii="Courier New" w:hAnsi="Courier New"/>
        </w:rPr>
        <w:t>/home/</w:t>
      </w:r>
      <w:r w:rsidRPr="001B2E1D">
        <w:rPr>
          <w:rFonts w:ascii="Courier New" w:hAnsi="Courier New"/>
        </w:rPr>
        <w:softHyphen/>
        <w:t>asipXX/</w:t>
      </w:r>
      <w:r w:rsidRPr="001B2E1D">
        <w:rPr>
          <w:rFonts w:ascii="Courier New" w:hAnsi="Courier New"/>
        </w:rPr>
        <w:softHyphen/>
        <w:t>ASIPmeister/</w:t>
      </w:r>
      <w:r w:rsidRPr="001B2E1D">
        <w:rPr>
          <w:rFonts w:ascii="Courier New" w:hAnsi="Courier New"/>
        </w:rPr>
        <w:softHyphen/>
        <w:t>share/</w:t>
      </w:r>
      <w:r w:rsidRPr="001B2E1D">
        <w:rPr>
          <w:rFonts w:ascii="Courier New" w:hAnsi="Courier New"/>
        </w:rPr>
        <w:softHyphen/>
        <w:t>fhmdb/</w:t>
      </w:r>
      <w:r w:rsidRPr="001B2E1D">
        <w:rPr>
          <w:rFonts w:ascii="Courier New" w:hAnsi="Courier New"/>
        </w:rPr>
        <w:softHyphen/>
        <w:t>workdb/</w:t>
      </w:r>
      <w:r w:rsidRPr="001B2E1D">
        <w:rPr>
          <w:rFonts w:ascii="Courier New" w:hAnsi="Courier New"/>
        </w:rPr>
        <w:softHyphen/>
        <w:t>peas/</w:t>
      </w:r>
      <w:r w:rsidRPr="001B2E1D">
        <w:rPr>
          <w:rFonts w:ascii="Courier New" w:hAnsi="Courier New"/>
        </w:rPr>
        <w:softHyphen/>
        <w:t>rotator.fhm</w:t>
      </w:r>
    </w:p>
    <w:p w:rsidR="0076533A" w:rsidRPr="00901557" w:rsidRDefault="0076533A">
      <w:pPr>
        <w:pStyle w:val="atext"/>
        <w:keepNext/>
        <w:rPr>
          <w:b/>
          <w:bCs/>
        </w:rPr>
      </w:pPr>
      <w:r w:rsidRPr="00901557">
        <w:rPr>
          <w:b/>
          <w:bCs/>
        </w:rPr>
        <w:t>FHM structure</w:t>
      </w:r>
    </w:p>
    <w:p w:rsidR="0076533A" w:rsidRPr="00901557" w:rsidRDefault="0076533A">
      <w:pPr>
        <w:pStyle w:val="atext"/>
      </w:pPr>
      <w:r w:rsidRPr="00901557">
        <w:t xml:space="preserve">The directory </w:t>
      </w:r>
      <w:r w:rsidRPr="001B2E1D">
        <w:rPr>
          <w:rFonts w:ascii="Courier New" w:hAnsi="Courier New"/>
        </w:rPr>
        <w:t>share/fhmdb</w:t>
      </w:r>
      <w:r w:rsidRPr="00901557">
        <w:t xml:space="preserve"> has two subdirectories and the file </w:t>
      </w:r>
      <w:r w:rsidRPr="001B2E1D">
        <w:rPr>
          <w:rFonts w:ascii="Courier New" w:hAnsi="Courier New"/>
        </w:rPr>
        <w:t>fhmdbstruct</w:t>
      </w:r>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r w:rsidRPr="001B2E1D">
        <w:rPr>
          <w:rFonts w:ascii="Courier New" w:hAnsi="Courier New"/>
        </w:rPr>
        <w:t>basicfhmdb</w:t>
      </w:r>
      <w:r w:rsidRPr="00901557">
        <w:t xml:space="preserve">; they are further divided into the categories </w:t>
      </w:r>
      <w:r w:rsidRPr="001B2E1D">
        <w:rPr>
          <w:rFonts w:ascii="Courier New" w:hAnsi="Courier New"/>
        </w:rPr>
        <w:t>computational</w:t>
      </w:r>
      <w:r w:rsidRPr="00901557">
        <w:t xml:space="preserve"> and </w:t>
      </w:r>
      <w:r w:rsidRPr="001B2E1D">
        <w:rPr>
          <w:rFonts w:ascii="Courier New" w:hAnsi="Courier New"/>
        </w:rPr>
        <w:t>storage</w:t>
      </w:r>
      <w:r w:rsidRPr="00901557">
        <w:t xml:space="preserve">. New FHMs should be added to the </w:t>
      </w:r>
      <w:r w:rsidRPr="001B2E1D">
        <w:rPr>
          <w:rFonts w:ascii="Courier New" w:hAnsi="Courier New"/>
        </w:rPr>
        <w:t>share/</w:t>
      </w:r>
      <w:r w:rsidRPr="001B2E1D">
        <w:rPr>
          <w:rFonts w:ascii="Courier New" w:hAnsi="Courier New"/>
        </w:rPr>
        <w:softHyphen/>
        <w:t>fhmdb/</w:t>
      </w:r>
      <w:r w:rsidRPr="001B2E1D">
        <w:rPr>
          <w:rFonts w:ascii="Courier New" w:hAnsi="Courier New"/>
        </w:rPr>
        <w:softHyphen/>
        <w:t>workdb/</w:t>
      </w:r>
      <w:r w:rsidRPr="001B2E1D">
        <w:rPr>
          <w:rFonts w:ascii="Courier New" w:hAnsi="Courier New"/>
        </w:rPr>
        <w:softHyphen/>
        <w:t>peas</w:t>
      </w:r>
      <w:r w:rsidRPr="00901557">
        <w:t xml:space="preserve"> directory.</w:t>
      </w:r>
    </w:p>
    <w:p w:rsidR="0076533A" w:rsidRPr="00901557" w:rsidRDefault="0076533A">
      <w:pPr>
        <w:pStyle w:val="atext"/>
      </w:pPr>
      <w:r w:rsidRPr="00901557">
        <w:t>FHMs are written in XML (eXtensible Markup Language). ASIP Meister processes their data in several stages, most importantly “</w:t>
      </w:r>
      <w:r w:rsidRPr="00901557">
        <w:rPr>
          <w:i/>
          <w:iCs/>
        </w:rPr>
        <w:t>HDL Generation”</w:t>
      </w:r>
      <w:r w:rsidRPr="00901557">
        <w:t xml:space="preserve"> which creates the CPU VHDL files. Usually some embedded perl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pPr>
        <w:pStyle w:val="atext"/>
      </w:pPr>
      <w:r w:rsidRPr="00901557">
        <w:t>First,</w:t>
      </w:r>
      <w:r w:rsidR="0076533A" w:rsidRPr="00901557">
        <w:t xml:space="preserve"> we need to make ASIP Meister aware of our new FHM. Edit </w:t>
      </w:r>
      <w:r w:rsidR="0076533A" w:rsidRPr="001B2E1D">
        <w:rPr>
          <w:rFonts w:ascii="Courier New" w:hAnsi="Courier New"/>
        </w:rPr>
        <w:t>share/</w:t>
      </w:r>
      <w:r w:rsidR="0076533A" w:rsidRPr="001B2E1D">
        <w:rPr>
          <w:rFonts w:ascii="Courier New" w:hAnsi="Courier New"/>
        </w:rPr>
        <w:softHyphen/>
        <w:t>fhmdb/</w:t>
      </w:r>
      <w:r w:rsidR="0076533A" w:rsidRPr="001B2E1D">
        <w:rPr>
          <w:rFonts w:ascii="Courier New" w:hAnsi="Courier New"/>
        </w:rPr>
        <w:softHyphen/>
        <w:t>fhmdbstruct.</w:t>
      </w:r>
      <w:r w:rsidR="0076533A" w:rsidRPr="00901557">
        <w:t xml:space="preserve"> Go to the tag </w:t>
      </w:r>
      <w:r w:rsidR="0076533A" w:rsidRPr="001B2E1D">
        <w:rPr>
          <w:rFonts w:ascii="Courier New" w:hAnsi="Courier New"/>
        </w:rPr>
        <w:t>&lt;library name="workdb"&gt;</w:t>
      </w:r>
      <w:r w:rsidR="0076533A" w:rsidRPr="00901557">
        <w:t xml:space="preserve"> and add another model to the peas class by adding the line </w:t>
      </w:r>
      <w:r w:rsidR="0076533A" w:rsidRPr="001B2E1D">
        <w:rPr>
          <w:rFonts w:ascii="Courier New" w:hAnsi="Courier New"/>
        </w:rPr>
        <w:t>&lt;model&gt;rotator&lt;/model&gt;</w:t>
      </w:r>
      <w:r w:rsidR="0076533A" w:rsidRPr="00901557">
        <w:t>. Save and close the file, as this is the only change needed for this file.</w:t>
      </w:r>
    </w:p>
    <w:p w:rsidR="0076533A" w:rsidRPr="00901557" w:rsidRDefault="0076533A">
      <w:pPr>
        <w:pStyle w:val="atext"/>
      </w:pPr>
      <w:r w:rsidRPr="00901557">
        <w:t xml:space="preserve">To make your task a bit easier, we have prepared a template file with many mandatory sections already done. Copy the file </w:t>
      </w:r>
      <w:r w:rsidRPr="001B2E1D">
        <w:rPr>
          <w:rFonts w:ascii="Courier New" w:hAnsi="Courier New"/>
        </w:rPr>
        <w:t>share/fhmdb/workdb/peas/skeleton-</w:t>
      </w:r>
      <w:r w:rsidRPr="001B2E1D">
        <w:rPr>
          <w:rFonts w:ascii="Courier New" w:hAnsi="Courier New"/>
        </w:rPr>
        <w:lastRenderedPageBreak/>
        <w:t>1p.fhm</w:t>
      </w:r>
      <w:r w:rsidRPr="00901557">
        <w:t xml:space="preserve"> to </w:t>
      </w:r>
      <w:r w:rsidRPr="001B2E1D">
        <w:rPr>
          <w:rFonts w:ascii="Courier New" w:hAnsi="Courier New"/>
        </w:rPr>
        <w:t>share/fhmdb/workdb/peas/rotator.fhm</w:t>
      </w:r>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AC2D8C" w:rsidRPr="00AC2D8C">
        <w:rPr>
          <w:color w:val="0000FF"/>
          <w:cs/>
        </w:rPr>
        <w:t>‎</w:t>
      </w:r>
      <w:r w:rsidR="00AC2D8C">
        <w:t>4.5</w:t>
      </w:r>
      <w:r w:rsidR="0070408B">
        <w:fldChar w:fldCharType="end"/>
      </w:r>
      <w:r w:rsidR="00B25BAC">
        <w:t xml:space="preserve"> and double-check your changes for typing errors and missing spaces.</w:t>
      </w:r>
    </w:p>
    <w:p w:rsidR="0076533A" w:rsidRPr="00901557" w:rsidRDefault="0076533A">
      <w:pPr>
        <w:pStyle w:val="atext"/>
      </w:pPr>
      <w:r w:rsidRPr="00901557">
        <w:t xml:space="preserve">Name your FHM </w:t>
      </w:r>
      <w:r w:rsidRPr="00901557">
        <w:rPr>
          <w:i/>
          <w:iCs/>
        </w:rPr>
        <w:t>rotator</w:t>
      </w:r>
      <w:r w:rsidRPr="00901557">
        <w:t xml:space="preserve"> by editing the name in the &lt;model_name&gt; tag. Rename the author in the &lt;author&gt; tag. The &lt;parameter&gt; section is used to allow FHM customization from the </w:t>
      </w:r>
      <w:r w:rsidRPr="00901557">
        <w:rPr>
          <w:i/>
          <w:iCs/>
        </w:rPr>
        <w:t>Resource declaration</w:t>
      </w:r>
      <w:r w:rsidRPr="00901557">
        <w:t xml:space="preserve"> section in ASIP Meister. The parameter </w:t>
      </w:r>
      <w:r w:rsidRPr="001B2E1D">
        <w:rPr>
          <w:rFonts w:ascii="Courier New" w:hAnsi="Courier New"/>
        </w:rPr>
        <w:t>bit_width</w:t>
      </w:r>
      <w:r w:rsidRPr="00901557">
        <w:t xml:space="preserve"> for the input and output vector is already defined. Leave it as it is.</w:t>
      </w:r>
    </w:p>
    <w:p w:rsidR="0076533A" w:rsidRPr="00901557" w:rsidRDefault="00A315CA">
      <w:pPr>
        <w:pStyle w:val="atext"/>
      </w:pPr>
      <w:r w:rsidRPr="00901557">
        <w:t>Next,</w:t>
      </w:r>
      <w:r w:rsidR="0076533A" w:rsidRPr="00901557">
        <w:t xml:space="preserve"> we have the </w:t>
      </w:r>
      <w:r w:rsidR="0076533A" w:rsidRPr="00120BF5">
        <w:rPr>
          <w:i/>
        </w:rPr>
        <w:t>function description</w:t>
      </w:r>
      <w:r w:rsidR="0076533A" w:rsidRPr="00901557">
        <w:t xml:space="preserve">, which is generated with an embedded perl script. Functions are used by ASIP Meister to interface the MicroOp description and the actual VHDL code. The program generates the necessary registers/multiplexers and control signals to address the according hardware module. The perl script uses the perl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lt;&lt; and the following string start a so called </w:t>
      </w:r>
      <w:r w:rsidR="00CE039B">
        <w:t>“</w:t>
      </w:r>
      <w:r w:rsidR="0076533A" w:rsidRPr="00901557">
        <w:rPr>
          <w:i/>
          <w:iCs/>
        </w:rPr>
        <w:t>here document</w:t>
      </w:r>
      <w:r w:rsidR="00CE039B">
        <w:rPr>
          <w:i/>
          <w:iCs/>
        </w:rPr>
        <w:t>”</w:t>
      </w:r>
      <w:r w:rsidR="0076533A" w:rsidRPr="00901557">
        <w:t>, which instructs the perl interpreter to treat all following lines a single character string (performing variable substitution) until it finds the string after the &lt;&lt; on a single line.</w:t>
      </w:r>
    </w:p>
    <w:p w:rsidR="0076533A" w:rsidRPr="00901557" w:rsidRDefault="0076533A">
      <w:pPr>
        <w:pStyle w:val="atext"/>
      </w:pPr>
      <w:r w:rsidRPr="00901557">
        <w:t xml:space="preserve">Rename the </w:t>
      </w:r>
      <w:r w:rsidR="00120BF5">
        <w:t xml:space="preserve">name of the </w:t>
      </w:r>
      <w:r w:rsidRPr="00120BF5">
        <w:rPr>
          <w:i/>
        </w:rPr>
        <w:t>function</w:t>
      </w:r>
      <w:r w:rsidRPr="00901557">
        <w:t xml:space="preserve"> from "foo" to "rotl" and change the comment in the line above to something sensible (</w:t>
      </w:r>
      <w:r w:rsidR="00120BF5">
        <w:t>e</w:t>
      </w:r>
      <w:r w:rsidRPr="00901557">
        <w:t>.</w:t>
      </w:r>
      <w:r w:rsidR="00120BF5">
        <w:t>g</w:t>
      </w:r>
      <w:r w:rsidRPr="00901557">
        <w:t>. "rotate left").</w:t>
      </w:r>
    </w:p>
    <w:p w:rsidR="0076533A" w:rsidRPr="00901557" w:rsidRDefault="0076533A">
      <w:pPr>
        <w:pStyle w:val="atext"/>
      </w:pPr>
      <w:r w:rsidRPr="00901557">
        <w:t>Functions are divided into 4 blocks:</w:t>
      </w:r>
    </w:p>
    <w:p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pPr>
        <w:pStyle w:val="Programmtext"/>
        <w:spacing w:before="120"/>
        <w:ind w:left="993"/>
        <w:rPr>
          <w:noProof w:val="0"/>
        </w:rPr>
      </w:pPr>
      <w:r w:rsidRPr="00901557">
        <w:rPr>
          <w:noProof w:val="0"/>
        </w:rPr>
        <w:t>bit [$msb:0] data_in;</w:t>
      </w:r>
    </w:p>
    <w:p w:rsidR="0076533A" w:rsidRPr="00901557" w:rsidRDefault="0076533A">
      <w:pPr>
        <w:pStyle w:val="Programmtext"/>
        <w:spacing w:before="0" w:after="120"/>
        <w:ind w:left="993"/>
        <w:rPr>
          <w:noProof w:val="0"/>
        </w:rPr>
      </w:pPr>
      <w:r w:rsidRPr="00901557">
        <w:rPr>
          <w:noProof w:val="0"/>
        </w:rPr>
        <w:t>bit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perl variable that will be substituted by the actual value (a</w:t>
      </w:r>
      <w:r w:rsidRPr="00901557">
        <w:t>s</w:t>
      </w:r>
      <w:r w:rsidRPr="00901557">
        <w:t xml:space="preserve">signed above, </w:t>
      </w:r>
      <w:r w:rsidRPr="00901557">
        <w:rPr>
          <w:i/>
          <w:iCs/>
        </w:rPr>
        <w:t>$bit_width - 1</w:t>
      </w:r>
      <w:r w:rsidRPr="00901557">
        <w:t>)</w:t>
      </w:r>
    </w:p>
    <w:p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pPr>
        <w:pStyle w:val="Programmtext"/>
        <w:spacing w:before="120" w:after="120"/>
        <w:ind w:left="993"/>
        <w:rPr>
          <w:noProof w:val="0"/>
        </w:rPr>
      </w:pPr>
      <w:r w:rsidRPr="00901557">
        <w:rPr>
          <w:noProof w:val="0"/>
        </w:rPr>
        <w:t>bit [$msb:0] data_out;</w:t>
      </w:r>
    </w:p>
    <w:p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can be used in the VHDL code in the FHM. For our hardware to know which direction (left or right) to shift, </w:t>
      </w:r>
      <w:r w:rsidR="00ED24AF" w:rsidRPr="00901557">
        <w:t>we will</w:t>
      </w:r>
      <w:r w:rsidRPr="00901557">
        <w:t xml:space="preserve"> use a 1 bit signal ('0' for left, '1' for right). Add the following for the </w:t>
      </w:r>
      <w:r w:rsidRPr="00901557">
        <w:rPr>
          <w:i/>
          <w:iCs/>
        </w:rPr>
        <w:t>control</w:t>
      </w:r>
      <w:r w:rsidRPr="00901557">
        <w:t xml:space="preserve"> section:</w:t>
      </w:r>
    </w:p>
    <w:p w:rsidR="0076533A" w:rsidRPr="00901557" w:rsidRDefault="0076533A">
      <w:pPr>
        <w:pStyle w:val="Programmtext"/>
        <w:spacing w:before="120" w:after="120"/>
        <w:ind w:left="993"/>
        <w:rPr>
          <w:noProof w:val="0"/>
        </w:rPr>
      </w:pPr>
      <w:r w:rsidRPr="00901557">
        <w:rPr>
          <w:noProof w:val="0"/>
        </w:rPr>
        <w:t>in direction;</w:t>
      </w:r>
    </w:p>
    <w:p w:rsidR="0076533A" w:rsidRPr="00901557" w:rsidRDefault="0076533A">
      <w:pPr>
        <w:pStyle w:val="atext"/>
        <w:spacing w:before="0"/>
        <w:ind w:left="993"/>
      </w:pPr>
      <w:r w:rsidRPr="00901557">
        <w:t xml:space="preserve">The </w:t>
      </w:r>
      <w:r w:rsidRPr="00901557">
        <w:rPr>
          <w:i/>
          <w:iCs/>
        </w:rPr>
        <w:t>in</w:t>
      </w:r>
      <w:r w:rsidRPr="00901557">
        <w:t xml:space="preserve"> keyword means that the module will be able to access the signal read-only. </w:t>
      </w:r>
      <w:r w:rsidRPr="00901557">
        <w:rPr>
          <w:i/>
          <w:iCs/>
        </w:rPr>
        <w:t>out</w:t>
      </w:r>
      <w:r w:rsidRPr="00901557">
        <w:t xml:space="preserve"> and </w:t>
      </w:r>
      <w:r w:rsidRPr="00901557">
        <w:rPr>
          <w:i/>
          <w:iCs/>
        </w:rPr>
        <w:t>inout</w:t>
      </w:r>
      <w:r w:rsidRPr="00901557">
        <w:t xml:space="preserve"> are the other two possibilities.</w:t>
      </w:r>
    </w:p>
    <w:p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pPr>
        <w:pStyle w:val="Programmtext"/>
        <w:tabs>
          <w:tab w:val="left" w:pos="1560"/>
        </w:tabs>
        <w:spacing w:before="120"/>
        <w:ind w:left="992"/>
        <w:rPr>
          <w:noProof w:val="0"/>
        </w:rPr>
      </w:pPr>
      <w:r w:rsidRPr="00901557">
        <w:rPr>
          <w:noProof w:val="0"/>
        </w:rPr>
        <w:t>[direction == '0'] {</w:t>
      </w:r>
    </w:p>
    <w:p w:rsidR="0076533A" w:rsidRPr="00901557" w:rsidRDefault="0076533A">
      <w:pPr>
        <w:pStyle w:val="Programmtext"/>
        <w:tabs>
          <w:tab w:val="left" w:pos="1560"/>
        </w:tabs>
        <w:spacing w:before="0"/>
        <w:ind w:left="993"/>
        <w:rPr>
          <w:noProof w:val="0"/>
        </w:rPr>
      </w:pPr>
      <w:r w:rsidRPr="00901557">
        <w:rPr>
          <w:noProof w:val="0"/>
        </w:rPr>
        <w:tab/>
        <w:t>valid data_out;</w:t>
      </w:r>
    </w:p>
    <w:p w:rsidR="0076533A" w:rsidRPr="00901557" w:rsidRDefault="0076533A">
      <w:pPr>
        <w:pStyle w:val="Programmtext"/>
        <w:tabs>
          <w:tab w:val="left" w:pos="1560"/>
        </w:tabs>
        <w:spacing w:before="0" w:after="120"/>
        <w:ind w:left="992"/>
        <w:rPr>
          <w:noProof w:val="0"/>
        </w:rPr>
      </w:pPr>
      <w:r w:rsidRPr="00901557">
        <w:rPr>
          <w:noProof w:val="0"/>
        </w:rPr>
        <w:t>}</w:t>
      </w:r>
    </w:p>
    <w:p w:rsidR="00120BF5" w:rsidRDefault="00A315CA" w:rsidP="00120BF5">
      <w:pPr>
        <w:pStyle w:val="atext"/>
        <w:spacing w:before="0"/>
      </w:pPr>
      <w:r w:rsidRPr="00901557">
        <w:lastRenderedPageBreak/>
        <w:t>That is</w:t>
      </w:r>
      <w:r w:rsidR="0076533A" w:rsidRPr="00901557">
        <w:t xml:space="preserve"> it 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pPr>
        <w:pStyle w:val="Programmtext"/>
        <w:spacing w:before="120"/>
        <w:ind w:left="0"/>
        <w:rPr>
          <w:noProof w:val="0"/>
        </w:rPr>
      </w:pPr>
      <w:r w:rsidRPr="00901557">
        <w:rPr>
          <w:noProof w:val="0"/>
        </w:rPr>
        <w:t>single_cycle_protocol {</w:t>
      </w:r>
    </w:p>
    <w:p w:rsidR="0076533A" w:rsidRPr="00901557" w:rsidRDefault="0076533A">
      <w:pPr>
        <w:pStyle w:val="Programmtext"/>
        <w:spacing w:before="0"/>
        <w:ind w:left="0"/>
        <w:rPr>
          <w:noProof w:val="0"/>
        </w:rPr>
      </w:pPr>
      <w:r w:rsidRPr="00901557">
        <w:rPr>
          <w:noProof w:val="0"/>
        </w:rPr>
        <w:tab/>
        <w:t>direction = '0';</w:t>
      </w:r>
    </w:p>
    <w:p w:rsidR="0076533A" w:rsidRPr="00901557" w:rsidRDefault="0076533A">
      <w:pPr>
        <w:pStyle w:val="Programmtext"/>
        <w:spacing w:before="0"/>
        <w:ind w:left="0"/>
        <w:rPr>
          <w:noProof w:val="0"/>
        </w:rPr>
      </w:pPr>
      <w:r w:rsidRPr="00901557">
        <w:rPr>
          <w:noProof w:val="0"/>
        </w:rPr>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pPr>
        <w:pStyle w:val="Programmtext"/>
        <w:ind w:left="0"/>
        <w:rPr>
          <w:noProof w:val="0"/>
        </w:rPr>
      </w:pPr>
      <w:r w:rsidRPr="00901557">
        <w:rPr>
          <w:noProof w:val="0"/>
        </w:rPr>
        <w:t>in bit direction;</w:t>
      </w:r>
    </w:p>
    <w:p w:rsidR="0076533A" w:rsidRPr="00901557" w:rsidRDefault="0076533A">
      <w:pPr>
        <w:pStyle w:val="atext"/>
      </w:pPr>
      <w:r w:rsidRPr="00901557">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lt;function_description&gt; or &lt;function_conv&gt; block.</w:t>
      </w:r>
    </w:p>
    <w:p w:rsidR="0076533A" w:rsidRPr="00901557" w:rsidRDefault="0076533A">
      <w:pPr>
        <w:pStyle w:val="atext"/>
        <w:keepNext/>
        <w:rPr>
          <w:b/>
          <w:bCs/>
        </w:rPr>
      </w:pPr>
      <w:r w:rsidRPr="00901557">
        <w:rPr>
          <w:b/>
          <w:bCs/>
        </w:rPr>
        <w:t>Ports, Instance and Entity</w:t>
      </w:r>
    </w:p>
    <w:p w:rsidR="0076533A" w:rsidRPr="00901557" w:rsidRDefault="0076533A">
      <w:pPr>
        <w:pStyle w:val="atext"/>
      </w:pPr>
      <w:r w:rsidRPr="00901557">
        <w:t xml:space="preserve">The &lt;function_port&gt;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perl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1B2E1D">
        <w:rPr>
          <w:rFonts w:ascii="Courier New" w:hAnsi="Courier New"/>
        </w:rPr>
        <w:t>print &lt;&lt;FHM_DL_PORTS;</w:t>
      </w:r>
      <w:r w:rsidR="00CE039B" w:rsidRPr="001B2E1D">
        <w:rPr>
          <w:rFonts w:ascii="Courier New" w:hAnsi="Courier New"/>
        </w:rPr>
        <w:t>”</w:t>
      </w:r>
      <w:r w:rsidRPr="001B2E1D">
        <w:rPr>
          <w:rFonts w:ascii="Courier New" w:hAnsi="Courier New"/>
        </w:rPr>
        <w:t xml:space="preserve"> </w:t>
      </w:r>
      <w:r w:rsidRPr="00901557">
        <w:t xml:space="preserve">and the </w:t>
      </w:r>
      <w:r w:rsidR="00CE039B">
        <w:t>“</w:t>
      </w:r>
      <w:r w:rsidRPr="001B2E1D">
        <w:rPr>
          <w:rFonts w:ascii="Courier New" w:hAnsi="Courier New"/>
        </w:rPr>
        <w:t>FHM_DL_PORTS</w:t>
      </w:r>
      <w:r w:rsidRPr="00901557">
        <w:t xml:space="preserve"> lines</w:t>
      </w:r>
      <w:r w:rsidR="00CE039B">
        <w:t>”</w:t>
      </w:r>
      <w:r w:rsidR="00120BF5">
        <w:t xml:space="preserve"> in the &lt;function_port&gt; part</w:t>
      </w:r>
      <w:r w:rsidRPr="00901557">
        <w:t>):</w:t>
      </w:r>
    </w:p>
    <w:p w:rsidR="0076533A" w:rsidRPr="00901557" w:rsidRDefault="0076533A">
      <w:pPr>
        <w:pStyle w:val="Programmtext"/>
        <w:tabs>
          <w:tab w:val="left" w:pos="1985"/>
          <w:tab w:val="left" w:pos="2694"/>
          <w:tab w:val="left" w:pos="4395"/>
          <w:tab w:val="left" w:pos="5245"/>
          <w:tab w:val="left" w:pos="5812"/>
        </w:tabs>
        <w:spacing w:before="120"/>
        <w:rPr>
          <w:noProof w:val="0"/>
        </w:rPr>
      </w:pPr>
      <w:r w:rsidRPr="00901557">
        <w:rPr>
          <w:noProof w:val="0"/>
        </w:rPr>
        <w:t>direction</w:t>
      </w:r>
      <w:r w:rsidRPr="00901557">
        <w:rPr>
          <w:noProof w:val="0"/>
        </w:rPr>
        <w:tab/>
        <w:t>in</w:t>
      </w:r>
      <w:r w:rsidRPr="00901557">
        <w:rPr>
          <w:noProof w:val="0"/>
        </w:rPr>
        <w:tab/>
        <w:t>bit</w:t>
      </w:r>
      <w:r w:rsidRPr="00901557">
        <w:rPr>
          <w:noProof w:val="0"/>
        </w:rPr>
        <w:tab/>
        <w:t>mode</w:t>
      </w:r>
    </w:p>
    <w:p w:rsidR="0076533A" w:rsidRPr="00901557" w:rsidRDefault="0076533A">
      <w:pPr>
        <w:pStyle w:val="Programmtext"/>
        <w:tabs>
          <w:tab w:val="left" w:pos="1985"/>
          <w:tab w:val="left" w:pos="2694"/>
          <w:tab w:val="left" w:pos="4395"/>
          <w:tab w:val="left" w:pos="5245"/>
          <w:tab w:val="left" w:pos="5812"/>
        </w:tabs>
        <w:spacing w:before="0"/>
        <w:rPr>
          <w:noProof w:val="0"/>
        </w:rPr>
      </w:pPr>
      <w:r w:rsidRPr="00901557">
        <w:rPr>
          <w:noProof w:val="0"/>
        </w:rPr>
        <w:t>data_in</w:t>
      </w:r>
      <w:r w:rsidRPr="00901557">
        <w:rPr>
          <w:noProof w:val="0"/>
        </w:rPr>
        <w:tab/>
        <w:t>in</w:t>
      </w:r>
      <w:r w:rsidRPr="00901557">
        <w:rPr>
          <w:noProof w:val="0"/>
        </w:rPr>
        <w:tab/>
        <w:t>bit_vector</w:t>
      </w:r>
      <w:r w:rsidRPr="00901557">
        <w:rPr>
          <w:noProof w:val="0"/>
        </w:rPr>
        <w:tab/>
        <w:t>$msb</w:t>
      </w:r>
      <w:r w:rsidRPr="00901557">
        <w:rPr>
          <w:noProof w:val="0"/>
        </w:rPr>
        <w:tab/>
        <w:t>0</w:t>
      </w:r>
      <w:r w:rsidRPr="00901557">
        <w:rPr>
          <w:noProof w:val="0"/>
        </w:rPr>
        <w:tab/>
        <w:t>data</w:t>
      </w:r>
    </w:p>
    <w:p w:rsidR="0076533A" w:rsidRPr="00901557" w:rsidRDefault="0076533A">
      <w:pPr>
        <w:pStyle w:val="Programmtext"/>
        <w:tabs>
          <w:tab w:val="left" w:pos="1985"/>
          <w:tab w:val="left" w:pos="2694"/>
          <w:tab w:val="left" w:pos="4395"/>
          <w:tab w:val="left" w:pos="5245"/>
          <w:tab w:val="left" w:pos="5812"/>
        </w:tabs>
        <w:spacing w:before="0"/>
        <w:rPr>
          <w:noProof w:val="0"/>
        </w:rPr>
      </w:pPr>
      <w:r w:rsidRPr="00901557">
        <w:rPr>
          <w:noProof w:val="0"/>
        </w:rPr>
        <w:t>amount</w:t>
      </w:r>
      <w:r w:rsidRPr="00901557">
        <w:rPr>
          <w:noProof w:val="0"/>
        </w:rPr>
        <w:tab/>
        <w:t>in</w:t>
      </w:r>
      <w:r w:rsidRPr="00901557">
        <w:rPr>
          <w:noProof w:val="0"/>
        </w:rPr>
        <w:tab/>
        <w:t>bit_vector</w:t>
      </w:r>
      <w:r w:rsidRPr="00901557">
        <w:rPr>
          <w:noProof w:val="0"/>
        </w:rPr>
        <w:tab/>
        <w:t>7</w:t>
      </w:r>
      <w:r w:rsidRPr="00901557">
        <w:rPr>
          <w:noProof w:val="0"/>
        </w:rPr>
        <w:tab/>
        <w:t>0</w:t>
      </w:r>
      <w:r w:rsidRPr="00901557">
        <w:rPr>
          <w:noProof w:val="0"/>
        </w:rPr>
        <w:tab/>
        <w:t>data</w:t>
      </w:r>
    </w:p>
    <w:p w:rsidR="0076533A" w:rsidRPr="00901557" w:rsidRDefault="0076533A">
      <w:pPr>
        <w:pStyle w:val="Programmtext"/>
        <w:tabs>
          <w:tab w:val="left" w:pos="1985"/>
          <w:tab w:val="left" w:pos="2694"/>
          <w:tab w:val="left" w:pos="4395"/>
          <w:tab w:val="left" w:pos="5245"/>
          <w:tab w:val="left" w:pos="5812"/>
        </w:tabs>
        <w:spacing w:before="0"/>
        <w:rPr>
          <w:noProof w:val="0"/>
        </w:rPr>
      </w:pPr>
      <w:r w:rsidRPr="00901557">
        <w:rPr>
          <w:noProof w:val="0"/>
        </w:rPr>
        <w:t>data_out</w:t>
      </w:r>
      <w:r w:rsidRPr="00901557">
        <w:rPr>
          <w:noProof w:val="0"/>
        </w:rPr>
        <w:tab/>
        <w:t>out</w:t>
      </w:r>
      <w:r w:rsidRPr="00901557">
        <w:rPr>
          <w:noProof w:val="0"/>
        </w:rPr>
        <w:tab/>
        <w:t>bit_vector</w:t>
      </w:r>
      <w:r w:rsidRPr="00901557">
        <w:rPr>
          <w:noProof w:val="0"/>
        </w:rPr>
        <w:tab/>
        <w:t>$msb</w:t>
      </w:r>
      <w:r w:rsidRPr="00901557">
        <w:rPr>
          <w:noProof w:val="0"/>
        </w:rPr>
        <w:tab/>
        <w:t>0</w:t>
      </w:r>
      <w:r w:rsidRPr="00901557">
        <w:rPr>
          <w:noProof w:val="0"/>
        </w:rPr>
        <w:tab/>
        <w:t>data</w:t>
      </w:r>
    </w:p>
    <w:p w:rsidR="0076533A" w:rsidRPr="00901557" w:rsidRDefault="0076533A">
      <w:pPr>
        <w:pStyle w:val="atext"/>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gnals are declared as bit and don't have a range specification, while signals wider than one bit (vectors) are of type </w:t>
      </w:r>
      <w:r w:rsidRPr="00901557">
        <w:rPr>
          <w:i/>
          <w:iCs/>
        </w:rPr>
        <w:t>bit_vector</w:t>
      </w:r>
      <w:r w:rsidRPr="00901557">
        <w:t xml:space="preserve"> and have a range (width) - in this case from the most significant bit down to 0.</w:t>
      </w:r>
    </w:p>
    <w:p w:rsidR="0076533A" w:rsidRPr="00901557" w:rsidRDefault="0076533A">
      <w:pPr>
        <w:pStyle w:val="atext"/>
      </w:pPr>
      <w:r w:rsidRPr="00901557">
        <w:t xml:space="preserve">The &lt;instance&gt; is the core of the module - the actual architecture VHDL code. Embedded perl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pPr>
        <w:pStyle w:val="atext"/>
      </w:pPr>
      <w:r w:rsidRPr="00901557">
        <w:t xml:space="preserve">The next variable, </w:t>
      </w:r>
      <w:r w:rsidRPr="00901557">
        <w:rPr>
          <w:i/>
          <w:iCs/>
        </w:rPr>
        <w:t>$vhdl</w:t>
      </w:r>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nce we define a process with tho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w:t>
      </w:r>
      <w:r w:rsidR="00303AE6">
        <w:lastRenderedPageBreak/>
        <w:t>you are writing statements that span multiple lines you have to encapsulate them in high commas (“”) to assign them to the variable.</w:t>
      </w:r>
    </w:p>
    <w:p w:rsidR="0076533A" w:rsidRPr="00901557" w:rsidRDefault="0076533A">
      <w:pPr>
        <w:pStyle w:val="atext"/>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r w:rsidRPr="00901557">
        <w:rPr>
          <w:i/>
          <w:iCs/>
        </w:rPr>
        <w:t>std_logic</w:t>
      </w:r>
      <w:r w:rsidRPr="00901557">
        <w:t xml:space="preserve"> has more states than just '0' and '1', so don't delete it when you add the code for "rotate right".</w:t>
      </w:r>
    </w:p>
    <w:p w:rsidR="0076533A" w:rsidRPr="00901557" w:rsidRDefault="0076533A">
      <w:pPr>
        <w:pStyle w:val="atext"/>
        <w:spacing w:after="240"/>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the below listing for the architecture VHDL:</w:t>
      </w:r>
    </w:p>
    <w:p w:rsidR="0076533A" w:rsidRPr="00901557" w:rsidRDefault="0076533A">
      <w:pPr>
        <w:pStyle w:val="Programmtext"/>
        <w:spacing w:before="0"/>
        <w:rPr>
          <w:noProof w:val="0"/>
        </w:rPr>
      </w:pPr>
      <w:r w:rsidRPr="00901557">
        <w:rPr>
          <w:noProof w:val="0"/>
        </w:rPr>
        <w:t>process (data_in, amount, direction)</w:t>
      </w:r>
    </w:p>
    <w:p w:rsidR="0076533A" w:rsidRPr="00901557" w:rsidRDefault="0076533A">
      <w:pPr>
        <w:pStyle w:val="Programmtext"/>
        <w:spacing w:before="0"/>
        <w:rPr>
          <w:noProof w:val="0"/>
        </w:rPr>
      </w:pPr>
      <w:r w:rsidRPr="00901557">
        <w:rPr>
          <w:noProof w:val="0"/>
        </w:rPr>
        <w:t>variable a   : integer;</w:t>
      </w:r>
    </w:p>
    <w:p w:rsidR="0076533A" w:rsidRPr="00901557" w:rsidRDefault="0076533A">
      <w:pPr>
        <w:pStyle w:val="Programmtext"/>
        <w:spacing w:before="0"/>
        <w:rPr>
          <w:noProof w:val="0"/>
        </w:rPr>
      </w:pPr>
      <w:r w:rsidRPr="00901557">
        <w:rPr>
          <w:noProof w:val="0"/>
        </w:rPr>
        <w:t>variable res : std_logic_vector($msb downto 0);</w:t>
      </w:r>
    </w:p>
    <w:p w:rsidR="0076533A" w:rsidRPr="00901557" w:rsidRDefault="0076533A">
      <w:pPr>
        <w:pStyle w:val="Programmtext"/>
        <w:spacing w:before="0"/>
        <w:rPr>
          <w:noProof w:val="0"/>
        </w:rPr>
      </w:pPr>
      <w:r w:rsidRPr="00901557">
        <w:rPr>
          <w:noProof w:val="0"/>
        </w:rPr>
        <w:t>begin</w:t>
      </w:r>
    </w:p>
    <w:p w:rsidR="0076533A" w:rsidRPr="00901557" w:rsidRDefault="0076533A">
      <w:pPr>
        <w:pStyle w:val="Programmtext"/>
        <w:spacing w:before="0"/>
        <w:rPr>
          <w:noProof w:val="0"/>
        </w:rPr>
      </w:pPr>
      <w:r w:rsidRPr="00901557">
        <w:rPr>
          <w:noProof w:val="0"/>
        </w:rPr>
        <w:tab/>
        <w:t>a := TO_INTEGER(UNSIGNED(amount));</w:t>
      </w:r>
    </w:p>
    <w:p w:rsidR="0076533A" w:rsidRPr="00901557" w:rsidRDefault="0076533A">
      <w:pPr>
        <w:pStyle w:val="Programmtext"/>
        <w:spacing w:before="0"/>
        <w:rPr>
          <w:noProof w:val="0"/>
        </w:rPr>
      </w:pPr>
      <w:r w:rsidRPr="00901557">
        <w:rPr>
          <w:noProof w:val="0"/>
        </w:rPr>
        <w:tab/>
        <w:t>if (a &gt; 0 and a &lt; $bit_width) then</w:t>
      </w:r>
    </w:p>
    <w:p w:rsidR="0076533A" w:rsidRPr="00901557" w:rsidRDefault="0076533A">
      <w:pPr>
        <w:pStyle w:val="Programmtext"/>
        <w:spacing w:before="0"/>
        <w:rPr>
          <w:noProof w:val="0"/>
        </w:rPr>
      </w:pPr>
      <w:r w:rsidRPr="00901557">
        <w:rPr>
          <w:noProof w:val="0"/>
        </w:rPr>
        <w:tab/>
      </w:r>
      <w:r w:rsidRPr="00901557">
        <w:rPr>
          <w:noProof w:val="0"/>
        </w:rPr>
        <w:tab/>
        <w:t>case direction is</w:t>
      </w:r>
    </w:p>
    <w:p w:rsidR="0076533A" w:rsidRPr="00901557" w:rsidRDefault="0076533A">
      <w:pPr>
        <w:pStyle w:val="Programmtext"/>
        <w:spacing w:before="0"/>
        <w:rPr>
          <w:noProof w:val="0"/>
        </w:rPr>
      </w:pPr>
      <w:r w:rsidRPr="00901557">
        <w:rPr>
          <w:noProof w:val="0"/>
        </w:rPr>
        <w:tab/>
      </w:r>
      <w:r w:rsidRPr="00901557">
        <w:rPr>
          <w:noProof w:val="0"/>
        </w:rPr>
        <w:tab/>
        <w:t>when '0' =&gt; -- rotate left</w:t>
      </w:r>
    </w:p>
    <w:p w:rsidR="0076533A" w:rsidRPr="00901557" w:rsidRDefault="0076533A">
      <w:pPr>
        <w:pStyle w:val="Programmtext"/>
        <w:spacing w:before="0"/>
        <w:rPr>
          <w:noProof w:val="0"/>
        </w:rPr>
      </w:pPr>
      <w:r w:rsidRPr="00901557">
        <w:rPr>
          <w:noProof w:val="0"/>
        </w:rPr>
        <w:tab/>
      </w:r>
      <w:r w:rsidRPr="00901557">
        <w:rPr>
          <w:noProof w:val="0"/>
        </w:rPr>
        <w:tab/>
      </w:r>
      <w:r w:rsidRPr="00901557">
        <w:rPr>
          <w:noProof w:val="0"/>
        </w:rPr>
        <w:tab/>
        <w:t>res($msb downto a) :=</w:t>
      </w:r>
    </w:p>
    <w:p w:rsidR="0076533A" w:rsidRPr="00901557" w:rsidRDefault="0076533A">
      <w:pPr>
        <w:pStyle w:val="Programmtext"/>
        <w:spacing w:before="0"/>
        <w:rPr>
          <w:noProof w:val="0"/>
        </w:rPr>
      </w:pPr>
      <w:r w:rsidRPr="00901557">
        <w:rPr>
          <w:noProof w:val="0"/>
        </w:rPr>
        <w:tab/>
      </w:r>
      <w:r w:rsidRPr="00901557">
        <w:rPr>
          <w:noProof w:val="0"/>
        </w:rPr>
        <w:tab/>
      </w:r>
      <w:r w:rsidRPr="00901557">
        <w:rPr>
          <w:noProof w:val="0"/>
        </w:rPr>
        <w:tab/>
      </w:r>
      <w:r w:rsidRPr="00901557">
        <w:rPr>
          <w:noProof w:val="0"/>
        </w:rPr>
        <w:tab/>
        <w:t>data_in($msb - a downto 0);</w:t>
      </w:r>
    </w:p>
    <w:p w:rsidR="0076533A" w:rsidRPr="00901557" w:rsidRDefault="0076533A">
      <w:pPr>
        <w:pStyle w:val="Programmtext"/>
        <w:spacing w:before="0"/>
        <w:rPr>
          <w:noProof w:val="0"/>
        </w:rPr>
      </w:pPr>
      <w:r w:rsidRPr="00901557">
        <w:rPr>
          <w:noProof w:val="0"/>
        </w:rPr>
        <w:tab/>
      </w:r>
      <w:r w:rsidRPr="00901557">
        <w:rPr>
          <w:noProof w:val="0"/>
        </w:rPr>
        <w:tab/>
      </w:r>
      <w:r w:rsidRPr="00901557">
        <w:rPr>
          <w:noProof w:val="0"/>
        </w:rPr>
        <w:tab/>
        <w:t>res(a - 1 downto 0) :=</w:t>
      </w:r>
    </w:p>
    <w:p w:rsidR="0076533A" w:rsidRPr="00901557" w:rsidRDefault="0076533A">
      <w:pPr>
        <w:pStyle w:val="Programmtext"/>
        <w:spacing w:before="0"/>
        <w:rPr>
          <w:noProof w:val="0"/>
        </w:rPr>
      </w:pPr>
      <w:r w:rsidRPr="00901557">
        <w:rPr>
          <w:noProof w:val="0"/>
        </w:rPr>
        <w:tab/>
      </w:r>
      <w:r w:rsidRPr="00901557">
        <w:rPr>
          <w:noProof w:val="0"/>
        </w:rPr>
        <w:tab/>
      </w:r>
      <w:r w:rsidRPr="00901557">
        <w:rPr>
          <w:noProof w:val="0"/>
        </w:rPr>
        <w:tab/>
      </w:r>
      <w:r w:rsidRPr="00901557">
        <w:rPr>
          <w:noProof w:val="0"/>
        </w:rPr>
        <w:tab/>
        <w:t>data_in($msb downto $bit_width - a);</w:t>
      </w:r>
    </w:p>
    <w:p w:rsidR="0076533A" w:rsidRPr="00901557" w:rsidRDefault="0076533A">
      <w:pPr>
        <w:pStyle w:val="Programmtext"/>
        <w:spacing w:before="0"/>
        <w:rPr>
          <w:noProof w:val="0"/>
        </w:rPr>
      </w:pPr>
      <w:r w:rsidRPr="00901557">
        <w:rPr>
          <w:noProof w:val="0"/>
        </w:rPr>
        <w:tab/>
      </w:r>
      <w:r w:rsidRPr="00901557">
        <w:rPr>
          <w:noProof w:val="0"/>
        </w:rPr>
        <w:tab/>
        <w:t>when others =&gt; -- not reached</w:t>
      </w:r>
    </w:p>
    <w:p w:rsidR="0076533A" w:rsidRPr="00901557" w:rsidRDefault="0076533A">
      <w:pPr>
        <w:pStyle w:val="Programmtext"/>
        <w:spacing w:before="0"/>
        <w:rPr>
          <w:noProof w:val="0"/>
        </w:rPr>
      </w:pPr>
      <w:r w:rsidRPr="00901557">
        <w:rPr>
          <w:noProof w:val="0"/>
        </w:rPr>
        <w:tab/>
      </w:r>
      <w:r w:rsidRPr="00901557">
        <w:rPr>
          <w:noProof w:val="0"/>
        </w:rPr>
        <w:tab/>
      </w:r>
      <w:r w:rsidRPr="00901557">
        <w:rPr>
          <w:noProof w:val="0"/>
        </w:rPr>
        <w:tab/>
        <w:t>res := (others =&gt; 'X');</w:t>
      </w:r>
    </w:p>
    <w:p w:rsidR="0076533A" w:rsidRPr="00901557" w:rsidRDefault="0076533A">
      <w:pPr>
        <w:pStyle w:val="Programmtext"/>
        <w:spacing w:before="0"/>
        <w:rPr>
          <w:noProof w:val="0"/>
        </w:rPr>
      </w:pPr>
      <w:r w:rsidRPr="00901557">
        <w:rPr>
          <w:noProof w:val="0"/>
        </w:rPr>
        <w:tab/>
      </w:r>
      <w:r w:rsidRPr="00901557">
        <w:rPr>
          <w:noProof w:val="0"/>
        </w:rPr>
        <w:tab/>
        <w:t>end case;</w:t>
      </w:r>
    </w:p>
    <w:p w:rsidR="0076533A" w:rsidRPr="00901557" w:rsidRDefault="0076533A">
      <w:pPr>
        <w:pStyle w:val="Programmtext"/>
        <w:spacing w:before="0"/>
        <w:rPr>
          <w:noProof w:val="0"/>
        </w:rPr>
      </w:pPr>
      <w:r w:rsidRPr="00901557">
        <w:rPr>
          <w:noProof w:val="0"/>
        </w:rPr>
        <w:tab/>
        <w:t>else</w:t>
      </w:r>
    </w:p>
    <w:p w:rsidR="0076533A" w:rsidRPr="00901557" w:rsidRDefault="0076533A">
      <w:pPr>
        <w:pStyle w:val="Programmtext"/>
        <w:spacing w:before="0"/>
        <w:rPr>
          <w:noProof w:val="0"/>
        </w:rPr>
      </w:pPr>
      <w:r w:rsidRPr="00901557">
        <w:rPr>
          <w:noProof w:val="0"/>
        </w:rPr>
        <w:tab/>
      </w:r>
      <w:r w:rsidRPr="00901557">
        <w:rPr>
          <w:noProof w:val="0"/>
        </w:rPr>
        <w:tab/>
        <w:t>res := (others =&gt; 'X');</w:t>
      </w:r>
    </w:p>
    <w:p w:rsidR="0076533A" w:rsidRPr="00901557" w:rsidRDefault="0076533A">
      <w:pPr>
        <w:pStyle w:val="Programmtext"/>
        <w:spacing w:before="0"/>
        <w:rPr>
          <w:noProof w:val="0"/>
        </w:rPr>
      </w:pPr>
      <w:r w:rsidRPr="00901557">
        <w:rPr>
          <w:noProof w:val="0"/>
        </w:rPr>
        <w:tab/>
        <w:t>end if;</w:t>
      </w:r>
    </w:p>
    <w:p w:rsidR="0076533A" w:rsidRPr="00901557" w:rsidRDefault="0076533A">
      <w:pPr>
        <w:pStyle w:val="Programmtext"/>
        <w:spacing w:before="0"/>
        <w:rPr>
          <w:noProof w:val="0"/>
        </w:rPr>
      </w:pPr>
      <w:r w:rsidRPr="00901557">
        <w:rPr>
          <w:noProof w:val="0"/>
        </w:rPr>
        <w:tab/>
        <w:t>data_out &lt;= res;</w:t>
      </w:r>
    </w:p>
    <w:p w:rsidR="0076533A" w:rsidRPr="00901557" w:rsidRDefault="0076533A">
      <w:pPr>
        <w:pStyle w:val="Programmtext"/>
        <w:spacing w:before="0"/>
        <w:rPr>
          <w:noProof w:val="0"/>
        </w:rPr>
      </w:pPr>
      <w:r w:rsidRPr="00901557">
        <w:rPr>
          <w:noProof w:val="0"/>
        </w:rPr>
        <w:t>end process;</w:t>
      </w:r>
    </w:p>
    <w:p w:rsidR="0076533A" w:rsidRPr="00B42E74" w:rsidRDefault="0076533A" w:rsidP="00B42E74">
      <w:pPr>
        <w:pStyle w:val="atext"/>
      </w:pPr>
      <w:r w:rsidRPr="00B42E74">
        <w:t>Leave the comment section untouched and look closer at the FHM_DL_TOP_2 document. First, three libraries are included - those are necessary for the std_logic data types and several functions and macros. Next, the entity is declared, which states all input and output ports of our VHDL module. Although we already defined the ports of our FHM, those were interpre</w:t>
      </w:r>
      <w:r w:rsidRPr="00B42E74">
        <w:t>t</w:t>
      </w:r>
      <w:r w:rsidRPr="00B42E74">
        <w:t xml:space="preserve">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1B2E1D">
        <w:rPr>
          <w:rFonts w:ascii="Courier New" w:hAnsi="Courier New"/>
        </w:rPr>
        <w:t xml:space="preserve">print &lt;&lt;FHM_DL_PORTS;” </w:t>
      </w:r>
      <w:r w:rsidR="00290A7D" w:rsidRPr="00901557">
        <w:t xml:space="preserve">and the </w:t>
      </w:r>
      <w:r w:rsidR="00290A7D">
        <w:t>“</w:t>
      </w:r>
      <w:r w:rsidR="00290A7D" w:rsidRPr="001B2E1D">
        <w:rPr>
          <w:rFonts w:ascii="Courier New" w:hAnsi="Courier New"/>
        </w:rPr>
        <w:t>FHM_DL_PORTS</w:t>
      </w:r>
      <w:r w:rsidR="00290A7D" w:rsidRPr="00901557">
        <w:t xml:space="preserve"> lines</w:t>
      </w:r>
      <w:r w:rsidR="00290A7D">
        <w:t>”</w:t>
      </w:r>
      <w:r w:rsidR="00120BF5">
        <w:t xml:space="preserve"> in the &lt;instance&gt; part</w:t>
      </w:r>
      <w:r w:rsidR="00290A7D">
        <w:t xml:space="preserve">) </w:t>
      </w:r>
      <w:r w:rsidRPr="00B42E74">
        <w:t>for the e</w:t>
      </w:r>
      <w:r w:rsidR="00290A7D">
        <w:t>ntity ports:</w:t>
      </w:r>
    </w:p>
    <w:p w:rsidR="0076533A" w:rsidRPr="00901557" w:rsidRDefault="0076533A">
      <w:pPr>
        <w:pStyle w:val="Programmtext"/>
        <w:spacing w:before="0"/>
        <w:rPr>
          <w:noProof w:val="0"/>
        </w:rPr>
      </w:pPr>
      <w:r w:rsidRPr="00901557">
        <w:rPr>
          <w:noProof w:val="0"/>
        </w:rPr>
        <w:t>data_in   : in  std_logic_vector($msb downto 0);</w:t>
      </w:r>
    </w:p>
    <w:p w:rsidR="0076533A" w:rsidRPr="00901557" w:rsidRDefault="0076533A">
      <w:pPr>
        <w:pStyle w:val="Programmtext"/>
        <w:spacing w:before="0"/>
        <w:rPr>
          <w:noProof w:val="0"/>
        </w:rPr>
      </w:pPr>
      <w:r w:rsidRPr="00901557">
        <w:rPr>
          <w:noProof w:val="0"/>
        </w:rPr>
        <w:t>direction : in  std_logic;</w:t>
      </w:r>
    </w:p>
    <w:p w:rsidR="0076533A" w:rsidRPr="00901557" w:rsidRDefault="0076533A">
      <w:pPr>
        <w:pStyle w:val="Programmtext"/>
        <w:spacing w:before="0"/>
        <w:rPr>
          <w:noProof w:val="0"/>
        </w:rPr>
      </w:pPr>
      <w:r w:rsidRPr="00901557">
        <w:rPr>
          <w:noProof w:val="0"/>
        </w:rPr>
        <w:t>amount    : in  std_logic_vector(7 downto 0);</w:t>
      </w:r>
    </w:p>
    <w:p w:rsidR="0076533A" w:rsidRPr="00901557" w:rsidRDefault="0076533A">
      <w:pPr>
        <w:pStyle w:val="Programmtext"/>
        <w:spacing w:before="0"/>
        <w:rPr>
          <w:noProof w:val="0"/>
        </w:rPr>
      </w:pPr>
      <w:r w:rsidRPr="00901557">
        <w:rPr>
          <w:noProof w:val="0"/>
        </w:rPr>
        <w:t>data_out  : out std_logic_vector($msb downto 0)</w:t>
      </w:r>
    </w:p>
    <w:p w:rsidR="0076533A" w:rsidRPr="00901557" w:rsidRDefault="00A315CA">
      <w:pPr>
        <w:pStyle w:val="atext"/>
      </w:pPr>
      <w:r w:rsidRPr="00901557">
        <w:t>That is</w:t>
      </w:r>
      <w:r w:rsidR="0076533A" w:rsidRPr="00901557">
        <w:t xml:space="preserve"> it for the &lt;instance&gt; block.</w:t>
      </w:r>
      <w:r w:rsidR="00B42E74">
        <w:t xml:space="preserve"> </w:t>
      </w:r>
      <w:r w:rsidRPr="00901557">
        <w:t>Next,</w:t>
      </w:r>
      <w:r w:rsidR="0076533A" w:rsidRPr="00901557">
        <w:t xml:space="preserve"> we have an &lt;entity&gt;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rsidR="0076533A" w:rsidRPr="00901557" w:rsidRDefault="0076533A">
      <w:pPr>
        <w:pStyle w:val="atext"/>
        <w:keepNext/>
        <w:rPr>
          <w:b/>
          <w:bCs/>
        </w:rPr>
      </w:pPr>
      <w:r w:rsidRPr="00901557">
        <w:rPr>
          <w:b/>
          <w:bCs/>
        </w:rPr>
        <w:lastRenderedPageBreak/>
        <w:t>Estimation and the Synthesis model</w:t>
      </w:r>
    </w:p>
    <w:p w:rsidR="0076533A" w:rsidRPr="00901557" w:rsidRDefault="0076533A">
      <w:pPr>
        <w:pStyle w:val="atext"/>
      </w:pPr>
      <w:r w:rsidRPr="00901557">
        <w:t>The &lt;testvector&gt; section can be left empty, the &lt;synthesis&gt; script contains instructions to process the FHM file - we leave that untouched as well.</w:t>
      </w:r>
    </w:p>
    <w:p w:rsidR="0076533A" w:rsidRPr="00901557" w:rsidRDefault="0076533A">
      <w:pPr>
        <w:pStyle w:val="atext"/>
      </w:pPr>
      <w:r w:rsidRPr="00901557">
        <w:t xml:space="preserve">The &lt;estimation&gt;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AC2D8C" w:rsidRPr="00AC2D8C">
        <w:rPr>
          <w:color w:val="0000FF"/>
          <w:cs/>
        </w:rPr>
        <w:t>‎</w:t>
      </w:r>
      <w:r w:rsidR="00AC2D8C">
        <w:t>6.4</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AC2D8C">
        <w:rPr>
          <w:color w:val="0000FF"/>
          <w:cs/>
        </w:rPr>
        <w:t>‎</w:t>
      </w:r>
      <w:r w:rsidR="00AC2D8C">
        <w:rPr>
          <w:color w:val="0000FF"/>
        </w:rPr>
        <w:t>7.2</w:t>
      </w:r>
      <w:r w:rsidRPr="00901557">
        <w:rPr>
          <w:color w:val="0000FF"/>
        </w:rPr>
        <w:fldChar w:fldCharType="end"/>
      </w:r>
      <w:r w:rsidRPr="00901557">
        <w:t>. Leave the estimation data there though, as ASIP Meister will complain without them. Should you change FHM parameters however, you will have to adjust the estimation section if you want to get rid of the warnings.</w:t>
      </w:r>
    </w:p>
    <w:p w:rsidR="0076533A" w:rsidRPr="00901557" w:rsidRDefault="00A315CA">
      <w:pPr>
        <w:pStyle w:val="atext"/>
      </w:pPr>
      <w:r w:rsidRPr="00901557">
        <w:t>That is</w:t>
      </w:r>
      <w:r w:rsidR="0076533A" w:rsidRPr="00901557">
        <w:t xml:space="preserve"> it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paste the complete &lt;model&gt; block and change the value of the &lt;design_level&gt; tag from behavior to synthesis.</w:t>
      </w:r>
    </w:p>
    <w:p w:rsidR="0076533A" w:rsidRPr="00901557" w:rsidRDefault="0076533A">
      <w:pPr>
        <w:pStyle w:val="atext"/>
        <w:spacing w:after="240"/>
      </w:pPr>
      <w:r w:rsidRPr="00901557">
        <w:t>Your FHM file should now have a structure similar to the following listing:</w:t>
      </w:r>
    </w:p>
    <w:p w:rsidR="0076533A" w:rsidRPr="00901557" w:rsidRDefault="0076533A">
      <w:pPr>
        <w:pStyle w:val="Programmtext"/>
        <w:spacing w:before="0"/>
        <w:rPr>
          <w:noProof w:val="0"/>
        </w:rPr>
      </w:pPr>
      <w:r w:rsidRPr="00901557">
        <w:rPr>
          <w:noProof w:val="0"/>
        </w:rPr>
        <w:t>&lt;?xml version="1.0" encoding="Shift_JIS" ?&gt;</w:t>
      </w:r>
    </w:p>
    <w:p w:rsidR="0076533A" w:rsidRPr="00901557" w:rsidRDefault="0076533A">
      <w:pPr>
        <w:pStyle w:val="Programmtext"/>
        <w:spacing w:before="0"/>
        <w:rPr>
          <w:noProof w:val="0"/>
        </w:rPr>
      </w:pPr>
      <w:r w:rsidRPr="00901557">
        <w:rPr>
          <w:noProof w:val="0"/>
        </w:rPr>
        <w:t>&lt;FHM&gt;</w:t>
      </w:r>
    </w:p>
    <w:p w:rsidR="0076533A" w:rsidRPr="00901557" w:rsidRDefault="0076533A">
      <w:pPr>
        <w:pStyle w:val="Programmtext"/>
        <w:spacing w:before="0"/>
        <w:rPr>
          <w:noProof w:val="0"/>
        </w:rPr>
      </w:pPr>
      <w:r w:rsidRPr="00901557">
        <w:rPr>
          <w:noProof w:val="0"/>
        </w:rPr>
        <w:tab/>
        <w:t>&lt;model_name&gt; rotator &lt;/model_name&gt;</w:t>
      </w:r>
    </w:p>
    <w:p w:rsidR="0076533A" w:rsidRPr="00901557" w:rsidRDefault="0076533A">
      <w:pPr>
        <w:pStyle w:val="Programmtext"/>
        <w:spacing w:before="0"/>
        <w:rPr>
          <w:noProof w:val="0"/>
        </w:rPr>
      </w:pPr>
    </w:p>
    <w:p w:rsidR="0076533A" w:rsidRPr="00901557" w:rsidRDefault="0076533A">
      <w:pPr>
        <w:pStyle w:val="Programmtext"/>
        <w:spacing w:before="0"/>
        <w:rPr>
          <w:noProof w:val="0"/>
        </w:rPr>
      </w:pPr>
      <w:r w:rsidRPr="00901557">
        <w:rPr>
          <w:noProof w:val="0"/>
        </w:rPr>
        <w:tab/>
        <w:t>&lt;model&gt;</w:t>
      </w:r>
    </w:p>
    <w:p w:rsidR="0076533A" w:rsidRPr="00901557" w:rsidRDefault="0076533A">
      <w:pPr>
        <w:pStyle w:val="Programmtext"/>
        <w:spacing w:before="0"/>
        <w:rPr>
          <w:noProof w:val="0"/>
        </w:rPr>
      </w:pPr>
      <w:r w:rsidRPr="00901557">
        <w:rPr>
          <w:noProof w:val="0"/>
        </w:rPr>
        <w:tab/>
        <w:t xml:space="preserve">  &lt;design_level&gt; behavior &lt;/design_level&gt;</w:t>
      </w:r>
    </w:p>
    <w:p w:rsidR="0076533A" w:rsidRPr="00901557" w:rsidRDefault="0076533A">
      <w:pPr>
        <w:pStyle w:val="Programmtext"/>
        <w:spacing w:before="0"/>
        <w:rPr>
          <w:noProof w:val="0"/>
        </w:rPr>
      </w:pPr>
      <w:r w:rsidRPr="00901557">
        <w:rPr>
          <w:noProof w:val="0"/>
        </w:rPr>
        <w:tab/>
        <w:t xml:space="preserve">  [...]</w:t>
      </w:r>
    </w:p>
    <w:p w:rsidR="0076533A" w:rsidRPr="00901557" w:rsidRDefault="0076533A">
      <w:pPr>
        <w:pStyle w:val="Programmtext"/>
        <w:spacing w:before="0"/>
        <w:rPr>
          <w:noProof w:val="0"/>
        </w:rPr>
      </w:pPr>
      <w:r w:rsidRPr="00901557">
        <w:rPr>
          <w:noProof w:val="0"/>
        </w:rPr>
        <w:tab/>
        <w:t>&lt;/model&gt;</w:t>
      </w:r>
    </w:p>
    <w:p w:rsidR="0076533A" w:rsidRPr="00901557" w:rsidRDefault="0076533A">
      <w:pPr>
        <w:pStyle w:val="Programmtext"/>
        <w:spacing w:before="0"/>
        <w:rPr>
          <w:noProof w:val="0"/>
        </w:rPr>
      </w:pPr>
    </w:p>
    <w:p w:rsidR="0076533A" w:rsidRPr="00901557" w:rsidRDefault="0076533A">
      <w:pPr>
        <w:pStyle w:val="Programmtext"/>
        <w:spacing w:before="0"/>
        <w:rPr>
          <w:noProof w:val="0"/>
        </w:rPr>
      </w:pPr>
      <w:r w:rsidRPr="00901557">
        <w:rPr>
          <w:noProof w:val="0"/>
        </w:rPr>
        <w:tab/>
        <w:t>&lt;model&gt;</w:t>
      </w:r>
    </w:p>
    <w:p w:rsidR="0076533A" w:rsidRPr="00901557" w:rsidRDefault="0076533A">
      <w:pPr>
        <w:pStyle w:val="Programmtext"/>
        <w:spacing w:before="0"/>
        <w:rPr>
          <w:noProof w:val="0"/>
        </w:rPr>
      </w:pPr>
      <w:r w:rsidRPr="00901557">
        <w:rPr>
          <w:noProof w:val="0"/>
        </w:rPr>
        <w:tab/>
        <w:t xml:space="preserve">  &lt;design_level&gt; synthesis &lt;/design_level&gt;</w:t>
      </w:r>
    </w:p>
    <w:p w:rsidR="0076533A" w:rsidRPr="00901557" w:rsidRDefault="0076533A">
      <w:pPr>
        <w:pStyle w:val="Programmtext"/>
        <w:spacing w:before="0"/>
        <w:rPr>
          <w:noProof w:val="0"/>
        </w:rPr>
      </w:pPr>
      <w:r w:rsidRPr="00901557">
        <w:rPr>
          <w:noProof w:val="0"/>
        </w:rPr>
        <w:tab/>
        <w:t xml:space="preserve">  [...]</w:t>
      </w:r>
    </w:p>
    <w:p w:rsidR="0076533A" w:rsidRPr="00901557" w:rsidRDefault="0076533A">
      <w:pPr>
        <w:pStyle w:val="Programmtext"/>
        <w:spacing w:before="0"/>
        <w:rPr>
          <w:noProof w:val="0"/>
        </w:rPr>
      </w:pPr>
      <w:r w:rsidRPr="00901557">
        <w:rPr>
          <w:noProof w:val="0"/>
        </w:rPr>
        <w:tab/>
        <w:t>&lt;/model&gt;</w:t>
      </w:r>
    </w:p>
    <w:p w:rsidR="0076533A" w:rsidRPr="00901557" w:rsidRDefault="0076533A">
      <w:pPr>
        <w:pStyle w:val="Programmtext"/>
        <w:spacing w:before="0"/>
        <w:rPr>
          <w:noProof w:val="0"/>
        </w:rPr>
      </w:pPr>
      <w:r w:rsidRPr="00901557">
        <w:rPr>
          <w:noProof w:val="0"/>
        </w:rPr>
        <w:t>&lt;/FHM&gt;</w:t>
      </w:r>
    </w:p>
    <w:p w:rsidR="0076533A" w:rsidRPr="00901557" w:rsidRDefault="0076533A">
      <w:pPr>
        <w:pStyle w:val="atext"/>
      </w:pPr>
      <w:r w:rsidRPr="00901557">
        <w:t xml:space="preserve">You can now use the module in ASIP Meister. Instantiate the FHM resource in the </w:t>
      </w:r>
      <w:r w:rsidRPr="00901557">
        <w:rPr>
          <w:i/>
          <w:iCs/>
        </w:rPr>
        <w:t>Resource Declaration</w:t>
      </w:r>
      <w:r w:rsidRPr="00901557">
        <w:t xml:space="preserve"> and write the new instruction </w:t>
      </w:r>
      <w:r w:rsidRPr="00901557">
        <w:rPr>
          <w:i/>
          <w:iCs/>
        </w:rPr>
        <w:t>rotl</w:t>
      </w:r>
      <w:r w:rsidRPr="00901557">
        <w:t xml:space="preserve">. Set the operands to the correct Addressing Mode, DataType, etc in the </w:t>
      </w:r>
      <w:r w:rsidRPr="00901557">
        <w:rPr>
          <w:i/>
          <w:iCs/>
        </w:rPr>
        <w:t>Behavior Description</w:t>
      </w:r>
      <w:r w:rsidRPr="00901557">
        <w:t xml:space="preserve"> window, but leave the behavior description itself out.</w:t>
      </w:r>
      <w:r w:rsidR="00B42E74">
        <w:t xml:space="preserve"> </w:t>
      </w:r>
      <w:r w:rsidRPr="00901557">
        <w:t>Use the syntax</w:t>
      </w:r>
    </w:p>
    <w:p w:rsidR="0076533A" w:rsidRPr="00901557" w:rsidRDefault="0076533A" w:rsidP="00B42E74">
      <w:pPr>
        <w:pStyle w:val="Programmtext"/>
        <w:spacing w:before="120"/>
        <w:rPr>
          <w:noProof w:val="0"/>
        </w:rPr>
      </w:pPr>
      <w:r w:rsidRPr="00901557">
        <w:rPr>
          <w:noProof w:val="0"/>
        </w:rPr>
        <w:t>result = ROT0.rotl(source0, am);</w:t>
      </w:r>
    </w:p>
    <w:p w:rsidR="0076533A" w:rsidRPr="00901557" w:rsidRDefault="0076533A">
      <w:pPr>
        <w:pStyle w:val="atext"/>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pPr>
        <w:pStyle w:val="atext"/>
        <w:keepNext/>
        <w:rPr>
          <w:b/>
          <w:bCs/>
        </w:rPr>
      </w:pPr>
      <w:r w:rsidRPr="00901557">
        <w:rPr>
          <w:b/>
          <w:bCs/>
        </w:rPr>
        <w:t>Testing</w:t>
      </w:r>
    </w:p>
    <w:p w:rsidR="0076533A" w:rsidRPr="00901557" w:rsidRDefault="0076533A">
      <w:pPr>
        <w:pStyle w:val="atext"/>
      </w:pPr>
      <w:r w:rsidRPr="00901557">
        <w:t>When HDL and SWDev Generation run without errors (SWDev will probably print some warnings about setting throughput to 1 - that is alright), proceed testing your mo</w:t>
      </w:r>
      <w:r w:rsidRPr="00901557">
        <w:t>d</w:t>
      </w:r>
      <w:r w:rsidRPr="00901557">
        <w:t xml:space="preserve">ule/instruction. Write a small assembly code, compile it (as shown in </w:t>
      </w:r>
      <w:r w:rsidRPr="00901557">
        <w:rPr>
          <w:color w:val="0000FF"/>
        </w:rPr>
        <w:t>Chapter </w:t>
      </w:r>
      <w:r w:rsidR="0070408B">
        <w:fldChar w:fldCharType="begin"/>
      </w:r>
      <w:r w:rsidR="0070408B">
        <w:instrText xml:space="preserve"> REF _Ref115870282 \w \h  \* MERGEFORMAT </w:instrText>
      </w:r>
      <w:r w:rsidR="0070408B">
        <w:fldChar w:fldCharType="separate"/>
      </w:r>
      <w:r w:rsidR="00AC2D8C" w:rsidRPr="00AC2D8C">
        <w:rPr>
          <w:color w:val="0000FF"/>
          <w:cs/>
        </w:rPr>
        <w:t>‎</w:t>
      </w:r>
      <w:r w:rsidR="00AC2D8C">
        <w:t>8.3</w:t>
      </w:r>
      <w:r w:rsidR="0070408B">
        <w:fldChar w:fldCharType="end"/>
      </w:r>
      <w:r w:rsidRPr="00901557">
        <w:t>), create a new project in ModelSim, load your design and compile it. If there are errors during compil</w:t>
      </w:r>
      <w:r w:rsidRPr="00901557">
        <w:t>a</w:t>
      </w:r>
      <w:r w:rsidRPr="00901557">
        <w:t xml:space="preserve">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our ~/ASIPMeisterProjects/</w:t>
      </w:r>
      <w:r w:rsidRPr="00901557">
        <w:softHyphen/>
        <w:t>dlx_yourcpu/</w:t>
      </w:r>
      <w:r w:rsidRPr="00901557">
        <w:softHyphen/>
        <w:t>meister/</w:t>
      </w:r>
      <w:r w:rsidRPr="00901557">
        <w:softHyphen/>
        <w:t xml:space="preserve">dlx_yourcpu.syn/ directory and try to correct the code there. Once you get it running, make </w:t>
      </w:r>
      <w:r w:rsidRPr="00901557">
        <w:lastRenderedPageBreak/>
        <w:t xml:space="preserve">the corrections in the FHM file as well (important: in the behavior </w:t>
      </w:r>
      <w:r w:rsidRPr="00901557">
        <w:rPr>
          <w:u w:val="single"/>
        </w:rPr>
        <w:t>and</w:t>
      </w:r>
      <w:r w:rsidRPr="00901557">
        <w:t xml:space="preserve"> synthesis sections), as ASIP Meister will overwrite the VHDL files every time you recreate the CPU.</w:t>
      </w:r>
    </w:p>
    <w:p w:rsidR="0076533A" w:rsidRPr="00901557" w:rsidRDefault="0076533A">
      <w:pPr>
        <w:pStyle w:val="atext"/>
      </w:pPr>
      <w:r w:rsidRPr="00901557">
        <w:t xml:space="preserve">Once your CPU VHDL files are compiled, run your test program. Check the results carefully! Experiment with large values as well (i.e. use </w:t>
      </w:r>
      <w:r w:rsidRPr="001B2E1D">
        <w:rPr>
          <w:rFonts w:ascii="Courier New" w:hAnsi="Courier New"/>
        </w:rPr>
        <w:t>lhi %r2, $65535</w:t>
      </w:r>
      <w:r w:rsidRPr="00901557">
        <w:t xml:space="preserve"> to set the upper 16 bits to '1'). Once you verified your design, backup your FHM (important!) and implement the rotr - right rotation instruction by making the necessary changes to your FHM.</w:t>
      </w:r>
    </w:p>
    <w:p w:rsidR="0076533A" w:rsidRPr="00901557" w:rsidRDefault="0076533A">
      <w:pPr>
        <w:pStyle w:val="Heading2"/>
      </w:pPr>
      <w:bookmarkStart w:id="92" w:name="_Toc338631022"/>
      <w:r w:rsidRPr="00901557">
        <w:t>Multi cycle FHMs</w:t>
      </w:r>
      <w:bookmarkEnd w:id="92"/>
    </w:p>
    <w:p w:rsidR="0076533A" w:rsidRPr="00901557" w:rsidRDefault="0076533A">
      <w:pPr>
        <w:pStyle w:val="atext"/>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pPr>
        <w:pStyle w:val="atext"/>
      </w:pPr>
      <w:r w:rsidRPr="00901557">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Should a </w:t>
      </w:r>
      <w:r w:rsidRPr="00901557">
        <w:rPr>
          <w:i/>
          <w:iCs/>
        </w:rPr>
        <w:t>cancel</w:t>
      </w:r>
      <w:r w:rsidRPr="00901557">
        <w:t xml:space="preserve"> signal arri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function_description&gt;</w:t>
      </w:r>
    </w:p>
    <w:p w:rsidR="0076533A" w:rsidRPr="00901557" w:rsidRDefault="0076533A">
      <w:pPr>
        <w:pStyle w:val="atext"/>
        <w:spacing w:after="120"/>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pPr>
        <w:pStyle w:val="Programmtext"/>
        <w:spacing w:before="0"/>
        <w:rPr>
          <w:noProof w:val="0"/>
        </w:rPr>
      </w:pPr>
      <w:r w:rsidRPr="00901557">
        <w:rPr>
          <w:noProof w:val="0"/>
        </w:rPr>
        <w:t>in  start, cancel, direction;</w:t>
      </w:r>
    </w:p>
    <w:p w:rsidR="0076533A" w:rsidRPr="00901557" w:rsidRDefault="0076533A">
      <w:pPr>
        <w:pStyle w:val="Programmtext"/>
        <w:spacing w:before="0"/>
        <w:rPr>
          <w:noProof w:val="0"/>
        </w:rPr>
      </w:pPr>
      <w:r w:rsidRPr="00901557">
        <w:rPr>
          <w:noProof w:val="0"/>
        </w:rPr>
        <w:t>out fin;</w:t>
      </w:r>
    </w:p>
    <w:p w:rsidR="0076533A" w:rsidRPr="00901557" w:rsidRDefault="0076533A">
      <w:pPr>
        <w:pStyle w:val="atext"/>
        <w:spacing w:after="120"/>
      </w:pPr>
      <w:r w:rsidRPr="00901557">
        <w:t xml:space="preserve">We also need a protocol for our stalling instruction. For the </w:t>
      </w:r>
      <w:r w:rsidRPr="00901557">
        <w:rPr>
          <w:i/>
          <w:iCs/>
        </w:rPr>
        <w:t>protocol</w:t>
      </w:r>
      <w:r w:rsidRPr="00901557">
        <w:t xml:space="preserve"> block use:</w:t>
      </w:r>
    </w:p>
    <w:p w:rsidR="0076533A" w:rsidRPr="00901557" w:rsidRDefault="0076533A">
      <w:pPr>
        <w:pStyle w:val="Programmtext"/>
        <w:spacing w:before="0"/>
        <w:rPr>
          <w:noProof w:val="0"/>
        </w:rPr>
      </w:pPr>
      <w:r w:rsidRPr="00901557">
        <w:rPr>
          <w:noProof w:val="0"/>
        </w:rPr>
        <w:t>repeat [start == 1] until (fin == 1 || cancel == 1);</w:t>
      </w:r>
    </w:p>
    <w:p w:rsidR="0076533A" w:rsidRPr="00901557" w:rsidRDefault="0076533A">
      <w:pPr>
        <w:pStyle w:val="Programmtext"/>
        <w:spacing w:before="0"/>
        <w:rPr>
          <w:noProof w:val="0"/>
        </w:rPr>
      </w:pPr>
      <w:r w:rsidRPr="00901557">
        <w:rPr>
          <w:noProof w:val="0"/>
        </w:rPr>
        <w:t>if (fin == 1 &amp;&amp; direction == 0) {</w:t>
      </w:r>
    </w:p>
    <w:p w:rsidR="0076533A" w:rsidRPr="00901557" w:rsidRDefault="0076533A">
      <w:pPr>
        <w:pStyle w:val="Programmtext"/>
        <w:spacing w:before="0"/>
        <w:rPr>
          <w:noProof w:val="0"/>
        </w:rPr>
      </w:pPr>
      <w:r w:rsidRPr="00901557">
        <w:rPr>
          <w:noProof w:val="0"/>
        </w:rPr>
        <w:t xml:space="preserve">  valid data_out;</w:t>
      </w:r>
    </w:p>
    <w:p w:rsidR="0076533A" w:rsidRDefault="0076533A">
      <w:pPr>
        <w:pStyle w:val="Programmtext"/>
        <w:spacing w:before="0"/>
        <w:rPr>
          <w:noProof w:val="0"/>
        </w:rPr>
      </w:pPr>
      <w:r w:rsidRPr="00901557">
        <w:rPr>
          <w:noProof w:val="0"/>
        </w:rPr>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function_conv&gt;</w:t>
      </w:r>
    </w:p>
    <w:p w:rsidR="0076533A" w:rsidRPr="00901557" w:rsidRDefault="0076533A">
      <w:pPr>
        <w:pStyle w:val="atext"/>
        <w:spacing w:after="120"/>
      </w:pPr>
      <w:r w:rsidRPr="00901557">
        <w:t xml:space="preserve">Add the three signals to the </w:t>
      </w:r>
      <w:r w:rsidRPr="00901557">
        <w:rPr>
          <w:i/>
          <w:iCs/>
        </w:rPr>
        <w:t>control</w:t>
      </w:r>
      <w:r w:rsidRPr="00901557">
        <w:t xml:space="preserve"> block of your function. It should be now:</w:t>
      </w:r>
    </w:p>
    <w:p w:rsidR="0076533A" w:rsidRPr="00901557" w:rsidRDefault="0076533A">
      <w:pPr>
        <w:pStyle w:val="Programmtext"/>
        <w:spacing w:before="0"/>
        <w:rPr>
          <w:noProof w:val="0"/>
        </w:rPr>
      </w:pPr>
      <w:r w:rsidRPr="00901557">
        <w:rPr>
          <w:noProof w:val="0"/>
        </w:rPr>
        <w:t>in  bit direction;</w:t>
      </w:r>
    </w:p>
    <w:p w:rsidR="0076533A" w:rsidRPr="00901557" w:rsidRDefault="0076533A">
      <w:pPr>
        <w:pStyle w:val="Programmtext"/>
        <w:spacing w:before="0"/>
        <w:rPr>
          <w:noProof w:val="0"/>
        </w:rPr>
      </w:pPr>
      <w:r w:rsidRPr="00901557">
        <w:rPr>
          <w:noProof w:val="0"/>
        </w:rPr>
        <w:t>in  bit start;</w:t>
      </w:r>
    </w:p>
    <w:p w:rsidR="0076533A" w:rsidRPr="00901557" w:rsidRDefault="0076533A">
      <w:pPr>
        <w:pStyle w:val="Programmtext"/>
        <w:spacing w:before="0"/>
        <w:rPr>
          <w:noProof w:val="0"/>
        </w:rPr>
      </w:pPr>
      <w:r w:rsidRPr="00901557">
        <w:rPr>
          <w:noProof w:val="0"/>
        </w:rPr>
        <w:t>in  bit cancel;</w:t>
      </w:r>
    </w:p>
    <w:p w:rsidR="0076533A" w:rsidRPr="00901557" w:rsidRDefault="0076533A">
      <w:pPr>
        <w:pStyle w:val="Programmtext"/>
        <w:spacing w:before="0"/>
        <w:rPr>
          <w:noProof w:val="0"/>
        </w:rPr>
      </w:pPr>
      <w:r w:rsidRPr="00901557">
        <w:rPr>
          <w:noProof w:val="0"/>
        </w:rPr>
        <w:t>out bit fin;</w:t>
      </w:r>
    </w:p>
    <w:p w:rsidR="0076533A" w:rsidRPr="00901557" w:rsidRDefault="0076533A">
      <w:pPr>
        <w:pStyle w:val="atext"/>
        <w:spacing w:after="120"/>
      </w:pPr>
      <w:r w:rsidRPr="00901557">
        <w:t xml:space="preserve">and for the </w:t>
      </w:r>
      <w:r w:rsidRPr="00901557">
        <w:rPr>
          <w:i/>
          <w:iCs/>
        </w:rPr>
        <w:t>protocol</w:t>
      </w:r>
      <w:r w:rsidRPr="00901557">
        <w:t xml:space="preserve"> block use:</w:t>
      </w:r>
    </w:p>
    <w:p w:rsidR="0076533A" w:rsidRPr="00901557" w:rsidRDefault="0076533A">
      <w:pPr>
        <w:pStyle w:val="Programmtext"/>
        <w:tabs>
          <w:tab w:val="left" w:pos="2552"/>
        </w:tabs>
        <w:spacing w:before="0"/>
        <w:rPr>
          <w:noProof w:val="0"/>
        </w:rPr>
      </w:pPr>
      <w:r w:rsidRPr="00901557">
        <w:rPr>
          <w:noProof w:val="0"/>
        </w:rPr>
        <w:t>multi_cycle_protocol {</w:t>
      </w:r>
    </w:p>
    <w:p w:rsidR="0076533A" w:rsidRPr="00901557" w:rsidRDefault="0076533A">
      <w:pPr>
        <w:pStyle w:val="Programmtext"/>
        <w:tabs>
          <w:tab w:val="left" w:pos="2552"/>
        </w:tabs>
        <w:spacing w:before="0"/>
        <w:rPr>
          <w:noProof w:val="0"/>
        </w:rPr>
      </w:pPr>
      <w:r w:rsidRPr="00901557">
        <w:rPr>
          <w:noProof w:val="0"/>
        </w:rPr>
        <w:lastRenderedPageBreak/>
        <w:t xml:space="preserve">  start_signal</w:t>
      </w:r>
      <w:r w:rsidRPr="00901557">
        <w:rPr>
          <w:noProof w:val="0"/>
        </w:rPr>
        <w:tab/>
        <w:t>start = '1';</w:t>
      </w:r>
    </w:p>
    <w:p w:rsidR="0076533A" w:rsidRPr="001B2E1D" w:rsidRDefault="0076533A">
      <w:pPr>
        <w:pStyle w:val="Programmtext"/>
        <w:tabs>
          <w:tab w:val="left" w:pos="2552"/>
        </w:tabs>
        <w:spacing w:before="0"/>
        <w:rPr>
          <w:noProof w:val="0"/>
          <w:lang w:val="fr-FR"/>
        </w:rPr>
      </w:pPr>
      <w:r w:rsidRPr="00901557">
        <w:rPr>
          <w:noProof w:val="0"/>
        </w:rPr>
        <w:t xml:space="preserve">  </w:t>
      </w:r>
      <w:r w:rsidRPr="001B2E1D">
        <w:rPr>
          <w:noProof w:val="0"/>
          <w:lang w:val="fr-FR"/>
        </w:rPr>
        <w:t>fin_signal</w:t>
      </w:r>
      <w:r w:rsidRPr="001B2E1D">
        <w:rPr>
          <w:noProof w:val="0"/>
          <w:lang w:val="fr-FR"/>
        </w:rPr>
        <w:tab/>
        <w:t>fin = '1';</w:t>
      </w:r>
    </w:p>
    <w:p w:rsidR="0076533A" w:rsidRPr="001B2E1D" w:rsidRDefault="0076533A">
      <w:pPr>
        <w:pStyle w:val="Programmtext"/>
        <w:tabs>
          <w:tab w:val="left" w:pos="2552"/>
        </w:tabs>
        <w:spacing w:before="0"/>
        <w:rPr>
          <w:noProof w:val="0"/>
          <w:lang w:val="fr-FR"/>
        </w:rPr>
      </w:pPr>
      <w:r w:rsidRPr="001B2E1D">
        <w:rPr>
          <w:noProof w:val="0"/>
          <w:lang w:val="fr-FR"/>
        </w:rPr>
        <w:t xml:space="preserve">  cancel_signal</w:t>
      </w:r>
      <w:r w:rsidRPr="001B2E1D">
        <w:rPr>
          <w:noProof w:val="0"/>
          <w:lang w:val="fr-FR"/>
        </w:rPr>
        <w:tab/>
        <w:t>cancel = '1';</w:t>
      </w:r>
    </w:p>
    <w:p w:rsidR="0076533A" w:rsidRPr="00901557" w:rsidRDefault="0076533A">
      <w:pPr>
        <w:pStyle w:val="Programmtext"/>
        <w:tabs>
          <w:tab w:val="left" w:pos="2552"/>
        </w:tabs>
        <w:spacing w:before="0"/>
        <w:rPr>
          <w:noProof w:val="0"/>
        </w:rPr>
      </w:pPr>
      <w:r w:rsidRPr="001B2E1D">
        <w:rPr>
          <w:noProof w:val="0"/>
          <w:lang w:val="fr-FR"/>
        </w:rPr>
        <w:t xml:space="preserve">  </w:t>
      </w:r>
      <w:r w:rsidRPr="00901557">
        <w:rPr>
          <w:noProof w:val="0"/>
        </w:rPr>
        <w:t>direction = '0';</w:t>
      </w:r>
    </w:p>
    <w:p w:rsidR="0076533A" w:rsidRPr="00901557" w:rsidRDefault="0076533A">
      <w:pPr>
        <w:pStyle w:val="Programmtext"/>
        <w:tabs>
          <w:tab w:val="left" w:pos="2552"/>
        </w:tabs>
        <w:spacing w:before="0"/>
        <w:rPr>
          <w:noProof w:val="0"/>
        </w:rPr>
      </w:pPr>
      <w:r w:rsidRPr="00901557">
        <w:rPr>
          <w:noProof w:val="0"/>
        </w:rPr>
        <w:t>}</w:t>
      </w:r>
    </w:p>
    <w:p w:rsidR="0076533A" w:rsidRPr="00901557" w:rsidRDefault="0076533A">
      <w:pPr>
        <w:pStyle w:val="atext"/>
        <w:keepNext/>
        <w:rPr>
          <w:b/>
          <w:bCs/>
        </w:rPr>
      </w:pPr>
      <w:r w:rsidRPr="00901557">
        <w:rPr>
          <w:b/>
          <w:bCs/>
        </w:rPr>
        <w:t>&lt;function_port&gt;</w:t>
      </w:r>
    </w:p>
    <w:p w:rsidR="0076533A" w:rsidRPr="00901557" w:rsidRDefault="0076533A">
      <w:pPr>
        <w:pStyle w:val="atext"/>
        <w:spacing w:after="120"/>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rsidR="0076533A" w:rsidRPr="00901557" w:rsidRDefault="0076533A">
      <w:pPr>
        <w:pStyle w:val="Programmtext"/>
        <w:tabs>
          <w:tab w:val="left" w:pos="1843"/>
          <w:tab w:val="left" w:pos="3969"/>
        </w:tabs>
        <w:spacing w:before="0"/>
        <w:rPr>
          <w:noProof w:val="0"/>
        </w:rPr>
      </w:pPr>
      <w:r w:rsidRPr="00901557">
        <w:rPr>
          <w:noProof w:val="0"/>
        </w:rPr>
        <w:t>direction</w:t>
      </w:r>
      <w:r w:rsidRPr="00901557">
        <w:rPr>
          <w:noProof w:val="0"/>
        </w:rPr>
        <w:tab/>
        <w:t>in  bit</w:t>
      </w:r>
      <w:r w:rsidRPr="00901557">
        <w:rPr>
          <w:noProof w:val="0"/>
        </w:rPr>
        <w:tab/>
        <w:t>mode</w:t>
      </w:r>
    </w:p>
    <w:p w:rsidR="0076533A" w:rsidRPr="00901557" w:rsidRDefault="0076533A">
      <w:pPr>
        <w:pStyle w:val="Programmtext"/>
        <w:tabs>
          <w:tab w:val="left" w:pos="1843"/>
          <w:tab w:val="left" w:pos="3969"/>
        </w:tabs>
        <w:spacing w:before="0"/>
        <w:rPr>
          <w:noProof w:val="0"/>
        </w:rPr>
      </w:pPr>
      <w:r w:rsidRPr="00901557">
        <w:rPr>
          <w:noProof w:val="0"/>
        </w:rPr>
        <w:t>data_in</w:t>
      </w:r>
      <w:r w:rsidRPr="00901557">
        <w:rPr>
          <w:noProof w:val="0"/>
        </w:rPr>
        <w:tab/>
        <w:t>in  bit_vector</w:t>
      </w:r>
      <w:r w:rsidRPr="00901557">
        <w:rPr>
          <w:noProof w:val="0"/>
        </w:rPr>
        <w:tab/>
        <w:t>$msb    0       data</w:t>
      </w:r>
    </w:p>
    <w:p w:rsidR="0076533A" w:rsidRPr="00901557" w:rsidRDefault="0076533A">
      <w:pPr>
        <w:pStyle w:val="Programmtext"/>
        <w:tabs>
          <w:tab w:val="left" w:pos="1843"/>
          <w:tab w:val="left" w:pos="3969"/>
        </w:tabs>
        <w:spacing w:before="0"/>
        <w:rPr>
          <w:noProof w:val="0"/>
        </w:rPr>
      </w:pPr>
      <w:r w:rsidRPr="00901557">
        <w:rPr>
          <w:noProof w:val="0"/>
        </w:rPr>
        <w:t>amount</w:t>
      </w:r>
      <w:r w:rsidRPr="00901557">
        <w:rPr>
          <w:noProof w:val="0"/>
        </w:rPr>
        <w:tab/>
        <w:t>in  bit_vector</w:t>
      </w:r>
      <w:r w:rsidRPr="00901557">
        <w:rPr>
          <w:noProof w:val="0"/>
        </w:rPr>
        <w:tab/>
        <w:t>7       0       data</w:t>
      </w:r>
    </w:p>
    <w:p w:rsidR="0076533A" w:rsidRPr="00901557" w:rsidRDefault="0076533A">
      <w:pPr>
        <w:pStyle w:val="Programmtext"/>
        <w:tabs>
          <w:tab w:val="left" w:pos="1843"/>
          <w:tab w:val="left" w:pos="3969"/>
        </w:tabs>
        <w:spacing w:before="0"/>
        <w:rPr>
          <w:noProof w:val="0"/>
        </w:rPr>
      </w:pPr>
      <w:r w:rsidRPr="00901557">
        <w:rPr>
          <w:noProof w:val="0"/>
        </w:rPr>
        <w:t>data_out</w:t>
      </w:r>
      <w:r w:rsidRPr="00901557">
        <w:rPr>
          <w:noProof w:val="0"/>
        </w:rPr>
        <w:tab/>
        <w:t>out bit_vector</w:t>
      </w:r>
      <w:r w:rsidRPr="00901557">
        <w:rPr>
          <w:noProof w:val="0"/>
        </w:rPr>
        <w:tab/>
        <w:t>$msb    0       data</w:t>
      </w:r>
    </w:p>
    <w:p w:rsidR="0076533A" w:rsidRPr="00901557" w:rsidRDefault="0076533A">
      <w:pPr>
        <w:pStyle w:val="Programmtext"/>
        <w:tabs>
          <w:tab w:val="left" w:pos="1843"/>
          <w:tab w:val="left" w:pos="3969"/>
        </w:tabs>
        <w:spacing w:before="0"/>
        <w:rPr>
          <w:noProof w:val="0"/>
        </w:rPr>
      </w:pPr>
      <w:r w:rsidRPr="00901557">
        <w:rPr>
          <w:noProof w:val="0"/>
        </w:rPr>
        <w:t>clock</w:t>
      </w:r>
      <w:r w:rsidRPr="00901557">
        <w:rPr>
          <w:noProof w:val="0"/>
        </w:rPr>
        <w:tab/>
        <w:t>in  bit</w:t>
      </w:r>
      <w:r w:rsidRPr="00901557">
        <w:rPr>
          <w:noProof w:val="0"/>
        </w:rPr>
        <w:tab/>
        <w:t>clock</w:t>
      </w:r>
    </w:p>
    <w:p w:rsidR="0076533A" w:rsidRPr="00901557" w:rsidRDefault="0076533A">
      <w:pPr>
        <w:pStyle w:val="Programmtext"/>
        <w:tabs>
          <w:tab w:val="left" w:pos="1843"/>
          <w:tab w:val="left" w:pos="3969"/>
        </w:tabs>
        <w:spacing w:before="0"/>
        <w:rPr>
          <w:noProof w:val="0"/>
        </w:rPr>
      </w:pPr>
      <w:r w:rsidRPr="00901557">
        <w:rPr>
          <w:noProof w:val="0"/>
        </w:rPr>
        <w:t>reset</w:t>
      </w:r>
      <w:r w:rsidRPr="00901557">
        <w:rPr>
          <w:noProof w:val="0"/>
        </w:rPr>
        <w:tab/>
        <w:t>in  bit</w:t>
      </w:r>
      <w:r w:rsidRPr="00901557">
        <w:rPr>
          <w:noProof w:val="0"/>
        </w:rPr>
        <w:tab/>
        <w:t>reset</w:t>
      </w:r>
    </w:p>
    <w:p w:rsidR="0076533A" w:rsidRPr="00901557" w:rsidRDefault="0076533A">
      <w:pPr>
        <w:pStyle w:val="Programmtext"/>
        <w:tabs>
          <w:tab w:val="left" w:pos="1843"/>
          <w:tab w:val="left" w:pos="3969"/>
        </w:tabs>
        <w:spacing w:before="0"/>
        <w:rPr>
          <w:noProof w:val="0"/>
        </w:rPr>
      </w:pPr>
      <w:r w:rsidRPr="00901557">
        <w:rPr>
          <w:noProof w:val="0"/>
        </w:rPr>
        <w:t>start</w:t>
      </w:r>
      <w:r w:rsidRPr="00901557">
        <w:rPr>
          <w:noProof w:val="0"/>
        </w:rPr>
        <w:tab/>
        <w:t>in  bit</w:t>
      </w:r>
      <w:r w:rsidRPr="00901557">
        <w:rPr>
          <w:noProof w:val="0"/>
        </w:rPr>
        <w:tab/>
        <w:t>ctrl</w:t>
      </w:r>
    </w:p>
    <w:p w:rsidR="0076533A" w:rsidRPr="00901557" w:rsidRDefault="0076533A">
      <w:pPr>
        <w:pStyle w:val="Programmtext"/>
        <w:tabs>
          <w:tab w:val="left" w:pos="1843"/>
          <w:tab w:val="left" w:pos="3969"/>
        </w:tabs>
        <w:spacing w:before="0"/>
        <w:rPr>
          <w:noProof w:val="0"/>
        </w:rPr>
      </w:pPr>
      <w:r w:rsidRPr="00901557">
        <w:rPr>
          <w:noProof w:val="0"/>
        </w:rPr>
        <w:t>fin</w:t>
      </w:r>
      <w:r w:rsidRPr="00901557">
        <w:rPr>
          <w:noProof w:val="0"/>
        </w:rPr>
        <w:tab/>
        <w:t>out bit</w:t>
      </w:r>
      <w:r w:rsidRPr="00901557">
        <w:rPr>
          <w:noProof w:val="0"/>
        </w:rPr>
        <w:tab/>
        <w:t>ctrl</w:t>
      </w:r>
    </w:p>
    <w:p w:rsidR="0076533A" w:rsidRPr="00901557" w:rsidRDefault="0076533A">
      <w:pPr>
        <w:pStyle w:val="Programmtext"/>
        <w:tabs>
          <w:tab w:val="left" w:pos="1843"/>
          <w:tab w:val="left" w:pos="3969"/>
        </w:tabs>
        <w:spacing w:before="0"/>
        <w:rPr>
          <w:noProof w:val="0"/>
        </w:rPr>
      </w:pPr>
      <w:r w:rsidRPr="00901557">
        <w:rPr>
          <w:noProof w:val="0"/>
        </w:rPr>
        <w:t>cancel</w:t>
      </w:r>
      <w:r w:rsidRPr="00901557">
        <w:rPr>
          <w:noProof w:val="0"/>
        </w:rPr>
        <w:tab/>
        <w:t>in  bit</w:t>
      </w:r>
      <w:r w:rsidRPr="00901557">
        <w:rPr>
          <w:noProof w:val="0"/>
        </w:rPr>
        <w:tab/>
        <w:t>ctrl</w:t>
      </w:r>
    </w:p>
    <w:p w:rsidR="0076533A" w:rsidRPr="00901557" w:rsidRDefault="0076533A">
      <w:pPr>
        <w:pStyle w:val="atext"/>
      </w:pPr>
    </w:p>
    <w:p w:rsidR="0076533A" w:rsidRPr="00901557" w:rsidRDefault="0076533A">
      <w:pPr>
        <w:pStyle w:val="atext"/>
      </w:pPr>
      <w:r w:rsidRPr="00901557">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instance&gt;</w:t>
      </w:r>
    </w:p>
    <w:p w:rsidR="0076533A" w:rsidRPr="00901557" w:rsidRDefault="0076533A">
      <w:pPr>
        <w:pStyle w:val="atext"/>
        <w:spacing w:after="120"/>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st0), execute a one-bit rotation (st1)</w:t>
      </w:r>
      <w:r w:rsidR="00ED24AF">
        <w:t>,</w:t>
      </w:r>
      <w:r w:rsidRPr="00901557">
        <w:t xml:space="preserve"> or assign the result (st2). The following code is provided as text file as well:</w:t>
      </w:r>
    </w:p>
    <w:p w:rsidR="0076533A" w:rsidRPr="00901557" w:rsidRDefault="0076533A">
      <w:pPr>
        <w:pStyle w:val="Programmtext"/>
        <w:tabs>
          <w:tab w:val="left" w:pos="851"/>
        </w:tabs>
        <w:spacing w:before="0"/>
        <w:rPr>
          <w:noProof w:val="0"/>
        </w:rPr>
      </w:pPr>
      <w:r w:rsidRPr="00901557">
        <w:rPr>
          <w:noProof w:val="0"/>
        </w:rPr>
        <w:t>$vhdl = "process (clock, reset)</w:t>
      </w:r>
    </w:p>
    <w:p w:rsidR="0076533A" w:rsidRPr="00901557" w:rsidRDefault="0076533A">
      <w:pPr>
        <w:pStyle w:val="Programmtext"/>
        <w:tabs>
          <w:tab w:val="left" w:pos="851"/>
        </w:tabs>
        <w:spacing w:before="0"/>
        <w:rPr>
          <w:noProof w:val="0"/>
        </w:rPr>
      </w:pPr>
      <w:r w:rsidRPr="00901557">
        <w:rPr>
          <w:noProof w:val="0"/>
        </w:rPr>
        <w:tab/>
        <w:t>type t_s is (st0, st1, st2);</w:t>
      </w:r>
    </w:p>
    <w:p w:rsidR="0076533A" w:rsidRPr="00901557" w:rsidRDefault="0076533A">
      <w:pPr>
        <w:pStyle w:val="Programmtext"/>
        <w:tabs>
          <w:tab w:val="left" w:pos="851"/>
        </w:tabs>
        <w:spacing w:before="0"/>
        <w:rPr>
          <w:noProof w:val="0"/>
        </w:rPr>
      </w:pPr>
      <w:r w:rsidRPr="00901557">
        <w:rPr>
          <w:noProof w:val="0"/>
        </w:rPr>
        <w:tab/>
        <w:t>variable state : t_s;</w:t>
      </w:r>
    </w:p>
    <w:p w:rsidR="0076533A" w:rsidRPr="00901557" w:rsidRDefault="0076533A">
      <w:pPr>
        <w:pStyle w:val="Programmtext"/>
        <w:tabs>
          <w:tab w:val="left" w:pos="851"/>
        </w:tabs>
        <w:spacing w:before="0"/>
        <w:rPr>
          <w:noProof w:val="0"/>
        </w:rPr>
      </w:pPr>
      <w:r w:rsidRPr="00901557">
        <w:rPr>
          <w:noProof w:val="0"/>
        </w:rPr>
        <w:tab/>
        <w:t>variable a : integer;</w:t>
      </w:r>
    </w:p>
    <w:p w:rsidR="0076533A" w:rsidRPr="00901557" w:rsidRDefault="0076533A">
      <w:pPr>
        <w:pStyle w:val="Programmtext"/>
        <w:tabs>
          <w:tab w:val="left" w:pos="851"/>
        </w:tabs>
        <w:spacing w:before="0"/>
        <w:rPr>
          <w:noProof w:val="0"/>
        </w:rPr>
      </w:pPr>
      <w:r w:rsidRPr="00901557">
        <w:rPr>
          <w:noProof w:val="0"/>
        </w:rPr>
        <w:tab/>
        <w:t>variable res : std_logic_vector($W1 downto 0);</w:t>
      </w:r>
    </w:p>
    <w:p w:rsidR="0076533A" w:rsidRPr="00901557" w:rsidRDefault="0076533A">
      <w:pPr>
        <w:pStyle w:val="Programmtext"/>
        <w:tabs>
          <w:tab w:val="left" w:pos="851"/>
        </w:tabs>
        <w:spacing w:before="0"/>
        <w:rPr>
          <w:noProof w:val="0"/>
        </w:rPr>
      </w:pPr>
      <w:r w:rsidRPr="00901557">
        <w:rPr>
          <w:noProof w:val="0"/>
        </w:rPr>
        <w:tab/>
        <w:t>variable tmp_data : std_logic_vector(31 downto 0);</w:t>
      </w:r>
    </w:p>
    <w:p w:rsidR="0076533A" w:rsidRPr="00901557" w:rsidRDefault="0076533A">
      <w:pPr>
        <w:pStyle w:val="Programmtext"/>
        <w:tabs>
          <w:tab w:val="left" w:pos="851"/>
        </w:tabs>
        <w:spacing w:before="0"/>
        <w:rPr>
          <w:noProof w:val="0"/>
        </w:rPr>
      </w:pPr>
      <w:r w:rsidRPr="00901557">
        <w:rPr>
          <w:noProof w:val="0"/>
        </w:rPr>
        <w:t>begin</w:t>
      </w:r>
    </w:p>
    <w:p w:rsidR="0076533A" w:rsidRPr="00901557" w:rsidRDefault="0076533A">
      <w:pPr>
        <w:pStyle w:val="Programmtext"/>
        <w:tabs>
          <w:tab w:val="left" w:pos="851"/>
        </w:tabs>
        <w:spacing w:before="0"/>
        <w:rPr>
          <w:noProof w:val="0"/>
        </w:rPr>
      </w:pPr>
      <w:r w:rsidRPr="00901557">
        <w:rPr>
          <w:noProof w:val="0"/>
        </w:rPr>
        <w:tab/>
        <w:t>if rising_edge(clock) then</w:t>
      </w:r>
    </w:p>
    <w:p w:rsidR="0076533A" w:rsidRPr="00901557" w:rsidRDefault="0076533A">
      <w:pPr>
        <w:pStyle w:val="Programmtext"/>
        <w:tabs>
          <w:tab w:val="left" w:pos="851"/>
        </w:tabs>
        <w:spacing w:before="0"/>
        <w:rPr>
          <w:noProof w:val="0"/>
        </w:rPr>
      </w:pPr>
      <w:r w:rsidRPr="00901557">
        <w:rPr>
          <w:noProof w:val="0"/>
        </w:rPr>
        <w:tab/>
        <w:t xml:space="preserve">  -- handle reset (synchronous)</w:t>
      </w:r>
    </w:p>
    <w:p w:rsidR="0076533A" w:rsidRPr="00901557" w:rsidRDefault="0076533A">
      <w:pPr>
        <w:pStyle w:val="Programmtext"/>
        <w:tabs>
          <w:tab w:val="left" w:pos="851"/>
        </w:tabs>
        <w:spacing w:before="0"/>
        <w:rPr>
          <w:noProof w:val="0"/>
        </w:rPr>
      </w:pPr>
      <w:r w:rsidRPr="00901557">
        <w:rPr>
          <w:noProof w:val="0"/>
        </w:rPr>
        <w:tab/>
        <w:t xml:space="preserve">  if reset = '1' then</w:t>
      </w:r>
    </w:p>
    <w:p w:rsidR="0076533A" w:rsidRPr="00901557" w:rsidRDefault="0076533A">
      <w:pPr>
        <w:pStyle w:val="Programmtext"/>
        <w:tabs>
          <w:tab w:val="left" w:pos="851"/>
        </w:tabs>
        <w:spacing w:before="0"/>
        <w:rPr>
          <w:noProof w:val="0"/>
        </w:rPr>
      </w:pPr>
      <w:r w:rsidRPr="00901557">
        <w:rPr>
          <w:noProof w:val="0"/>
        </w:rPr>
        <w:tab/>
        <w:t xml:space="preserve">    state := st0;</w:t>
      </w:r>
    </w:p>
    <w:p w:rsidR="0076533A" w:rsidRPr="00901557" w:rsidRDefault="0076533A">
      <w:pPr>
        <w:pStyle w:val="Programmtext"/>
        <w:tabs>
          <w:tab w:val="left" w:pos="851"/>
        </w:tabs>
        <w:spacing w:before="0"/>
        <w:rPr>
          <w:noProof w:val="0"/>
        </w:rPr>
      </w:pPr>
      <w:r w:rsidRPr="00901557">
        <w:rPr>
          <w:noProof w:val="0"/>
        </w:rPr>
        <w:tab/>
        <w:t xml:space="preserve">    data_out &lt;= \"00000000000000000000000000000000\";</w:t>
      </w:r>
    </w:p>
    <w:p w:rsidR="0076533A" w:rsidRPr="00901557" w:rsidRDefault="0076533A">
      <w:pPr>
        <w:pStyle w:val="Programmtext"/>
        <w:tabs>
          <w:tab w:val="left" w:pos="851"/>
        </w:tabs>
        <w:spacing w:before="0"/>
        <w:rPr>
          <w:noProof w:val="0"/>
        </w:rPr>
      </w:pPr>
      <w:r w:rsidRPr="00901557">
        <w:rPr>
          <w:noProof w:val="0"/>
        </w:rPr>
        <w:tab/>
        <w:t xml:space="preserve">    fin &lt;= '1';</w:t>
      </w:r>
    </w:p>
    <w:p w:rsidR="0076533A" w:rsidRPr="00901557" w:rsidRDefault="0076533A">
      <w:pPr>
        <w:pStyle w:val="Programmtext"/>
        <w:tabs>
          <w:tab w:val="left" w:pos="851"/>
        </w:tabs>
        <w:spacing w:before="0"/>
        <w:rPr>
          <w:noProof w:val="0"/>
        </w:rPr>
      </w:pPr>
      <w:r w:rsidRPr="00901557">
        <w:rPr>
          <w:noProof w:val="0"/>
        </w:rPr>
        <w:tab/>
        <w:t xml:space="preserve">  else</w:t>
      </w:r>
    </w:p>
    <w:p w:rsidR="0076533A" w:rsidRPr="00901557" w:rsidRDefault="0076533A">
      <w:pPr>
        <w:pStyle w:val="Programmtext"/>
        <w:tabs>
          <w:tab w:val="left" w:pos="851"/>
        </w:tabs>
        <w:spacing w:before="0"/>
        <w:rPr>
          <w:noProof w:val="0"/>
        </w:rPr>
      </w:pPr>
      <w:r w:rsidRPr="00901557">
        <w:rPr>
          <w:noProof w:val="0"/>
        </w:rPr>
        <w:tab/>
        <w:t xml:space="preserve">    case state is</w:t>
      </w:r>
    </w:p>
    <w:p w:rsidR="0076533A" w:rsidRPr="00901557" w:rsidRDefault="0076533A">
      <w:pPr>
        <w:pStyle w:val="Programmtext"/>
        <w:tabs>
          <w:tab w:val="left" w:pos="851"/>
        </w:tabs>
        <w:spacing w:before="0"/>
        <w:rPr>
          <w:noProof w:val="0"/>
        </w:rPr>
      </w:pPr>
    </w:p>
    <w:p w:rsidR="0076533A" w:rsidRPr="00901557" w:rsidRDefault="0076533A">
      <w:pPr>
        <w:pStyle w:val="Programmtext"/>
        <w:tabs>
          <w:tab w:val="left" w:pos="851"/>
        </w:tabs>
        <w:spacing w:before="0"/>
        <w:rPr>
          <w:noProof w:val="0"/>
        </w:rPr>
      </w:pPr>
      <w:r w:rsidRPr="00901557">
        <w:rPr>
          <w:noProof w:val="0"/>
        </w:rPr>
        <w:tab/>
        <w:t xml:space="preserve">    when st0 =&gt;</w:t>
      </w:r>
    </w:p>
    <w:p w:rsidR="0076533A" w:rsidRPr="00901557" w:rsidRDefault="0076533A">
      <w:pPr>
        <w:pStyle w:val="Programmtext"/>
        <w:tabs>
          <w:tab w:val="left" w:pos="851"/>
        </w:tabs>
        <w:spacing w:before="0"/>
        <w:rPr>
          <w:noProof w:val="0"/>
        </w:rPr>
      </w:pPr>
      <w:r w:rsidRPr="00901557">
        <w:rPr>
          <w:noProof w:val="0"/>
        </w:rPr>
        <w:tab/>
        <w:t xml:space="preserve">      if start = '1' then</w:t>
      </w:r>
    </w:p>
    <w:p w:rsidR="0076533A" w:rsidRPr="00901557" w:rsidRDefault="0076533A">
      <w:pPr>
        <w:pStyle w:val="Programmtext"/>
        <w:tabs>
          <w:tab w:val="left" w:pos="851"/>
        </w:tabs>
        <w:spacing w:before="0"/>
        <w:rPr>
          <w:noProof w:val="0"/>
        </w:rPr>
      </w:pPr>
      <w:r w:rsidRPr="00901557">
        <w:rPr>
          <w:noProof w:val="0"/>
        </w:rPr>
        <w:lastRenderedPageBreak/>
        <w:tab/>
        <w:t xml:space="preserve">        state := st1;</w:t>
      </w:r>
    </w:p>
    <w:p w:rsidR="0076533A" w:rsidRPr="00901557" w:rsidRDefault="0076533A">
      <w:pPr>
        <w:pStyle w:val="Programmtext"/>
        <w:tabs>
          <w:tab w:val="left" w:pos="851"/>
        </w:tabs>
        <w:spacing w:before="0"/>
        <w:rPr>
          <w:noProof w:val="0"/>
        </w:rPr>
      </w:pPr>
      <w:r w:rsidRPr="00901557">
        <w:rPr>
          <w:noProof w:val="0"/>
        </w:rPr>
        <w:tab/>
        <w:t xml:space="preserve">        a := TO_INTEGER(UNSIGNED(amount));</w:t>
      </w:r>
    </w:p>
    <w:p w:rsidR="0076533A" w:rsidRPr="00901557" w:rsidRDefault="0076533A">
      <w:pPr>
        <w:pStyle w:val="Programmtext"/>
        <w:tabs>
          <w:tab w:val="left" w:pos="851"/>
        </w:tabs>
        <w:spacing w:before="0"/>
        <w:rPr>
          <w:noProof w:val="0"/>
        </w:rPr>
      </w:pPr>
      <w:r w:rsidRPr="00901557">
        <w:rPr>
          <w:noProof w:val="0"/>
        </w:rPr>
        <w:tab/>
        <w:t xml:space="preserve">        tmp_data := data_in;</w:t>
      </w:r>
    </w:p>
    <w:p w:rsidR="0076533A" w:rsidRPr="00901557" w:rsidRDefault="0076533A">
      <w:pPr>
        <w:pStyle w:val="Programmtext"/>
        <w:tabs>
          <w:tab w:val="left" w:pos="851"/>
        </w:tabs>
        <w:spacing w:before="0"/>
        <w:rPr>
          <w:noProof w:val="0"/>
        </w:rPr>
      </w:pPr>
      <w:r w:rsidRPr="00901557">
        <w:rPr>
          <w:noProof w:val="0"/>
        </w:rPr>
        <w:tab/>
        <w:t xml:space="preserve">      end if;</w:t>
      </w:r>
    </w:p>
    <w:p w:rsidR="0076533A" w:rsidRPr="00901557" w:rsidRDefault="0076533A">
      <w:pPr>
        <w:pStyle w:val="Programmtext"/>
        <w:tabs>
          <w:tab w:val="left" w:pos="851"/>
        </w:tabs>
        <w:spacing w:before="0"/>
        <w:rPr>
          <w:noProof w:val="0"/>
        </w:rPr>
      </w:pPr>
      <w:r w:rsidRPr="00901557">
        <w:rPr>
          <w:noProof w:val="0"/>
        </w:rPr>
        <w:tab/>
        <w:t xml:space="preserve">      fin &lt;= '0';</w:t>
      </w:r>
    </w:p>
    <w:p w:rsidR="0076533A" w:rsidRPr="00901557" w:rsidRDefault="0076533A">
      <w:pPr>
        <w:pStyle w:val="Programmtext"/>
        <w:tabs>
          <w:tab w:val="left" w:pos="851"/>
        </w:tabs>
        <w:spacing w:before="0"/>
        <w:rPr>
          <w:noProof w:val="0"/>
        </w:rPr>
      </w:pPr>
    </w:p>
    <w:p w:rsidR="0076533A" w:rsidRPr="00901557" w:rsidRDefault="0076533A">
      <w:pPr>
        <w:pStyle w:val="Programmtext"/>
        <w:tabs>
          <w:tab w:val="left" w:pos="851"/>
        </w:tabs>
        <w:spacing w:before="0"/>
        <w:rPr>
          <w:noProof w:val="0"/>
        </w:rPr>
      </w:pPr>
      <w:r w:rsidRPr="00901557">
        <w:rPr>
          <w:noProof w:val="0"/>
        </w:rPr>
        <w:tab/>
        <w:t xml:space="preserve">    when st1 =&gt;</w:t>
      </w:r>
    </w:p>
    <w:p w:rsidR="0076533A" w:rsidRPr="00901557" w:rsidRDefault="0076533A">
      <w:pPr>
        <w:pStyle w:val="Programmtext"/>
        <w:tabs>
          <w:tab w:val="left" w:pos="851"/>
        </w:tabs>
        <w:spacing w:before="0"/>
        <w:rPr>
          <w:noProof w:val="0"/>
        </w:rPr>
      </w:pPr>
      <w:r w:rsidRPr="00901557">
        <w:rPr>
          <w:noProof w:val="0"/>
        </w:rPr>
        <w:tab/>
        <w:t xml:space="preserve">      if (a &gt; 0 and a &lt; $bit_width) then</w:t>
      </w:r>
    </w:p>
    <w:p w:rsidR="0076533A" w:rsidRPr="00901557" w:rsidRDefault="0076533A">
      <w:pPr>
        <w:pStyle w:val="Programmtext"/>
        <w:tabs>
          <w:tab w:val="left" w:pos="851"/>
        </w:tabs>
        <w:spacing w:before="0"/>
        <w:rPr>
          <w:noProof w:val="0"/>
        </w:rPr>
      </w:pPr>
      <w:r w:rsidRPr="00901557">
        <w:rPr>
          <w:noProof w:val="0"/>
        </w:rPr>
        <w:tab/>
        <w:t xml:space="preserve">        case direction is</w:t>
      </w:r>
    </w:p>
    <w:p w:rsidR="0076533A" w:rsidRPr="00901557" w:rsidRDefault="0076533A">
      <w:pPr>
        <w:pStyle w:val="Programmtext"/>
        <w:tabs>
          <w:tab w:val="left" w:pos="851"/>
        </w:tabs>
        <w:spacing w:before="0"/>
        <w:rPr>
          <w:noProof w:val="0"/>
        </w:rPr>
      </w:pPr>
      <w:r w:rsidRPr="00901557">
        <w:rPr>
          <w:noProof w:val="0"/>
        </w:rPr>
        <w:tab/>
        <w:t xml:space="preserve">          when '0' =&gt; -- rotate left one bit</w:t>
      </w:r>
    </w:p>
    <w:p w:rsidR="0076533A" w:rsidRPr="00901557" w:rsidRDefault="0076533A">
      <w:pPr>
        <w:pStyle w:val="Programmtext"/>
        <w:tabs>
          <w:tab w:val="left" w:pos="851"/>
        </w:tabs>
        <w:spacing w:before="0"/>
        <w:rPr>
          <w:noProof w:val="0"/>
        </w:rPr>
      </w:pPr>
      <w:r w:rsidRPr="00901557">
        <w:rPr>
          <w:noProof w:val="0"/>
        </w:rPr>
        <w:tab/>
        <w:t xml:space="preserve">            res($W1 downto 1) := tmp_data($W1 - 1 downto 0);</w:t>
      </w:r>
    </w:p>
    <w:p w:rsidR="0076533A" w:rsidRPr="00901557" w:rsidRDefault="0076533A">
      <w:pPr>
        <w:pStyle w:val="Programmtext"/>
        <w:tabs>
          <w:tab w:val="left" w:pos="851"/>
        </w:tabs>
        <w:spacing w:before="0"/>
        <w:rPr>
          <w:noProof w:val="0"/>
        </w:rPr>
      </w:pPr>
      <w:r w:rsidRPr="00901557">
        <w:rPr>
          <w:noProof w:val="0"/>
        </w:rPr>
        <w:tab/>
        <w:t xml:space="preserve">            res(0) := tmp_data($W1);</w:t>
      </w:r>
    </w:p>
    <w:p w:rsidR="0076533A" w:rsidRPr="00901557" w:rsidRDefault="0076533A">
      <w:pPr>
        <w:pStyle w:val="Programmtext"/>
        <w:tabs>
          <w:tab w:val="left" w:pos="851"/>
        </w:tabs>
        <w:spacing w:before="0"/>
        <w:rPr>
          <w:noProof w:val="0"/>
        </w:rPr>
      </w:pPr>
      <w:r w:rsidRPr="00901557">
        <w:rPr>
          <w:noProof w:val="0"/>
        </w:rPr>
        <w:tab/>
        <w:t xml:space="preserve">          when others =&gt; -- not reached</w:t>
      </w:r>
    </w:p>
    <w:p w:rsidR="0076533A" w:rsidRPr="00901557" w:rsidRDefault="0076533A">
      <w:pPr>
        <w:pStyle w:val="Programmtext"/>
        <w:tabs>
          <w:tab w:val="left" w:pos="851"/>
        </w:tabs>
        <w:spacing w:before="0"/>
        <w:rPr>
          <w:noProof w:val="0"/>
        </w:rPr>
      </w:pPr>
      <w:r w:rsidRPr="00901557">
        <w:rPr>
          <w:noProof w:val="0"/>
        </w:rPr>
        <w:tab/>
        <w:t xml:space="preserve">            res := (others =&gt; 'X');</w:t>
      </w:r>
    </w:p>
    <w:p w:rsidR="0076533A" w:rsidRPr="00901557" w:rsidRDefault="0076533A">
      <w:pPr>
        <w:pStyle w:val="Programmtext"/>
        <w:tabs>
          <w:tab w:val="left" w:pos="851"/>
        </w:tabs>
        <w:spacing w:before="0"/>
        <w:rPr>
          <w:noProof w:val="0"/>
        </w:rPr>
      </w:pPr>
      <w:r w:rsidRPr="00901557">
        <w:rPr>
          <w:noProof w:val="0"/>
        </w:rPr>
        <w:tab/>
        <w:t xml:space="preserve">        end case;</w:t>
      </w:r>
    </w:p>
    <w:p w:rsidR="0076533A" w:rsidRPr="00901557" w:rsidRDefault="0076533A">
      <w:pPr>
        <w:pStyle w:val="Programmtext"/>
        <w:tabs>
          <w:tab w:val="left" w:pos="851"/>
        </w:tabs>
        <w:spacing w:before="0"/>
        <w:rPr>
          <w:noProof w:val="0"/>
        </w:rPr>
      </w:pPr>
      <w:r w:rsidRPr="00901557">
        <w:rPr>
          <w:noProof w:val="0"/>
        </w:rPr>
        <w:tab/>
        <w:t xml:space="preserve">        a := a - 1;</w:t>
      </w:r>
    </w:p>
    <w:p w:rsidR="0076533A" w:rsidRPr="00901557" w:rsidRDefault="0076533A">
      <w:pPr>
        <w:pStyle w:val="Programmtext"/>
        <w:tabs>
          <w:tab w:val="left" w:pos="851"/>
        </w:tabs>
        <w:spacing w:before="0"/>
        <w:rPr>
          <w:noProof w:val="0"/>
        </w:rPr>
      </w:pPr>
      <w:r w:rsidRPr="00901557">
        <w:rPr>
          <w:noProof w:val="0"/>
        </w:rPr>
        <w:tab/>
        <w:t xml:space="preserve">        tmp_data := res;</w:t>
      </w:r>
    </w:p>
    <w:p w:rsidR="0076533A" w:rsidRPr="00901557" w:rsidRDefault="0076533A">
      <w:pPr>
        <w:pStyle w:val="Programmtext"/>
        <w:tabs>
          <w:tab w:val="left" w:pos="851"/>
        </w:tabs>
        <w:spacing w:before="0"/>
        <w:rPr>
          <w:noProof w:val="0"/>
        </w:rPr>
      </w:pPr>
      <w:r w:rsidRPr="00901557">
        <w:rPr>
          <w:noProof w:val="0"/>
        </w:rPr>
        <w:tab/>
        <w:t xml:space="preserve">      else</w:t>
      </w:r>
    </w:p>
    <w:p w:rsidR="0076533A" w:rsidRPr="00901557" w:rsidRDefault="0076533A">
      <w:pPr>
        <w:pStyle w:val="Programmtext"/>
        <w:tabs>
          <w:tab w:val="left" w:pos="851"/>
        </w:tabs>
        <w:spacing w:before="0"/>
        <w:rPr>
          <w:noProof w:val="0"/>
        </w:rPr>
      </w:pPr>
      <w:r w:rsidRPr="00901557">
        <w:rPr>
          <w:noProof w:val="0"/>
        </w:rPr>
        <w:tab/>
        <w:t xml:space="preserve">        if a /= 0 then </w:t>
      </w:r>
    </w:p>
    <w:p w:rsidR="0076533A" w:rsidRPr="00901557" w:rsidRDefault="0076533A">
      <w:pPr>
        <w:pStyle w:val="Programmtext"/>
        <w:tabs>
          <w:tab w:val="left" w:pos="851"/>
        </w:tabs>
        <w:spacing w:before="0"/>
        <w:rPr>
          <w:noProof w:val="0"/>
        </w:rPr>
      </w:pPr>
      <w:r w:rsidRPr="00901557">
        <w:rPr>
          <w:noProof w:val="0"/>
        </w:rPr>
        <w:tab/>
        <w:t xml:space="preserve">          res := (others =&gt; 'X');</w:t>
      </w:r>
    </w:p>
    <w:p w:rsidR="0076533A" w:rsidRPr="00901557" w:rsidRDefault="0076533A">
      <w:pPr>
        <w:pStyle w:val="Programmtext"/>
        <w:tabs>
          <w:tab w:val="left" w:pos="851"/>
        </w:tabs>
        <w:spacing w:before="0"/>
        <w:rPr>
          <w:noProof w:val="0"/>
        </w:rPr>
      </w:pPr>
      <w:r w:rsidRPr="00901557">
        <w:rPr>
          <w:noProof w:val="0"/>
        </w:rPr>
        <w:tab/>
        <w:t xml:space="preserve">        end if;</w:t>
      </w:r>
    </w:p>
    <w:p w:rsidR="0076533A" w:rsidRPr="00901557" w:rsidRDefault="0076533A">
      <w:pPr>
        <w:pStyle w:val="Programmtext"/>
        <w:tabs>
          <w:tab w:val="left" w:pos="851"/>
        </w:tabs>
        <w:spacing w:before="0"/>
        <w:rPr>
          <w:noProof w:val="0"/>
        </w:rPr>
      </w:pPr>
      <w:r w:rsidRPr="00901557">
        <w:rPr>
          <w:noProof w:val="0"/>
        </w:rPr>
        <w:tab/>
        <w:t xml:space="preserve">        state := st2;</w:t>
      </w:r>
    </w:p>
    <w:p w:rsidR="0076533A" w:rsidRPr="00901557" w:rsidRDefault="0076533A">
      <w:pPr>
        <w:pStyle w:val="Programmtext"/>
        <w:tabs>
          <w:tab w:val="left" w:pos="851"/>
        </w:tabs>
        <w:spacing w:before="0"/>
        <w:rPr>
          <w:noProof w:val="0"/>
        </w:rPr>
      </w:pPr>
      <w:r w:rsidRPr="00901557">
        <w:rPr>
          <w:noProof w:val="0"/>
        </w:rPr>
        <w:tab/>
        <w:t xml:space="preserve">      end if;</w:t>
      </w:r>
    </w:p>
    <w:p w:rsidR="0076533A" w:rsidRPr="00901557" w:rsidRDefault="0076533A">
      <w:pPr>
        <w:pStyle w:val="Programmtext"/>
        <w:tabs>
          <w:tab w:val="left" w:pos="851"/>
        </w:tabs>
        <w:spacing w:before="0"/>
        <w:rPr>
          <w:noProof w:val="0"/>
        </w:rPr>
      </w:pPr>
      <w:r w:rsidRPr="00901557">
        <w:rPr>
          <w:noProof w:val="0"/>
        </w:rPr>
        <w:tab/>
        <w:t xml:space="preserve">      fin &lt;= '0';</w:t>
      </w:r>
    </w:p>
    <w:p w:rsidR="0076533A" w:rsidRPr="00901557" w:rsidRDefault="0076533A">
      <w:pPr>
        <w:pStyle w:val="Programmtext"/>
        <w:tabs>
          <w:tab w:val="left" w:pos="851"/>
        </w:tabs>
        <w:spacing w:before="0"/>
        <w:rPr>
          <w:noProof w:val="0"/>
        </w:rPr>
      </w:pPr>
    </w:p>
    <w:p w:rsidR="0076533A" w:rsidRPr="00901557" w:rsidRDefault="0076533A">
      <w:pPr>
        <w:pStyle w:val="Programmtext"/>
        <w:tabs>
          <w:tab w:val="left" w:pos="851"/>
        </w:tabs>
        <w:spacing w:before="0"/>
        <w:rPr>
          <w:noProof w:val="0"/>
        </w:rPr>
      </w:pPr>
      <w:r w:rsidRPr="00901557">
        <w:rPr>
          <w:noProof w:val="0"/>
        </w:rPr>
        <w:tab/>
        <w:t xml:space="preserve">    when st2 =&gt;</w:t>
      </w:r>
    </w:p>
    <w:p w:rsidR="0076533A" w:rsidRPr="00901557" w:rsidRDefault="0076533A">
      <w:pPr>
        <w:pStyle w:val="Programmtext"/>
        <w:tabs>
          <w:tab w:val="left" w:pos="851"/>
        </w:tabs>
        <w:spacing w:before="0"/>
        <w:rPr>
          <w:noProof w:val="0"/>
        </w:rPr>
      </w:pPr>
      <w:r w:rsidRPr="00901557">
        <w:rPr>
          <w:noProof w:val="0"/>
        </w:rPr>
        <w:tab/>
        <w:t xml:space="preserve">      data_out &lt;= res;</w:t>
      </w:r>
    </w:p>
    <w:p w:rsidR="0076533A" w:rsidRPr="00901557" w:rsidRDefault="0076533A">
      <w:pPr>
        <w:pStyle w:val="Programmtext"/>
        <w:tabs>
          <w:tab w:val="left" w:pos="851"/>
        </w:tabs>
        <w:spacing w:before="0"/>
        <w:rPr>
          <w:noProof w:val="0"/>
        </w:rPr>
      </w:pPr>
      <w:r w:rsidRPr="00901557">
        <w:rPr>
          <w:noProof w:val="0"/>
        </w:rPr>
        <w:tab/>
        <w:t xml:space="preserve">      state := st0;</w:t>
      </w:r>
    </w:p>
    <w:p w:rsidR="0076533A" w:rsidRPr="00901557" w:rsidRDefault="0076533A">
      <w:pPr>
        <w:pStyle w:val="Programmtext"/>
        <w:tabs>
          <w:tab w:val="left" w:pos="851"/>
        </w:tabs>
        <w:spacing w:before="0"/>
        <w:rPr>
          <w:noProof w:val="0"/>
        </w:rPr>
      </w:pPr>
      <w:r w:rsidRPr="00901557">
        <w:rPr>
          <w:noProof w:val="0"/>
        </w:rPr>
        <w:tab/>
        <w:t xml:space="preserve">      fin &lt;= '1';</w:t>
      </w:r>
    </w:p>
    <w:p w:rsidR="0076533A" w:rsidRPr="00901557" w:rsidRDefault="0076533A">
      <w:pPr>
        <w:pStyle w:val="Programmtext"/>
        <w:tabs>
          <w:tab w:val="left" w:pos="851"/>
        </w:tabs>
        <w:spacing w:before="0"/>
        <w:rPr>
          <w:noProof w:val="0"/>
        </w:rPr>
      </w:pPr>
    </w:p>
    <w:p w:rsidR="0076533A" w:rsidRPr="00901557" w:rsidRDefault="0076533A">
      <w:pPr>
        <w:pStyle w:val="Programmtext"/>
        <w:tabs>
          <w:tab w:val="left" w:pos="851"/>
        </w:tabs>
        <w:spacing w:before="0"/>
        <w:rPr>
          <w:noProof w:val="0"/>
        </w:rPr>
      </w:pPr>
      <w:r w:rsidRPr="00901557">
        <w:rPr>
          <w:noProof w:val="0"/>
        </w:rPr>
        <w:tab/>
        <w:t xml:space="preserve">    end case;</w:t>
      </w:r>
    </w:p>
    <w:p w:rsidR="0076533A" w:rsidRPr="00901557" w:rsidRDefault="0076533A">
      <w:pPr>
        <w:pStyle w:val="Programmtext"/>
        <w:tabs>
          <w:tab w:val="left" w:pos="851"/>
        </w:tabs>
        <w:spacing w:before="0"/>
        <w:rPr>
          <w:noProof w:val="0"/>
        </w:rPr>
      </w:pPr>
      <w:r w:rsidRPr="00901557">
        <w:rPr>
          <w:noProof w:val="0"/>
        </w:rPr>
        <w:tab/>
        <w:t xml:space="preserve">  end if;</w:t>
      </w:r>
    </w:p>
    <w:p w:rsidR="0076533A" w:rsidRPr="00901557" w:rsidRDefault="0076533A">
      <w:pPr>
        <w:pStyle w:val="Programmtext"/>
        <w:tabs>
          <w:tab w:val="left" w:pos="851"/>
        </w:tabs>
        <w:spacing w:before="0"/>
        <w:rPr>
          <w:noProof w:val="0"/>
        </w:rPr>
      </w:pPr>
    </w:p>
    <w:p w:rsidR="0076533A" w:rsidRPr="00901557" w:rsidRDefault="0076533A">
      <w:pPr>
        <w:pStyle w:val="Programmtext"/>
        <w:tabs>
          <w:tab w:val="left" w:pos="851"/>
        </w:tabs>
        <w:spacing w:before="0"/>
        <w:rPr>
          <w:noProof w:val="0"/>
        </w:rPr>
      </w:pPr>
      <w:r w:rsidRPr="00901557">
        <w:rPr>
          <w:noProof w:val="0"/>
        </w:rPr>
        <w:tab/>
        <w:t>end if;</w:t>
      </w:r>
    </w:p>
    <w:p w:rsidR="0076533A" w:rsidRPr="00901557" w:rsidRDefault="0076533A">
      <w:pPr>
        <w:pStyle w:val="Programmtext"/>
        <w:tabs>
          <w:tab w:val="left" w:pos="851"/>
        </w:tabs>
        <w:spacing w:before="0"/>
        <w:rPr>
          <w:noProof w:val="0"/>
        </w:rPr>
      </w:pPr>
      <w:r w:rsidRPr="00901557">
        <w:rPr>
          <w:noProof w:val="0"/>
        </w:rPr>
        <w:t>end process;";</w:t>
      </w:r>
    </w:p>
    <w:p w:rsidR="0076533A" w:rsidRPr="00901557" w:rsidRDefault="0076533A">
      <w:pPr>
        <w:pStyle w:val="atext"/>
        <w:spacing w:after="120"/>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pPr>
        <w:pStyle w:val="Programmtext"/>
        <w:tabs>
          <w:tab w:val="left" w:pos="1985"/>
        </w:tabs>
        <w:spacing w:before="0"/>
        <w:rPr>
          <w:noProof w:val="0"/>
        </w:rPr>
      </w:pPr>
      <w:r w:rsidRPr="00901557">
        <w:rPr>
          <w:noProof w:val="0"/>
        </w:rPr>
        <w:t>data_in</w:t>
      </w:r>
      <w:r w:rsidRPr="00901557">
        <w:rPr>
          <w:noProof w:val="0"/>
        </w:rPr>
        <w:tab/>
        <w:t>: in  std_logic_vector($W1 downto 0);</w:t>
      </w:r>
    </w:p>
    <w:p w:rsidR="0076533A" w:rsidRPr="00901557" w:rsidRDefault="0076533A">
      <w:pPr>
        <w:pStyle w:val="Programmtext"/>
        <w:tabs>
          <w:tab w:val="left" w:pos="1985"/>
        </w:tabs>
        <w:spacing w:before="0"/>
        <w:rPr>
          <w:noProof w:val="0"/>
        </w:rPr>
      </w:pPr>
      <w:r w:rsidRPr="00901557">
        <w:rPr>
          <w:noProof w:val="0"/>
        </w:rPr>
        <w:t>direction</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amount</w:t>
      </w:r>
      <w:r w:rsidRPr="00901557">
        <w:rPr>
          <w:noProof w:val="0"/>
        </w:rPr>
        <w:tab/>
        <w:t>: in  std_logic_vector(7 downto 0);</w:t>
      </w:r>
    </w:p>
    <w:p w:rsidR="0076533A" w:rsidRPr="00901557" w:rsidRDefault="0076533A">
      <w:pPr>
        <w:pStyle w:val="Programmtext"/>
        <w:tabs>
          <w:tab w:val="left" w:pos="1985"/>
        </w:tabs>
        <w:spacing w:before="0"/>
        <w:rPr>
          <w:noProof w:val="0"/>
        </w:rPr>
      </w:pPr>
      <w:r w:rsidRPr="00901557">
        <w:rPr>
          <w:noProof w:val="0"/>
        </w:rPr>
        <w:t>data_out</w:t>
      </w:r>
      <w:r w:rsidRPr="00901557">
        <w:rPr>
          <w:noProof w:val="0"/>
        </w:rPr>
        <w:tab/>
        <w:t>: out std_logic_vector($W1 downto 0);</w:t>
      </w:r>
    </w:p>
    <w:p w:rsidR="0076533A" w:rsidRPr="00901557" w:rsidRDefault="0076533A">
      <w:pPr>
        <w:pStyle w:val="Programmtext"/>
        <w:tabs>
          <w:tab w:val="left" w:pos="1985"/>
        </w:tabs>
        <w:spacing w:before="0"/>
        <w:rPr>
          <w:noProof w:val="0"/>
        </w:rPr>
      </w:pPr>
      <w:r w:rsidRPr="00901557">
        <w:rPr>
          <w:noProof w:val="0"/>
        </w:rPr>
        <w:t>clock</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reset</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start</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cancel</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fin</w:t>
      </w:r>
      <w:r w:rsidRPr="00901557">
        <w:rPr>
          <w:noProof w:val="0"/>
        </w:rPr>
        <w:tab/>
        <w:t>: out std_logic);</w:t>
      </w:r>
    </w:p>
    <w:p w:rsidR="0076533A" w:rsidRPr="00901557" w:rsidRDefault="0076533A">
      <w:pPr>
        <w:pStyle w:val="atext"/>
        <w:keepNext/>
        <w:rPr>
          <w:b/>
          <w:bCs/>
        </w:rPr>
      </w:pPr>
      <w:r w:rsidRPr="00901557">
        <w:rPr>
          <w:b/>
          <w:bCs/>
        </w:rPr>
        <w:lastRenderedPageBreak/>
        <w:t>&lt;entity&gt;</w:t>
      </w:r>
    </w:p>
    <w:p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pPr>
        <w:pStyle w:val="Programmtext"/>
        <w:tabs>
          <w:tab w:val="left" w:pos="1985"/>
        </w:tabs>
        <w:spacing w:before="0"/>
        <w:rPr>
          <w:noProof w:val="0"/>
        </w:rPr>
      </w:pPr>
      <w:r w:rsidRPr="00901557">
        <w:rPr>
          <w:noProof w:val="0"/>
        </w:rPr>
        <w:t>data_in</w:t>
      </w:r>
      <w:r w:rsidRPr="00901557">
        <w:rPr>
          <w:noProof w:val="0"/>
        </w:rPr>
        <w:tab/>
        <w:t>: in  std_logic_vector($W1 downto 0);</w:t>
      </w:r>
    </w:p>
    <w:p w:rsidR="0076533A" w:rsidRPr="00901557" w:rsidRDefault="0076533A">
      <w:pPr>
        <w:pStyle w:val="Programmtext"/>
        <w:tabs>
          <w:tab w:val="left" w:pos="1985"/>
        </w:tabs>
        <w:spacing w:before="0"/>
        <w:rPr>
          <w:noProof w:val="0"/>
        </w:rPr>
      </w:pPr>
      <w:r w:rsidRPr="00901557">
        <w:rPr>
          <w:noProof w:val="0"/>
        </w:rPr>
        <w:t>direction</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amount</w:t>
      </w:r>
      <w:r w:rsidRPr="00901557">
        <w:rPr>
          <w:noProof w:val="0"/>
        </w:rPr>
        <w:tab/>
        <w:t>: in  std_logic_vector(7 downto 0);</w:t>
      </w:r>
    </w:p>
    <w:p w:rsidR="0076533A" w:rsidRPr="00901557" w:rsidRDefault="0076533A">
      <w:pPr>
        <w:pStyle w:val="Programmtext"/>
        <w:tabs>
          <w:tab w:val="left" w:pos="1985"/>
        </w:tabs>
        <w:spacing w:before="0"/>
        <w:rPr>
          <w:noProof w:val="0"/>
        </w:rPr>
      </w:pPr>
      <w:r w:rsidRPr="00901557">
        <w:rPr>
          <w:noProof w:val="0"/>
        </w:rPr>
        <w:t>data_out</w:t>
      </w:r>
      <w:r w:rsidRPr="00901557">
        <w:rPr>
          <w:noProof w:val="0"/>
        </w:rPr>
        <w:tab/>
        <w:t>: out std_logic_vector($W1 downto 0);</w:t>
      </w:r>
    </w:p>
    <w:p w:rsidR="0076533A" w:rsidRPr="00901557" w:rsidRDefault="0076533A">
      <w:pPr>
        <w:pStyle w:val="Programmtext"/>
        <w:tabs>
          <w:tab w:val="left" w:pos="1985"/>
        </w:tabs>
        <w:spacing w:before="0"/>
        <w:rPr>
          <w:noProof w:val="0"/>
        </w:rPr>
      </w:pPr>
      <w:r w:rsidRPr="00901557">
        <w:rPr>
          <w:noProof w:val="0"/>
        </w:rPr>
        <w:t>clock</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reset</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start</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cancel</w:t>
      </w:r>
      <w:r w:rsidRPr="00901557">
        <w:rPr>
          <w:noProof w:val="0"/>
        </w:rPr>
        <w:tab/>
        <w:t>: in  std_logic;</w:t>
      </w:r>
    </w:p>
    <w:p w:rsidR="0076533A" w:rsidRPr="00901557" w:rsidRDefault="0076533A">
      <w:pPr>
        <w:pStyle w:val="Programmtext"/>
        <w:tabs>
          <w:tab w:val="left" w:pos="1985"/>
        </w:tabs>
        <w:spacing w:before="0"/>
        <w:rPr>
          <w:noProof w:val="0"/>
        </w:rPr>
      </w:pPr>
      <w:r w:rsidRPr="00901557">
        <w:rPr>
          <w:noProof w:val="0"/>
        </w:rPr>
        <w:t>fin</w:t>
      </w:r>
      <w:r w:rsidRPr="00901557">
        <w:rPr>
          <w:noProof w:val="0"/>
        </w:rPr>
        <w:tab/>
        <w:t>: out std_logic);</w:t>
      </w:r>
    </w:p>
    <w:p w:rsidR="0076533A" w:rsidRPr="00901557" w:rsidRDefault="0076533A">
      <w:pPr>
        <w:pStyle w:val="atext"/>
        <w:keepNext/>
        <w:rPr>
          <w:b/>
          <w:bCs/>
        </w:rPr>
      </w:pPr>
      <w:r w:rsidRPr="00901557">
        <w:rPr>
          <w:b/>
          <w:bCs/>
        </w:rPr>
        <w:t>Estimation, Synthesis, ASIP Meister usage and Testing</w:t>
      </w:r>
    </w:p>
    <w:p w:rsidR="0076533A" w:rsidRPr="00901557" w:rsidRDefault="0076533A">
      <w:pPr>
        <w:pStyle w:val="atext"/>
      </w:pPr>
      <w:r w:rsidRPr="00901557">
        <w:t>No changes for estimation or synthesis but make sure to copy your changes to the behavior &lt;model&gt;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r w:rsidRPr="00901557">
        <w:rPr>
          <w:i/>
          <w:iCs/>
        </w:rPr>
        <w:t>im_addr</w:t>
      </w:r>
      <w:r w:rsidRPr="00901557">
        <w:t xml:space="preserve"> value shouldn't change during stalling) and whether the result is the same as with the single-cycle instruction.</w:t>
      </w:r>
    </w:p>
    <w:p w:rsidR="007F21ED" w:rsidRPr="00901557" w:rsidRDefault="004B4B59" w:rsidP="007F21ED">
      <w:pPr>
        <w:pStyle w:val="Heading2"/>
      </w:pPr>
      <w:bookmarkStart w:id="93" w:name="_Ref201639821"/>
      <w:bookmarkStart w:id="94" w:name="_Toc338631023"/>
      <w:r w:rsidRPr="00901557">
        <w:t>General hints about FHMs</w:t>
      </w:r>
      <w:bookmarkEnd w:id="93"/>
      <w:bookmarkEnd w:id="94"/>
    </w:p>
    <w:p w:rsidR="00A315CA" w:rsidRPr="00901557" w:rsidRDefault="00A315CA" w:rsidP="00A315CA">
      <w:pPr>
        <w:pStyle w:val="atext"/>
        <w:numPr>
          <w:ilvl w:val="0"/>
          <w:numId w:val="5"/>
        </w:numPr>
      </w:pPr>
      <w:r w:rsidRPr="00901557">
        <w:t xml:space="preserve">Do not take the code copy and paste out of this pdf fil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w:t>
      </w:r>
      <w:r w:rsidRPr="00901557">
        <w:t>u</w:t>
      </w:r>
      <w:r w:rsidRPr="00901557">
        <w:t>ally transcribing the code.</w:t>
      </w:r>
    </w:p>
    <w:p w:rsidR="00366A21" w:rsidRPr="00901557" w:rsidRDefault="00366A21" w:rsidP="00A315CA">
      <w:pPr>
        <w:pStyle w:val="atext"/>
        <w:numPr>
          <w:ilvl w:val="0"/>
          <w:numId w:val="5"/>
        </w:numPr>
      </w:pPr>
      <w:r w:rsidRPr="00901557">
        <w:t xml:space="preserve">ASIP Meister has only very few debug facilities for FHMs (e.g. /tmp/fhm_server.log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 implementation.</w:t>
      </w:r>
    </w:p>
    <w:p w:rsidR="00366A21" w:rsidRPr="00901557" w:rsidRDefault="00366A21" w:rsidP="00A315CA">
      <w:pPr>
        <w:pStyle w:val="atext"/>
        <w:numPr>
          <w:ilvl w:val="0"/>
          <w:numId w:val="5"/>
        </w:numPr>
      </w:pPr>
      <w:r w:rsidRPr="00901557">
        <w:t xml:space="preserve">The exemplary FHM in this tutorial is </w:t>
      </w:r>
      <w:r w:rsidR="004B4B59" w:rsidRPr="00901557">
        <w:t>constructed for a module with one parameter. When you need more parameters, have a look at the other existing FHMs.</w:t>
      </w:r>
    </w:p>
    <w:p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w:t>
      </w:r>
      <w:r w:rsidRPr="00901557">
        <w:t>n</w:t>
      </w:r>
      <w:r w:rsidRPr="00901557">
        <w:t>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w:t>
      </w:r>
      <w:r w:rsidRPr="00901557">
        <w:t>e</w:t>
      </w:r>
      <w:r w:rsidRPr="00901557">
        <w:t>ment the changes again.</w:t>
      </w:r>
    </w:p>
    <w:p w:rsidR="00943FF5" w:rsidRPr="00901557" w:rsidRDefault="00943FF5" w:rsidP="00943FF5">
      <w:pPr>
        <w:pStyle w:val="Heading2"/>
      </w:pPr>
      <w:bookmarkStart w:id="95" w:name="_Toc338631024"/>
      <w:r w:rsidRPr="00901557">
        <w:lastRenderedPageBreak/>
        <w:t>Synthesizable VHDL code</w:t>
      </w:r>
      <w:bookmarkEnd w:id="95"/>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 xml:space="preserve">Within a process only use the </w:t>
      </w:r>
      <w:r w:rsidRPr="00901557">
        <w:rPr>
          <w:rStyle w:val="ProgrammtextChar4"/>
          <w:noProof w:val="0"/>
        </w:rPr>
        <w:t>’event</w:t>
      </w:r>
      <w:r w:rsidRPr="00901557">
        <w:t xml:space="preserve"> modifier once, e.g. </w:t>
      </w:r>
      <w:r w:rsidRPr="00901557">
        <w:rPr>
          <w:rStyle w:val="ProgrammtextChar4"/>
          <w:noProof w:val="0"/>
        </w:rPr>
        <w:t>if clk=’1’ and clk’event</w:t>
      </w:r>
      <w:r w:rsidRPr="00901557">
        <w:t>.</w:t>
      </w:r>
    </w:p>
    <w:p w:rsidR="002C7A74" w:rsidRPr="00901557" w:rsidRDefault="002C7A74" w:rsidP="00943FF5">
      <w:pPr>
        <w:pStyle w:val="atext"/>
        <w:numPr>
          <w:ilvl w:val="0"/>
          <w:numId w:val="5"/>
        </w:numPr>
      </w:pPr>
      <w:r w:rsidRPr="00901557">
        <w:t xml:space="preserve">Avoid </w:t>
      </w:r>
      <w:r w:rsidRPr="00901557">
        <w:rPr>
          <w:rStyle w:val="ProgrammtextChar4"/>
          <w:noProof w:val="0"/>
        </w:rPr>
        <w:t>wait</w:t>
      </w:r>
      <w:r w:rsidRPr="00901557">
        <w:t xml:space="preserve"> statements.</w:t>
      </w:r>
    </w:p>
    <w:p w:rsidR="002C7A74" w:rsidRPr="00901557" w:rsidRDefault="002C7A74" w:rsidP="00943FF5">
      <w:pPr>
        <w:pStyle w:val="atext"/>
        <w:numPr>
          <w:ilvl w:val="0"/>
          <w:numId w:val="5"/>
        </w:numPr>
      </w:pPr>
      <w:r w:rsidRPr="00901557">
        <w:t>Avoid the data types ‘bit’ and ‘bit_vector’, but use ‘std_logic’ and ‘std_logic_vector’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6E6A12">
      <w:pPr>
        <w:pStyle w:val="Programmtext"/>
        <w:spacing w:before="0"/>
        <w:ind w:left="562"/>
        <w:rPr>
          <w:noProof w:val="0"/>
        </w:rPr>
      </w:pPr>
      <w:r w:rsidRPr="00901557">
        <w:rPr>
          <w:noProof w:val="0"/>
        </w:rPr>
        <w:t>MyProcess : process (clk)</w:t>
      </w:r>
    </w:p>
    <w:p w:rsidR="006E6A12" w:rsidRPr="00901557" w:rsidRDefault="006E6A12" w:rsidP="006E6A12">
      <w:pPr>
        <w:pStyle w:val="Programmtext"/>
        <w:spacing w:before="0"/>
        <w:ind w:left="562"/>
        <w:rPr>
          <w:noProof w:val="0"/>
        </w:rPr>
      </w:pPr>
      <w:r w:rsidRPr="00901557">
        <w:rPr>
          <w:noProof w:val="0"/>
        </w:rPr>
        <w:t>begin</w:t>
      </w:r>
    </w:p>
    <w:p w:rsidR="006E6A12" w:rsidRPr="00901557" w:rsidRDefault="006E6A12" w:rsidP="006E6A12">
      <w:pPr>
        <w:pStyle w:val="Programmtext"/>
        <w:spacing w:before="0"/>
        <w:ind w:left="562"/>
        <w:rPr>
          <w:noProof w:val="0"/>
        </w:rPr>
      </w:pPr>
      <w:r w:rsidRPr="00901557">
        <w:rPr>
          <w:noProof w:val="0"/>
        </w:rPr>
        <w:t xml:space="preserve">   if rising_edge(clk) then</w:t>
      </w:r>
    </w:p>
    <w:p w:rsidR="006E6A12" w:rsidRPr="00901557" w:rsidRDefault="006E6A12" w:rsidP="006E6A12">
      <w:pPr>
        <w:pStyle w:val="Programmtext"/>
        <w:spacing w:before="0"/>
        <w:ind w:left="562"/>
        <w:rPr>
          <w:noProof w:val="0"/>
        </w:rPr>
      </w:pPr>
      <w:r w:rsidRPr="00901557">
        <w:rPr>
          <w:noProof w:val="0"/>
        </w:rPr>
        <w:t xml:space="preserve">     -- rising_edge(clk) is a macro for clk'event and clk='1'</w:t>
      </w:r>
    </w:p>
    <w:p w:rsidR="006E6A12" w:rsidRPr="00901557" w:rsidRDefault="006E6A12" w:rsidP="006E6A12">
      <w:pPr>
        <w:pStyle w:val="Programmtext"/>
        <w:spacing w:before="0"/>
        <w:ind w:left="562"/>
        <w:rPr>
          <w:noProof w:val="0"/>
        </w:rPr>
      </w:pPr>
      <w:r w:rsidRPr="00901557">
        <w:rPr>
          <w:noProof w:val="0"/>
        </w:rPr>
        <w:t xml:space="preserve">     if reset = '1' then</w:t>
      </w:r>
    </w:p>
    <w:p w:rsidR="006E6A12" w:rsidRPr="00901557" w:rsidRDefault="006E6A12" w:rsidP="006E6A12">
      <w:pPr>
        <w:pStyle w:val="Programmtext"/>
        <w:spacing w:before="0"/>
        <w:ind w:left="562"/>
        <w:rPr>
          <w:noProof w:val="0"/>
        </w:rPr>
      </w:pPr>
      <w:r w:rsidRPr="00901557">
        <w:rPr>
          <w:noProof w:val="0"/>
        </w:rPr>
        <w:t xml:space="preserve">       ...</w:t>
      </w:r>
    </w:p>
    <w:p w:rsidR="006E6A12" w:rsidRPr="00901557" w:rsidRDefault="006E6A12" w:rsidP="006E6A12">
      <w:pPr>
        <w:pStyle w:val="Programmtext"/>
        <w:spacing w:before="0"/>
        <w:ind w:left="562"/>
        <w:rPr>
          <w:noProof w:val="0"/>
        </w:rPr>
      </w:pPr>
      <w:r w:rsidRPr="00901557">
        <w:rPr>
          <w:noProof w:val="0"/>
        </w:rPr>
        <w:t xml:space="preserve">     else</w:t>
      </w:r>
    </w:p>
    <w:p w:rsidR="006E6A12" w:rsidRPr="00901557" w:rsidRDefault="006E6A12" w:rsidP="006E6A12">
      <w:pPr>
        <w:pStyle w:val="Programmtext"/>
        <w:spacing w:before="0"/>
        <w:ind w:left="562"/>
        <w:rPr>
          <w:noProof w:val="0"/>
        </w:rPr>
      </w:pPr>
      <w:r w:rsidRPr="00901557">
        <w:rPr>
          <w:noProof w:val="0"/>
        </w:rPr>
        <w:t xml:space="preserve">       ...</w:t>
      </w:r>
    </w:p>
    <w:p w:rsidR="006E6A12" w:rsidRPr="00901557" w:rsidRDefault="006E6A12" w:rsidP="006E6A12">
      <w:pPr>
        <w:pStyle w:val="Programmtext"/>
        <w:spacing w:before="0"/>
        <w:ind w:left="562"/>
        <w:rPr>
          <w:noProof w:val="0"/>
        </w:rPr>
      </w:pPr>
      <w:r w:rsidRPr="00901557">
        <w:rPr>
          <w:noProof w:val="0"/>
        </w:rPr>
        <w:t xml:space="preserve">     end if;</w:t>
      </w:r>
    </w:p>
    <w:p w:rsidR="006E6A12" w:rsidRPr="00901557" w:rsidRDefault="006E6A12" w:rsidP="006E6A12">
      <w:pPr>
        <w:pStyle w:val="Programmtext"/>
        <w:spacing w:before="0"/>
        <w:ind w:left="562"/>
        <w:rPr>
          <w:noProof w:val="0"/>
        </w:rPr>
      </w:pPr>
      <w:r w:rsidRPr="00901557">
        <w:rPr>
          <w:noProof w:val="0"/>
        </w:rPr>
        <w:t xml:space="preserve">   end if;</w:t>
      </w:r>
    </w:p>
    <w:p w:rsidR="006E6A12" w:rsidRPr="00901557" w:rsidRDefault="006E6A12" w:rsidP="006E6A12">
      <w:pPr>
        <w:pStyle w:val="Programmtext"/>
        <w:spacing w:before="0"/>
        <w:ind w:left="562"/>
        <w:rPr>
          <w:noProof w:val="0"/>
        </w:rPr>
      </w:pPr>
      <w:r w:rsidRPr="00901557">
        <w:rPr>
          <w:noProof w:val="0"/>
        </w:rPr>
        <w:t>end process;</w:t>
      </w:r>
    </w:p>
    <w:p w:rsidR="00056ABF" w:rsidRDefault="00056ABF" w:rsidP="006E6A12">
      <w:pPr>
        <w:pStyle w:val="atext"/>
        <w:numPr>
          <w:ilvl w:val="0"/>
          <w:numId w:val="5"/>
        </w:numPr>
      </w:pPr>
      <w:r>
        <w:t>Initialize all signals/variables in the reset statement. The initialize-statement (e.g. “vari</w:t>
      </w:r>
      <w:r>
        <w:t>a</w:t>
      </w:r>
      <w:r>
        <w:t>ble foo : integer := 42;”)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the sensitivity list is only meant for simulation and has no impact to the synthesis. If everything inside your process is sy</w:t>
      </w:r>
      <w:r w:rsidRPr="00901557">
        <w:t>n</w:t>
      </w:r>
      <w:r w:rsidRPr="00901557">
        <w:t xml:space="preserve">chronous (like in the above example), then the clk is the only signal you need in your sensitivity list. </w:t>
      </w:r>
      <w:r w:rsidR="00056ABF" w:rsidRPr="00901557">
        <w:t>Otherwise,</w:t>
      </w:r>
      <w:r w:rsidRPr="00901557">
        <w:t xml:space="preserve"> all signals</w:t>
      </w:r>
      <w:r w:rsidR="008A30F2">
        <w:t xml:space="preserve"> that are read</w:t>
      </w:r>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rsidR="006E6A12" w:rsidRPr="00901557" w:rsidRDefault="00EC7389" w:rsidP="006E6A12">
      <w:pPr>
        <w:pStyle w:val="Programmtext"/>
        <w:spacing w:before="0"/>
        <w:ind w:left="562"/>
        <w:rPr>
          <w:noProof w:val="0"/>
        </w:rPr>
      </w:pPr>
      <w:r w:rsidRPr="00901557">
        <w:rPr>
          <w:noProof w:val="0"/>
        </w:rPr>
        <w:t>My</w:t>
      </w:r>
      <w:r w:rsidR="006E6A12" w:rsidRPr="00901557">
        <w:rPr>
          <w:noProof w:val="0"/>
        </w:rPr>
        <w:t>StateMachine : process(</w:t>
      </w:r>
      <w:r w:rsidRPr="00901557">
        <w:rPr>
          <w:noProof w:val="0"/>
        </w:rPr>
        <w:t>c</w:t>
      </w:r>
      <w:r w:rsidR="006E6A12" w:rsidRPr="00901557">
        <w:rPr>
          <w:noProof w:val="0"/>
        </w:rPr>
        <w:t>lk)</w:t>
      </w:r>
    </w:p>
    <w:p w:rsidR="006E6A12" w:rsidRPr="00901557" w:rsidRDefault="006E6A12" w:rsidP="006E6A12">
      <w:pPr>
        <w:pStyle w:val="Programmtext"/>
        <w:spacing w:before="0"/>
        <w:ind w:left="562"/>
        <w:rPr>
          <w:noProof w:val="0"/>
        </w:rPr>
      </w:pPr>
      <w:r w:rsidRPr="00901557">
        <w:rPr>
          <w:noProof w:val="0"/>
        </w:rPr>
        <w:t xml:space="preserve">   type stateType is (state</w:t>
      </w:r>
      <w:r w:rsidR="00EC7389" w:rsidRPr="00901557">
        <w:rPr>
          <w:noProof w:val="0"/>
        </w:rPr>
        <w:t>0</w:t>
      </w:r>
      <w:r w:rsidRPr="00901557">
        <w:rPr>
          <w:noProof w:val="0"/>
        </w:rPr>
        <w:t>, state</w:t>
      </w:r>
      <w:r w:rsidR="00EC7389" w:rsidRPr="00901557">
        <w:rPr>
          <w:noProof w:val="0"/>
        </w:rPr>
        <w:t>1</w:t>
      </w:r>
      <w:r w:rsidRPr="00901557">
        <w:rPr>
          <w:noProof w:val="0"/>
        </w:rPr>
        <w:t>);</w:t>
      </w:r>
    </w:p>
    <w:p w:rsidR="006E6A12" w:rsidRPr="00901557" w:rsidRDefault="006E6A12" w:rsidP="006E6A12">
      <w:pPr>
        <w:pStyle w:val="Programmtext"/>
        <w:spacing w:before="0"/>
        <w:ind w:left="562"/>
        <w:rPr>
          <w:noProof w:val="0"/>
        </w:rPr>
      </w:pPr>
      <w:r w:rsidRPr="00901557">
        <w:rPr>
          <w:noProof w:val="0"/>
        </w:rPr>
        <w:t xml:space="preserve">   </w:t>
      </w:r>
      <w:r w:rsidR="00EC7389" w:rsidRPr="00901557">
        <w:rPr>
          <w:noProof w:val="0"/>
        </w:rPr>
        <w:t>variable state</w:t>
      </w:r>
      <w:r w:rsidRPr="00901557">
        <w:rPr>
          <w:noProof w:val="0"/>
        </w:rPr>
        <w:t xml:space="preserve"> : stateType;</w:t>
      </w:r>
    </w:p>
    <w:p w:rsidR="006E6A12" w:rsidRPr="00901557" w:rsidRDefault="006E6A12" w:rsidP="006E6A12">
      <w:pPr>
        <w:pStyle w:val="Programmtext"/>
        <w:spacing w:before="0"/>
        <w:ind w:left="562"/>
        <w:rPr>
          <w:noProof w:val="0"/>
        </w:rPr>
      </w:pPr>
      <w:r w:rsidRPr="00901557">
        <w:rPr>
          <w:noProof w:val="0"/>
        </w:rPr>
        <w:t>begin</w:t>
      </w:r>
    </w:p>
    <w:p w:rsidR="006E6A12" w:rsidRPr="00901557" w:rsidRDefault="006E6A12" w:rsidP="006E6A12">
      <w:pPr>
        <w:pStyle w:val="Programmtext"/>
        <w:spacing w:before="0"/>
        <w:ind w:left="562"/>
        <w:rPr>
          <w:noProof w:val="0"/>
        </w:rPr>
      </w:pPr>
      <w:r w:rsidRPr="00901557">
        <w:rPr>
          <w:noProof w:val="0"/>
        </w:rPr>
        <w:t xml:space="preserve">   if rising_edge(clk) then</w:t>
      </w:r>
    </w:p>
    <w:p w:rsidR="006E6A12" w:rsidRPr="00901557" w:rsidRDefault="006E6A12" w:rsidP="006E6A12">
      <w:pPr>
        <w:pStyle w:val="Programmtext"/>
        <w:spacing w:before="0"/>
        <w:ind w:left="562"/>
        <w:rPr>
          <w:noProof w:val="0"/>
        </w:rPr>
      </w:pPr>
      <w:r w:rsidRPr="00901557">
        <w:rPr>
          <w:noProof w:val="0"/>
        </w:rPr>
        <w:t xml:space="preserve">       if reset = '1' then</w:t>
      </w:r>
    </w:p>
    <w:p w:rsidR="006E6A12" w:rsidRPr="00901557" w:rsidRDefault="006E6A12" w:rsidP="006E6A12">
      <w:pPr>
        <w:pStyle w:val="Programmtext"/>
        <w:spacing w:before="0"/>
        <w:ind w:left="562"/>
        <w:rPr>
          <w:noProof w:val="0"/>
        </w:rPr>
      </w:pPr>
      <w:r w:rsidRPr="00901557">
        <w:rPr>
          <w:noProof w:val="0"/>
        </w:rPr>
        <w:lastRenderedPageBreak/>
        <w:t xml:space="preserve">         state := state0;</w:t>
      </w:r>
    </w:p>
    <w:p w:rsidR="006E6A12" w:rsidRPr="00901557" w:rsidRDefault="006E6A12" w:rsidP="006E6A12">
      <w:pPr>
        <w:pStyle w:val="Programmtext"/>
        <w:spacing w:before="0"/>
        <w:ind w:left="562"/>
        <w:rPr>
          <w:noProof w:val="0"/>
        </w:rPr>
      </w:pPr>
      <w:r w:rsidRPr="00901557">
        <w:rPr>
          <w:noProof w:val="0"/>
        </w:rPr>
        <w:t xml:space="preserve">       else</w:t>
      </w:r>
    </w:p>
    <w:p w:rsidR="006E6A12" w:rsidRPr="00901557" w:rsidRDefault="006E6A12" w:rsidP="006E6A12">
      <w:pPr>
        <w:pStyle w:val="Programmtext"/>
        <w:spacing w:before="0"/>
        <w:ind w:left="562"/>
        <w:rPr>
          <w:noProof w:val="0"/>
        </w:rPr>
      </w:pPr>
      <w:r w:rsidRPr="00901557">
        <w:rPr>
          <w:noProof w:val="0"/>
        </w:rPr>
        <w:t xml:space="preserve">         case state is</w:t>
      </w:r>
    </w:p>
    <w:p w:rsidR="006E6A12" w:rsidRPr="00901557" w:rsidRDefault="006E6A12" w:rsidP="006E6A12">
      <w:pPr>
        <w:pStyle w:val="Programmtext"/>
        <w:spacing w:before="0"/>
        <w:ind w:left="562"/>
        <w:rPr>
          <w:noProof w:val="0"/>
        </w:rPr>
      </w:pPr>
      <w:r w:rsidRPr="00901557">
        <w:rPr>
          <w:noProof w:val="0"/>
        </w:rPr>
        <w:t xml:space="preserve">           when state</w:t>
      </w:r>
      <w:r w:rsidR="00EC7389" w:rsidRPr="00901557">
        <w:rPr>
          <w:noProof w:val="0"/>
        </w:rPr>
        <w:t>0</w:t>
      </w:r>
      <w:r w:rsidRPr="00901557">
        <w:rPr>
          <w:noProof w:val="0"/>
        </w:rPr>
        <w:t xml:space="preserve"> =&gt;</w:t>
      </w:r>
    </w:p>
    <w:p w:rsidR="006E6A12" w:rsidRPr="00901557" w:rsidRDefault="006E6A12" w:rsidP="006E6A12">
      <w:pPr>
        <w:pStyle w:val="Programmtext"/>
        <w:spacing w:before="0"/>
        <w:ind w:left="562"/>
        <w:rPr>
          <w:noProof w:val="0"/>
        </w:rPr>
      </w:pPr>
      <w:r w:rsidRPr="00901557">
        <w:rPr>
          <w:noProof w:val="0"/>
        </w:rPr>
        <w:t xml:space="preserve">       </w:t>
      </w:r>
      <w:r w:rsidR="00EC7389" w:rsidRPr="00901557">
        <w:rPr>
          <w:noProof w:val="0"/>
        </w:rPr>
        <w:t xml:space="preserve">   </w:t>
      </w:r>
      <w:r w:rsidRPr="00901557">
        <w:rPr>
          <w:noProof w:val="0"/>
        </w:rPr>
        <w:t xml:space="preserve"> ...</w:t>
      </w:r>
    </w:p>
    <w:p w:rsidR="006E6A12" w:rsidRPr="00901557" w:rsidRDefault="006E6A12" w:rsidP="006E6A12">
      <w:pPr>
        <w:pStyle w:val="Programmtext"/>
        <w:spacing w:before="0"/>
        <w:ind w:left="562"/>
        <w:rPr>
          <w:noProof w:val="0"/>
        </w:rPr>
      </w:pPr>
      <w:r w:rsidRPr="00901557">
        <w:rPr>
          <w:noProof w:val="0"/>
        </w:rPr>
        <w:t xml:space="preserve">           when state</w:t>
      </w:r>
      <w:r w:rsidR="00EC7389" w:rsidRPr="00901557">
        <w:rPr>
          <w:noProof w:val="0"/>
        </w:rPr>
        <w:t>1</w:t>
      </w:r>
      <w:r w:rsidRPr="00901557">
        <w:rPr>
          <w:noProof w:val="0"/>
        </w:rPr>
        <w:t xml:space="preserve"> =&gt;</w:t>
      </w:r>
    </w:p>
    <w:p w:rsidR="006E6A12" w:rsidRPr="00901557" w:rsidRDefault="006E6A12" w:rsidP="006E6A12">
      <w:pPr>
        <w:pStyle w:val="Programmtext"/>
        <w:spacing w:before="0"/>
        <w:ind w:left="562"/>
        <w:rPr>
          <w:noProof w:val="0"/>
        </w:rPr>
      </w:pPr>
      <w:r w:rsidRPr="00901557">
        <w:rPr>
          <w:noProof w:val="0"/>
        </w:rPr>
        <w:t xml:space="preserve">       </w:t>
      </w:r>
      <w:r w:rsidR="00EC7389" w:rsidRPr="00901557">
        <w:rPr>
          <w:noProof w:val="0"/>
        </w:rPr>
        <w:t xml:space="preserve">   </w:t>
      </w:r>
      <w:r w:rsidRPr="00901557">
        <w:rPr>
          <w:noProof w:val="0"/>
        </w:rPr>
        <w:t xml:space="preserve"> ...</w:t>
      </w:r>
    </w:p>
    <w:p w:rsidR="006E6A12" w:rsidRPr="00901557" w:rsidRDefault="006E6A12" w:rsidP="006E6A12">
      <w:pPr>
        <w:pStyle w:val="Programmtext"/>
        <w:spacing w:before="0"/>
        <w:ind w:left="562"/>
        <w:rPr>
          <w:noProof w:val="0"/>
        </w:rPr>
      </w:pPr>
      <w:r w:rsidRPr="00901557">
        <w:rPr>
          <w:noProof w:val="0"/>
        </w:rPr>
        <w:t xml:space="preserve">           when others =&gt;</w:t>
      </w:r>
    </w:p>
    <w:p w:rsidR="006E6A12" w:rsidRPr="00901557" w:rsidRDefault="006E6A12" w:rsidP="006E6A12">
      <w:pPr>
        <w:pStyle w:val="Programmtext"/>
        <w:spacing w:before="0"/>
        <w:ind w:left="562"/>
        <w:rPr>
          <w:noProof w:val="0"/>
        </w:rPr>
      </w:pPr>
      <w:r w:rsidRPr="00901557">
        <w:rPr>
          <w:noProof w:val="0"/>
        </w:rPr>
        <w:t xml:space="preserve">      </w:t>
      </w:r>
      <w:r w:rsidR="00EC7389" w:rsidRPr="00901557">
        <w:rPr>
          <w:noProof w:val="0"/>
        </w:rPr>
        <w:t xml:space="preserve">   </w:t>
      </w:r>
      <w:r w:rsidRPr="00901557">
        <w:rPr>
          <w:noProof w:val="0"/>
        </w:rPr>
        <w:t xml:space="preserve">  ...</w:t>
      </w:r>
    </w:p>
    <w:p w:rsidR="006E6A12" w:rsidRPr="00901557" w:rsidRDefault="006E6A12" w:rsidP="006E6A12">
      <w:pPr>
        <w:pStyle w:val="Programmtext"/>
        <w:spacing w:before="0"/>
        <w:ind w:left="562"/>
        <w:rPr>
          <w:noProof w:val="0"/>
        </w:rPr>
      </w:pPr>
      <w:r w:rsidRPr="00901557">
        <w:rPr>
          <w:noProof w:val="0"/>
        </w:rPr>
        <w:t xml:space="preserve">         end case;</w:t>
      </w:r>
    </w:p>
    <w:p w:rsidR="006E6A12" w:rsidRPr="00901557" w:rsidRDefault="006E6A12" w:rsidP="006E6A12">
      <w:pPr>
        <w:pStyle w:val="Programmtext"/>
        <w:spacing w:before="0"/>
        <w:ind w:left="562"/>
        <w:rPr>
          <w:noProof w:val="0"/>
        </w:rPr>
      </w:pPr>
      <w:r w:rsidRPr="00901557">
        <w:rPr>
          <w:noProof w:val="0"/>
        </w:rPr>
        <w:t xml:space="preserve">       end if;</w:t>
      </w:r>
    </w:p>
    <w:p w:rsidR="006E6A12" w:rsidRPr="00901557" w:rsidRDefault="006E6A12" w:rsidP="006E6A12">
      <w:pPr>
        <w:pStyle w:val="Programmtext"/>
        <w:spacing w:before="0"/>
        <w:ind w:left="562"/>
        <w:rPr>
          <w:noProof w:val="0"/>
        </w:rPr>
      </w:pPr>
      <w:r w:rsidRPr="00901557">
        <w:rPr>
          <w:noProof w:val="0"/>
        </w:rPr>
        <w:t xml:space="preserve">     end if;</w:t>
      </w:r>
    </w:p>
    <w:p w:rsidR="006E6A12" w:rsidRPr="00901557" w:rsidRDefault="006E6A12" w:rsidP="006E6A12">
      <w:pPr>
        <w:pStyle w:val="Programmtext"/>
        <w:spacing w:before="0"/>
        <w:ind w:left="562"/>
        <w:rPr>
          <w:noProof w:val="0"/>
        </w:rPr>
      </w:pPr>
      <w:r w:rsidRPr="00901557">
        <w:rPr>
          <w:noProof w:val="0"/>
        </w:rPr>
        <w:t>end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96" w:name="_Ref115697553"/>
      <w:bookmarkStart w:id="97" w:name="_Ref115756285"/>
      <w:bookmarkStart w:id="98" w:name="_Toc338631025"/>
      <w:r w:rsidRPr="00901557">
        <w:lastRenderedPageBreak/>
        <w:t>ModelSim</w:t>
      </w:r>
      <w:bookmarkEnd w:id="96"/>
      <w:bookmarkEnd w:id="97"/>
      <w:bookmarkEnd w:id="98"/>
    </w:p>
    <w:p w:rsidR="0076533A" w:rsidRPr="00901557" w:rsidRDefault="0076533A">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w:t>
      </w:r>
      <w:r w:rsidRPr="00901557">
        <w:t>u</w:t>
      </w:r>
      <w:r w:rsidRPr="00901557">
        <w:t xml:space="preserve">late your design to see whether it works like expected. </w:t>
      </w:r>
      <w:r w:rsidR="00E832E3" w:rsidRPr="00901557">
        <w:t>Therefore,</w:t>
      </w:r>
      <w:r w:rsidRPr="00901557">
        <w:t xml:space="preserve"> test benches are used. They contain so-called stimuli or test vectors, simply said: values for the input signals. Those values are applied to the input signals and then the corresponding output signals are compared with the expected values.</w:t>
      </w:r>
    </w:p>
    <w:p w:rsidR="0076533A" w:rsidRPr="00901557" w:rsidRDefault="0076533A">
      <w:pPr>
        <w:pStyle w:val="atext"/>
      </w:pPr>
      <w:r w:rsidRPr="00901557">
        <w:t>To simulate a specific design one has to provide two kinds of files to the ModelSim simul</w:t>
      </w:r>
      <w:r w:rsidRPr="00901557">
        <w:t>a</w:t>
      </w:r>
      <w:r w:rsidRPr="00901557">
        <w:t>tor: VHDL files that contain your processor design and a testbench file that creates the needed environment. ASIP Meister is creating the VHDL files for your processor design automatica</w:t>
      </w:r>
      <w:r w:rsidRPr="00901557">
        <w:t>l</w:t>
      </w:r>
      <w:r w:rsidRPr="00901557">
        <w:t xml:space="preserve">ly and the designer </w:t>
      </w:r>
      <w:r w:rsidR="008A30F2" w:rsidRPr="00901557">
        <w:t>does not</w:t>
      </w:r>
      <w:r w:rsidRPr="00901557">
        <w:t xml:space="preserve"> have to take care about the VHDL implementation of the processor. We provide the testbench and you can find it in the TEM</w:t>
      </w:r>
      <w:r w:rsidR="008A30F2">
        <w:softHyphen/>
      </w:r>
      <w:r w:rsidRPr="00901557">
        <w:t>PLATE_</w:t>
      </w:r>
      <w:r w:rsidR="008A30F2">
        <w:softHyphen/>
      </w:r>
      <w:r w:rsidRPr="00901557">
        <w:t>PRO</w:t>
      </w:r>
      <w:r w:rsidR="008A30F2">
        <w:softHyphen/>
      </w:r>
      <w:r w:rsidRPr="00901557">
        <w:t xml:space="preserve">JECT/ModelSim directory (directory structure is explained in </w:t>
      </w:r>
      <w:r w:rsidRPr="00901557">
        <w:rPr>
          <w:color w:val="0000FF"/>
        </w:rPr>
        <w:t>Chapter </w:t>
      </w:r>
      <w:r w:rsidRPr="00901557">
        <w:rPr>
          <w:color w:val="0000FF"/>
        </w:rPr>
        <w:fldChar w:fldCharType="begin"/>
      </w:r>
      <w:r w:rsidRPr="00901557">
        <w:rPr>
          <w:color w:val="0000FF"/>
        </w:rPr>
        <w:instrText xml:space="preserve"> REF _Ref145083264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t xml:space="preserve">). This testbench is providing a reset and a clock signal to the CPU. </w:t>
      </w:r>
      <w:r w:rsidR="00E832E3" w:rsidRPr="00901557">
        <w:t>Furthermore,</w:t>
      </w:r>
      <w:r w:rsidRPr="00901557">
        <w:t xml:space="preserve"> it contains simulated data- and instruction-memory for the CPU. Those simulated memories have to be initialized with memory images that are read from TestData.DM and TestData.IM, before the CPU can start executing the application. The mkimg script is creating those memory images and it automa</w:t>
      </w:r>
      <w:r w:rsidRPr="00901557">
        <w:t>t</w:t>
      </w:r>
      <w:r w:rsidRPr="00901557">
        <w:t xml:space="preserve">ically copies them to the ModelSim directory of your current ASIP Meister project (so you are always simulating the </w:t>
      </w:r>
      <w:r w:rsidR="00E832E3" w:rsidRPr="00901557">
        <w:t>application that</w:t>
      </w:r>
      <w:r w:rsidRPr="00901557">
        <w:t xml:space="preserve"> was compiled last). After the simulation of the application is </w:t>
      </w:r>
      <w:r w:rsidR="00E832E3" w:rsidRPr="00901557">
        <w:t>finished,</w:t>
      </w:r>
      <w:r w:rsidRPr="00901557">
        <w:t xml:space="preserve"> you will find a memory image of the final data memory (Tes</w:t>
      </w:r>
      <w:r w:rsidRPr="00901557">
        <w:t>t</w:t>
      </w:r>
      <w:r w:rsidRPr="00901557">
        <w:t>Data.OUT) that contains the results of the application if they are stored in data memory.</w:t>
      </w:r>
    </w:p>
    <w:p w:rsidR="0076533A" w:rsidRPr="00901557" w:rsidRDefault="0076533A">
      <w:pPr>
        <w:pStyle w:val="atext"/>
      </w:pPr>
    </w:p>
    <w:p w:rsidR="0076533A" w:rsidRPr="00901557" w:rsidRDefault="0076533A">
      <w:pPr>
        <w:pStyle w:val="Heading2"/>
      </w:pPr>
      <w:bookmarkStart w:id="99" w:name="_Ref115697706"/>
      <w:bookmarkStart w:id="100" w:name="_Toc338631026"/>
      <w:r w:rsidRPr="00901557">
        <w:t>Tutorial</w:t>
      </w:r>
      <w:bookmarkEnd w:id="99"/>
      <w:bookmarkEnd w:id="100"/>
    </w:p>
    <w:p w:rsidR="0076533A" w:rsidRPr="00901557" w:rsidRDefault="0076533A">
      <w:pPr>
        <w:pStyle w:val="Heading3"/>
      </w:pPr>
      <w:bookmarkStart w:id="101" w:name="_Toc338631027"/>
      <w:r w:rsidRPr="00901557">
        <w:t>Create a new ModelSim Project</w:t>
      </w:r>
      <w:bookmarkEnd w:id="101"/>
    </w:p>
    <w:p w:rsidR="0076533A" w:rsidRPr="00901557" w:rsidRDefault="0076533A">
      <w:pPr>
        <w:pStyle w:val="atext"/>
      </w:pPr>
      <w:r w:rsidRPr="00901557">
        <w:t xml:space="preserve">Please be aware that it is important that you start ModelSim in the ModelSim directory of your ASIP Meister project, as it is shown in </w:t>
      </w:r>
      <w:r w:rsidRPr="00901557">
        <w:rPr>
          <w:color w:val="0000FF"/>
        </w:rPr>
        <w:t>Chapter </w:t>
      </w:r>
      <w:r w:rsidRPr="00901557">
        <w:rPr>
          <w:color w:val="0000FF"/>
        </w:rPr>
        <w:fldChar w:fldCharType="begin"/>
      </w:r>
      <w:r w:rsidRPr="00901557">
        <w:rPr>
          <w:color w:val="0000FF"/>
        </w:rPr>
        <w:instrText xml:space="preserve"> REF _Ref145083282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rPr>
          <w:color w:val="0000FF"/>
        </w:rPr>
        <w:t>.</w:t>
      </w:r>
    </w:p>
    <w:p w:rsidR="0076533A" w:rsidRPr="00901557" w:rsidRDefault="0076533A">
      <w:pPr>
        <w:pStyle w:val="atext"/>
      </w:pPr>
      <w:r w:rsidRPr="00901557">
        <w:t>On the shell change to the ModelSim directory of your project and invoke “</w:t>
      </w:r>
      <w:r w:rsidRPr="00901557">
        <w:rPr>
          <w:rStyle w:val="ProgrammtextChar3"/>
          <w:noProof w:val="0"/>
        </w:rPr>
        <w:t>vsim &amp;</w:t>
      </w:r>
      <w:r w:rsidRPr="00901557">
        <w:t xml:space="preserve">”. If ModelSim asks for </w:t>
      </w:r>
      <w:r w:rsidRPr="00901557">
        <w:rPr>
          <w:i/>
          <w:iCs/>
        </w:rPr>
        <w:t>modelsim.ini</w:t>
      </w:r>
      <w:r w:rsidRPr="00901557">
        <w:t xml:space="preserve"> choose the d</w:t>
      </w:r>
      <w:r w:rsidRPr="00901557">
        <w:rPr>
          <w:i/>
          <w:iCs/>
        </w:rPr>
        <w:t>efault.ini</w:t>
      </w:r>
      <w:r w:rsidRPr="00901557">
        <w:t xml:space="preserve"> to proceed.</w:t>
      </w:r>
    </w:p>
    <w:p w:rsidR="0076533A" w:rsidRPr="00901557" w:rsidRDefault="0076533A">
      <w:pPr>
        <w:pStyle w:val="atext"/>
      </w:pPr>
      <w:r w:rsidRPr="00901557">
        <w:t>Menu:</w:t>
      </w:r>
      <w:r w:rsidRPr="00901557">
        <w:tab/>
        <w:t>File &gt; New &gt; Project</w:t>
      </w:r>
    </w:p>
    <w:p w:rsidR="0076533A" w:rsidRPr="00901557" w:rsidRDefault="0076533A">
      <w:pPr>
        <w:pStyle w:val="atext"/>
      </w:pPr>
      <w:r w:rsidRPr="00901557">
        <w:t>Enter a project name and change the project location to the ModelSim directory in your project directory. Confirm the dialog with the OK button.</w:t>
      </w:r>
    </w:p>
    <w:p w:rsidR="0076533A" w:rsidRPr="00901557" w:rsidRDefault="0076533A">
      <w:pPr>
        <w:pStyle w:val="atext"/>
      </w:pPr>
    </w:p>
    <w:p w:rsidR="00695A0F" w:rsidRDefault="0016067A">
      <w:pPr>
        <w:pStyle w:val="Caption"/>
      </w:pPr>
      <w:r>
        <w:rPr>
          <w:noProof/>
          <w:lang w:val="de-DE"/>
        </w:rPr>
        <w:lastRenderedPageBreak/>
        <w:drawing>
          <wp:inline distT="0" distB="0" distL="0" distR="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33"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02" w:name="_Toc33863108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r w:rsidRPr="00901557">
        <w:rPr>
          <w:lang w:val="en-US"/>
        </w:rPr>
        <w:tab/>
      </w:r>
      <w:r w:rsidRPr="00901557">
        <w:rPr>
          <w:lang w:val="en-US"/>
        </w:rPr>
        <w:br/>
        <w:t>Creating a ModelSim Project</w:t>
      </w:r>
      <w:bookmarkEnd w:id="102"/>
      <w:r w:rsidRPr="00901557">
        <w:rPr>
          <w:lang w:val="en-US"/>
        </w:rPr>
        <w:br/>
      </w:r>
    </w:p>
    <w:p w:rsidR="0076533A" w:rsidRPr="00901557" w:rsidRDefault="0016067A" w:rsidP="00695A0F">
      <w:pPr>
        <w:pStyle w:val="atext"/>
        <w:keepNext/>
        <w:keepLines/>
        <w:jc w:val="center"/>
      </w:pPr>
      <w:bookmarkStart w:id="103" w:name="_Ref145090960"/>
      <w:r>
        <w:rPr>
          <w:noProof/>
          <w:lang w:val="de-DE"/>
        </w:rPr>
        <w:drawing>
          <wp:inline distT="0" distB="0" distL="0" distR="0">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34"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76533A">
      <w:pPr>
        <w:pStyle w:val="Caption"/>
        <w:rPr>
          <w:lang w:val="en-US"/>
        </w:rPr>
      </w:pPr>
      <w:r w:rsidRPr="00901557">
        <w:rPr>
          <w:lang w:val="en-US"/>
        </w:rPr>
        <w:tab/>
      </w:r>
      <w:bookmarkStart w:id="104" w:name="_Ref146553632"/>
      <w:bookmarkStart w:id="105" w:name="_Toc33863108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2</w:t>
      </w:r>
      <w:r w:rsidRPr="00901557">
        <w:rPr>
          <w:lang w:val="en-US"/>
        </w:rPr>
        <w:fldChar w:fldCharType="end"/>
      </w:r>
      <w:bookmarkEnd w:id="103"/>
      <w:bookmarkEnd w:id="104"/>
      <w:r w:rsidRPr="00901557">
        <w:rPr>
          <w:lang w:val="en-US"/>
        </w:rPr>
        <w:tab/>
      </w:r>
      <w:r w:rsidRPr="00901557">
        <w:rPr>
          <w:lang w:val="en-US"/>
        </w:rPr>
        <w:br/>
        <w:t>Adding files to a ModelSim Project</w:t>
      </w:r>
      <w:bookmarkEnd w:id="105"/>
      <w:r w:rsidRPr="00901557">
        <w:rPr>
          <w:lang w:val="en-US"/>
        </w:rPr>
        <w:br/>
      </w:r>
    </w:p>
    <w:p w:rsidR="00695A0F" w:rsidRPr="00901557" w:rsidRDefault="00695A0F" w:rsidP="00695A0F">
      <w:pPr>
        <w:pStyle w:val="Heading3"/>
      </w:pPr>
      <w:bookmarkStart w:id="106" w:name="_Toc338631028"/>
      <w:r w:rsidRPr="00901557">
        <w:lastRenderedPageBreak/>
        <w:t>Include the testbench and ASIP Meister CPU files</w:t>
      </w:r>
      <w:bookmarkEnd w:id="106"/>
    </w:p>
    <w:p w:rsidR="00695A0F" w:rsidRPr="00695A0F" w:rsidRDefault="00695A0F" w:rsidP="00695A0F">
      <w:pPr>
        <w:pStyle w:val="atext"/>
      </w:pPr>
      <w:r w:rsidRPr="00901557">
        <w:t xml:space="preserve">Choose the icon </w:t>
      </w:r>
      <w:r w:rsidRPr="00901557">
        <w:rPr>
          <w:i/>
          <w:iCs/>
        </w:rPr>
        <w:t>Add Existing File</w:t>
      </w:r>
      <w:r w:rsidRPr="00901557">
        <w:t xml:space="preserve">. Browse to the meister/dlx_basis.syn directory of your ASIP Meister project. Here you will find the VHDL files for synthesis. There is also a VHDL model of the processor in the .sim directory, but </w:t>
      </w:r>
      <w:r w:rsidR="00ED24AF" w:rsidRPr="00901557">
        <w:t xml:space="preserve">do </w:t>
      </w:r>
      <w:r w:rsidR="00ED24AF" w:rsidRPr="00B96D07">
        <w:rPr>
          <w:u w:val="single"/>
        </w:rPr>
        <w:t>not</w:t>
      </w:r>
      <w:r w:rsidRPr="00901557">
        <w:t xml:space="preserve"> use the files of the .sim directory, as they </w:t>
      </w:r>
      <w:r w:rsidR="00ED24AF" w:rsidRPr="00901557">
        <w:t>do not</w:t>
      </w:r>
      <w:r w:rsidRPr="00901557">
        <w:t xml:space="preserve"> work properly. Mark all the files and confirm the dialog with </w:t>
      </w:r>
      <w:r w:rsidRPr="00901557">
        <w:rPr>
          <w:i/>
          <w:iCs/>
        </w:rPr>
        <w:t>open</w:t>
      </w:r>
      <w:r w:rsidRPr="00901557">
        <w:t xml:space="preserve">. Once again, choose the icon </w:t>
      </w:r>
      <w:r w:rsidRPr="00901557">
        <w:rPr>
          <w:i/>
          <w:iCs/>
        </w:rPr>
        <w:t>Add Existing File</w:t>
      </w:r>
      <w:r w:rsidRPr="00901557">
        <w:t xml:space="preserve"> to add the testbench file</w:t>
      </w:r>
      <w:r w:rsidR="00B96D07">
        <w:t>s:</w:t>
      </w:r>
      <w:r w:rsidRPr="00901557">
        <w:t xml:space="preserve"> tb_ASIPmeister.vhd</w:t>
      </w:r>
      <w:r w:rsidR="00E832E3">
        <w:t>, Memory</w:t>
      </w:r>
      <w:r w:rsidR="00B96D07">
        <w:t xml:space="preserve">MapperTypes.vhd, </w:t>
      </w:r>
      <w:r w:rsidR="00E832E3">
        <w:t>MemoryMapper.vhd</w:t>
      </w:r>
      <w:r w:rsidR="00B96D07">
        <w:t xml:space="preserve">, and Helper.vhd </w:t>
      </w:r>
      <w:r w:rsidR="00E832E3">
        <w:t>from</w:t>
      </w:r>
      <w:r w:rsidRPr="00901557">
        <w:t xml:space="preserve"> the ModelSim directory of your current project.</w:t>
      </w:r>
    </w:p>
    <w:p w:rsidR="0076533A" w:rsidRPr="00901557" w:rsidRDefault="0076533A">
      <w:pPr>
        <w:pStyle w:val="Heading3"/>
      </w:pPr>
      <w:bookmarkStart w:id="107" w:name="_Toc338631029"/>
      <w:r w:rsidRPr="00901557">
        <w:t>Compile the project</w:t>
      </w:r>
      <w:bookmarkEnd w:id="107"/>
    </w:p>
    <w:p w:rsidR="0076533A" w:rsidRPr="00901557" w:rsidRDefault="0076533A">
      <w:pPr>
        <w:pStyle w:val="atext"/>
      </w:pPr>
      <w:r w:rsidRPr="00901557">
        <w:t>Menu:</w:t>
      </w:r>
      <w:r w:rsidRPr="00901557">
        <w:tab/>
        <w:t>Compile &gt; Compile Order &gt; Auto Generate</w:t>
      </w:r>
    </w:p>
    <w:p w:rsidR="0076533A" w:rsidRPr="00901557" w:rsidRDefault="0076533A">
      <w:pPr>
        <w:pStyle w:val="atext"/>
      </w:pPr>
      <w:r w:rsidRPr="00901557">
        <w:t xml:space="preserve">Every file </w:t>
      </w:r>
      <w:r w:rsidR="008A30F2" w:rsidRPr="00901557">
        <w:t>is</w:t>
      </w:r>
      <w:r w:rsidRPr="00901557">
        <w:t xml:space="preserve"> compiled and you can see the result of the compile process. ModelSim dete</w:t>
      </w:r>
      <w:r w:rsidRPr="00901557">
        <w:t>r</w:t>
      </w:r>
      <w:r w:rsidRPr="00901557">
        <w:t xml:space="preserve">mines automatically the compile order of the VHDL files. After closing the dialog every file should have a green mark behind its name, showing that the compilation was successful (instead of the question marks, shown in </w:t>
      </w:r>
      <w:r w:rsidR="0070408B">
        <w:fldChar w:fldCharType="begin"/>
      </w:r>
      <w:r w:rsidR="0070408B">
        <w:instrText xml:space="preserve"> REF _Ref146554041 \h  \* MERGEFORMAT </w:instrText>
      </w:r>
      <w:r w:rsidR="0070408B">
        <w:fldChar w:fldCharType="separate"/>
      </w:r>
      <w:r w:rsidR="00AC2D8C" w:rsidRPr="00AC2D8C">
        <w:rPr>
          <w:rStyle w:val="QuerverweisChar"/>
        </w:rPr>
        <w:t>Figure </w:t>
      </w:r>
      <w:r w:rsidR="00AC2D8C">
        <w:rPr>
          <w:noProof/>
          <w:cs/>
        </w:rPr>
        <w:t>‎</w:t>
      </w:r>
      <w:r w:rsidR="00AC2D8C">
        <w:rPr>
          <w:noProof/>
        </w:rPr>
        <w:t>5</w:t>
      </w:r>
      <w:r w:rsidR="00AC2D8C" w:rsidRPr="00901557">
        <w:rPr>
          <w:noProof/>
        </w:rPr>
        <w:noBreakHyphen/>
      </w:r>
      <w:r w:rsidR="00AC2D8C">
        <w:rPr>
          <w:noProof/>
        </w:rPr>
        <w:t>3</w:t>
      </w:r>
      <w:r w:rsidR="0070408B">
        <w:fldChar w:fldCharType="end"/>
      </w:r>
      <w:r w:rsidRPr="00901557">
        <w:t>. A green mark with a yellow dot is a warning that usually is a problem. So take care about the warnings.</w:t>
      </w:r>
    </w:p>
    <w:p w:rsidR="0076533A" w:rsidRPr="00901557" w:rsidRDefault="0076533A">
      <w:pPr>
        <w:pStyle w:val="atext"/>
      </w:pPr>
      <w:r w:rsidRPr="00901557">
        <w:t xml:space="preserve">IMPORTANT: When you edit your CPU in ASIP Meister and execute </w:t>
      </w:r>
      <w:r w:rsidRPr="00901557">
        <w:rPr>
          <w:i/>
          <w:iCs/>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901557">
        <w:rPr>
          <w:i/>
          <w:iCs/>
        </w:rPr>
        <w:t>MicroOp 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meister/dlx_basis.syn directory before executing the </w:t>
      </w:r>
      <w:r w:rsidRPr="00901557">
        <w:rPr>
          <w:i/>
          <w:iCs/>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901557">
        <w:rPr>
          <w:i/>
          <w:iCs/>
        </w:rPr>
        <w:t>HDL Generation</w:t>
      </w:r>
      <w:r w:rsidRPr="00901557">
        <w:t xml:space="preserve"> just add the new created VHDL files from the meister/dlx_basis.syn directory, like explained in the previous point. Instead of the sub window shown in </w:t>
      </w:r>
      <w:r w:rsidR="0070408B">
        <w:fldChar w:fldCharType="begin"/>
      </w:r>
      <w:r w:rsidR="0070408B">
        <w:instrText xml:space="preserve"> REF _Ref146553632 \h  \* MERGEFORMAT </w:instrText>
      </w:r>
      <w:r w:rsidR="0070408B">
        <w:fldChar w:fldCharType="separate"/>
      </w:r>
      <w:r w:rsidR="00AC2D8C" w:rsidRPr="00AC2D8C">
        <w:rPr>
          <w:rStyle w:val="QuerverweisChar"/>
        </w:rPr>
        <w:t>Figure </w:t>
      </w:r>
      <w:r w:rsidR="00AC2D8C">
        <w:rPr>
          <w:noProof/>
          <w:cs/>
        </w:rPr>
        <w:t>‎</w:t>
      </w:r>
      <w:r w:rsidR="00AC2D8C">
        <w:rPr>
          <w:noProof/>
        </w:rPr>
        <w:t>5</w:t>
      </w:r>
      <w:r w:rsidR="00AC2D8C" w:rsidRPr="00901557">
        <w:rPr>
          <w:noProof/>
        </w:rPr>
        <w:noBreakHyphen/>
      </w:r>
      <w:r w:rsidR="00AC2D8C">
        <w:rPr>
          <w:noProof/>
        </w:rPr>
        <w:t>2</w:t>
      </w:r>
      <w:r w:rsidR="0070408B">
        <w:fldChar w:fldCharType="end"/>
      </w:r>
      <w:r w:rsidRPr="00901557">
        <w:t xml:space="preserve"> when creating a new project, you can use the menu: File &gt; Add to Project &gt; Existing File.</w:t>
      </w:r>
    </w:p>
    <w:p w:rsidR="00695A0F" w:rsidRPr="00901557" w:rsidRDefault="00695A0F" w:rsidP="00695A0F">
      <w:pPr>
        <w:pStyle w:val="Heading3"/>
      </w:pPr>
      <w:bookmarkStart w:id="108" w:name="_Ref115866791"/>
      <w:bookmarkStart w:id="109" w:name="_Toc338631030"/>
      <w:r w:rsidRPr="00901557">
        <w:t>Run the simulation</w:t>
      </w:r>
      <w:bookmarkEnd w:id="108"/>
      <w:bookmarkEnd w:id="109"/>
    </w:p>
    <w:p w:rsidR="00695A0F" w:rsidRPr="00901557" w:rsidRDefault="00695A0F" w:rsidP="00695A0F">
      <w:pPr>
        <w:pStyle w:val="atext"/>
      </w:pPr>
      <w:r w:rsidRPr="00901557">
        <w:t>Menu:</w:t>
      </w:r>
      <w:r w:rsidRPr="00901557">
        <w:tab/>
        <w:t>Simulate &gt; Start Simulation</w:t>
      </w:r>
    </w:p>
    <w:p w:rsidR="00695A0F" w:rsidRPr="00901557" w:rsidRDefault="00695A0F" w:rsidP="00695A0F">
      <w:pPr>
        <w:pStyle w:val="atext"/>
      </w:pPr>
      <w:r w:rsidRPr="00901557">
        <w:t xml:space="preserve">Open the work library, mark the entry </w:t>
      </w:r>
      <w:r w:rsidRPr="00901557">
        <w:rPr>
          <w:i/>
          <w:iCs/>
        </w:rPr>
        <w:t>cfg</w:t>
      </w:r>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70408B">
        <w:fldChar w:fldCharType="begin"/>
      </w:r>
      <w:r w:rsidR="0070408B">
        <w:instrText xml:space="preserve"> REF _Ref115859388 \h  \* MERGEFORMAT </w:instrText>
      </w:r>
      <w:r w:rsidR="0070408B">
        <w:fldChar w:fldCharType="separate"/>
      </w:r>
      <w:r w:rsidR="00AC2D8C" w:rsidRPr="00AC2D8C">
        <w:rPr>
          <w:color w:val="0000FF"/>
        </w:rPr>
        <w:t>Figure </w:t>
      </w:r>
      <w:r w:rsidR="00AC2D8C">
        <w:rPr>
          <w:noProof/>
          <w:cs/>
        </w:rPr>
        <w:t>‎</w:t>
      </w:r>
      <w:r w:rsidR="00AC2D8C">
        <w:rPr>
          <w:noProof/>
        </w:rPr>
        <w:t>5</w:t>
      </w:r>
      <w:r w:rsidR="00AC2D8C" w:rsidRPr="00901557">
        <w:rPr>
          <w:noProof/>
        </w:rPr>
        <w:noBreakHyphen/>
      </w:r>
      <w:r w:rsidR="00AC2D8C">
        <w:rPr>
          <w:noProof/>
        </w:rPr>
        <w:t>4</w:t>
      </w:r>
      <w:r w:rsidR="0070408B">
        <w:fldChar w:fldCharType="end"/>
      </w:r>
      <w:r w:rsidR="008A30F2">
        <w:t xml:space="preserve">) </w:t>
      </w:r>
      <w:r w:rsidRPr="00901557">
        <w:t>and press OK. That will start the simulation and you will get another two tabs attached to the Workspace window (sim / Files).</w:t>
      </w:r>
    </w:p>
    <w:p w:rsidR="00695A0F" w:rsidRPr="00901557" w:rsidRDefault="00695A0F" w:rsidP="00695A0F">
      <w:pPr>
        <w:pStyle w:val="atext"/>
      </w:pPr>
      <w:r w:rsidRPr="00901557">
        <w:t xml:space="preserve">IMPORTANT: Make sure that no </w:t>
      </w:r>
      <w:r w:rsidRPr="00901557">
        <w:rPr>
          <w:i/>
          <w:iCs/>
        </w:rPr>
        <w:t>Component Unbound</w:t>
      </w:r>
      <w:r w:rsidRPr="00901557">
        <w:t xml:space="preserve"> Message is printed while starting the simulation. If such a message is printed, then this is a serious problem within the simulation. Usually it helps to recompile everything and to start the simulation again (menu: Compile &gt; Compile All). </w:t>
      </w:r>
      <w:r w:rsidR="00ED24AF" w:rsidRPr="00901557">
        <w:t>However,</w:t>
      </w:r>
      <w:r w:rsidRPr="00901557">
        <w:t xml:space="preserve"> a new VHDL file, that was automatically created by ASIP Meister, but that is not included into your project yet, can also cause such a message.</w:t>
      </w:r>
    </w:p>
    <w:p w:rsidR="00695A0F" w:rsidRPr="00901557" w:rsidRDefault="00695A0F" w:rsidP="00695A0F">
      <w:pPr>
        <w:pStyle w:val="atext"/>
      </w:pPr>
      <w:r w:rsidRPr="00901557">
        <w:t>Menu:</w:t>
      </w:r>
      <w:r w:rsidRPr="00901557">
        <w:tab/>
        <w:t>Tools &gt; Execute Macro</w:t>
      </w:r>
    </w:p>
    <w:p w:rsidR="0076533A" w:rsidRPr="00901557" w:rsidRDefault="0016067A">
      <w:pPr>
        <w:pStyle w:val="Caption"/>
        <w:rPr>
          <w:lang w:val="en-US"/>
        </w:rPr>
      </w:pPr>
      <w:bookmarkStart w:id="110" w:name="_Ref145090170"/>
      <w:r>
        <w:rPr>
          <w:noProof/>
          <w:lang w:val="de-DE"/>
        </w:rPr>
        <w:lastRenderedPageBreak/>
        <w:drawing>
          <wp:inline distT="0" distB="0" distL="0" distR="0">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35"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11" w:name="_Ref146554041"/>
      <w:bookmarkStart w:id="112" w:name="_Toc33863108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3</w:t>
      </w:r>
      <w:r w:rsidRPr="00901557">
        <w:rPr>
          <w:lang w:val="en-US"/>
        </w:rPr>
        <w:fldChar w:fldCharType="end"/>
      </w:r>
      <w:bookmarkEnd w:id="110"/>
      <w:bookmarkEnd w:id="111"/>
      <w:r w:rsidRPr="00901557">
        <w:rPr>
          <w:lang w:val="en-US"/>
        </w:rPr>
        <w:tab/>
      </w:r>
      <w:r w:rsidRPr="00901557">
        <w:rPr>
          <w:lang w:val="en-US"/>
        </w:rPr>
        <w:br/>
        <w:t>Compiling the project</w:t>
      </w:r>
      <w:bookmarkEnd w:id="112"/>
      <w:r w:rsidRPr="00901557">
        <w:rPr>
          <w:lang w:val="en-US"/>
        </w:rPr>
        <w:br/>
      </w:r>
    </w:p>
    <w:p w:rsidR="0076533A" w:rsidRPr="00901557" w:rsidRDefault="0016067A">
      <w:pPr>
        <w:pStyle w:val="Caption"/>
        <w:rPr>
          <w:lang w:val="en-US"/>
        </w:rPr>
      </w:pPr>
      <w:r>
        <w:rPr>
          <w:noProof/>
          <w:lang w:val="de-DE"/>
        </w:rPr>
        <w:drawing>
          <wp:inline distT="0" distB="0" distL="0" distR="0">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6"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13" w:name="_Ref115859388"/>
      <w:bookmarkStart w:id="114" w:name="_Toc33863108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4</w:t>
      </w:r>
      <w:r w:rsidRPr="00901557">
        <w:rPr>
          <w:lang w:val="en-US"/>
        </w:rPr>
        <w:fldChar w:fldCharType="end"/>
      </w:r>
      <w:bookmarkEnd w:id="113"/>
      <w:r w:rsidRPr="00901557">
        <w:rPr>
          <w:lang w:val="en-US"/>
        </w:rPr>
        <w:tab/>
      </w:r>
      <w:r w:rsidRPr="00901557">
        <w:rPr>
          <w:lang w:val="en-US"/>
        </w:rPr>
        <w:br/>
        <w:t>Starting the ModelSim simulation</w:t>
      </w:r>
      <w:bookmarkEnd w:id="114"/>
      <w:r w:rsidRPr="00901557">
        <w:rPr>
          <w:lang w:val="en-US"/>
        </w:rPr>
        <w:br/>
      </w:r>
    </w:p>
    <w:p w:rsidR="00695A0F" w:rsidRPr="00901557" w:rsidRDefault="00695A0F" w:rsidP="00695A0F">
      <w:pPr>
        <w:pStyle w:val="atext"/>
      </w:pPr>
      <w:r w:rsidRPr="00901557">
        <w:lastRenderedPageBreak/>
        <w:t xml:space="preserve">Mark the </w:t>
      </w:r>
      <w:r w:rsidRPr="00901557">
        <w:rPr>
          <w:i/>
          <w:iCs/>
        </w:rPr>
        <w:t>wave.do</w:t>
      </w:r>
      <w:r w:rsidRPr="00901557">
        <w:t xml:space="preserve"> file in your ModelSim directory and press OK to load it. The wave-window </w:t>
      </w:r>
      <w:r w:rsidR="008A30F2" w:rsidRPr="00901557">
        <w:t>is</w:t>
      </w:r>
      <w:r w:rsidRPr="00901557">
        <w:t xml:space="preserve"> filled with certain signals that are useful to evaluate the simulation of the program running on the processor. Those signals are explained in </w:t>
      </w:r>
      <w:r w:rsidRPr="00901557">
        <w:rPr>
          <w:color w:val="0000FF"/>
        </w:rPr>
        <w:t>Chapter </w:t>
      </w:r>
      <w:r w:rsidR="0070408B">
        <w:fldChar w:fldCharType="begin"/>
      </w:r>
      <w:r w:rsidR="0070408B">
        <w:instrText xml:space="preserve"> REF _Ref115523150 \w \h  \* MERGEFORMAT </w:instrText>
      </w:r>
      <w:r w:rsidR="0070408B">
        <w:fldChar w:fldCharType="separate"/>
      </w:r>
      <w:r w:rsidR="00AC2D8C" w:rsidRPr="00AC2D8C">
        <w:rPr>
          <w:color w:val="0000FF"/>
          <w:cs/>
        </w:rPr>
        <w:t>‎</w:t>
      </w:r>
      <w:r w:rsidR="00AC2D8C">
        <w:t>5.1.5</w:t>
      </w:r>
      <w:r w:rsidR="0070408B">
        <w:fldChar w:fldCharType="end"/>
      </w:r>
      <w:r w:rsidRPr="00901557">
        <w:t>.</w:t>
      </w:r>
    </w:p>
    <w:p w:rsidR="0076533A" w:rsidRPr="00901557" w:rsidRDefault="0076533A">
      <w:pPr>
        <w:pStyle w:val="atext"/>
      </w:pPr>
      <w:r w:rsidRPr="00901557">
        <w:t xml:space="preserve">Press the button </w:t>
      </w:r>
      <w:r w:rsidRPr="00901557">
        <w:rPr>
          <w:i/>
          <w:iCs/>
        </w:rPr>
        <w:t>Run all</w:t>
      </w:r>
      <w:r w:rsidRPr="00901557">
        <w:t xml:space="preserve"> to run the simulation until it aborts. At the end of a simulation the message “Failure: Simulation End” is printed. The type “Failure” is only used to automatica</w:t>
      </w:r>
      <w:r w:rsidRPr="00901557">
        <w:t>l</w:t>
      </w:r>
      <w:r w:rsidRPr="00901557">
        <w:t>ly abort the simulation. This is not a real failure. At the simulation end</w:t>
      </w:r>
      <w:r w:rsidR="008A30F2">
        <w:t>,</w:t>
      </w:r>
      <w:r w:rsidRPr="00901557">
        <w:t xml:space="preserve"> the file TestData.OUT is created in your ModelSim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p w:rsidR="0076533A" w:rsidRPr="00901557" w:rsidRDefault="0076533A">
      <w:pPr>
        <w:pStyle w:val="atext"/>
      </w:pPr>
      <w:r w:rsidRPr="00901557">
        <w:t>If you want to run another simulation with a changed program or with a changed initial data memory, then all you have to do is to run mkimg to create the new TestData.IM and Tes</w:t>
      </w:r>
      <w:r w:rsidRPr="00901557">
        <w:t>t</w:t>
      </w:r>
      <w:r w:rsidRPr="00901557">
        <w:t xml:space="preserve">Data.DM and afterwards you have to press the buttons </w:t>
      </w:r>
      <w:r w:rsidRPr="00901557">
        <w:rPr>
          <w:i/>
          <w:iCs/>
        </w:rPr>
        <w:t>restart</w:t>
      </w:r>
      <w:r w:rsidRPr="00901557">
        <w:t xml:space="preserve"> and </w:t>
      </w:r>
      <w:r w:rsidRPr="00901557">
        <w:rPr>
          <w:i/>
          <w:iCs/>
        </w:rPr>
        <w:t>run all</w:t>
      </w:r>
      <w:r w:rsidRPr="00901557">
        <w:t xml:space="preserve">, like shown in </w:t>
      </w:r>
      <w:r w:rsidR="0070408B">
        <w:fldChar w:fldCharType="begin"/>
      </w:r>
      <w:r w:rsidR="0070408B">
        <w:instrText xml:space="preserve"> REF _Ref115859410 \h  \* MERGEFORMAT </w:instrText>
      </w:r>
      <w:r w:rsidR="0070408B">
        <w:fldChar w:fldCharType="separate"/>
      </w:r>
      <w:r w:rsidR="00AC2D8C" w:rsidRPr="00AC2D8C">
        <w:rPr>
          <w:color w:val="0000FF"/>
        </w:rPr>
        <w:t>Figure </w:t>
      </w:r>
      <w:r w:rsidR="00AC2D8C">
        <w:rPr>
          <w:noProof/>
          <w:cs/>
        </w:rPr>
        <w:t>‎</w:t>
      </w:r>
      <w:r w:rsidR="00AC2D8C">
        <w:rPr>
          <w:noProof/>
        </w:rPr>
        <w:t>5</w:t>
      </w:r>
      <w:r w:rsidR="00AC2D8C" w:rsidRPr="00901557">
        <w:rPr>
          <w:noProof/>
        </w:rPr>
        <w:noBreakHyphen/>
      </w:r>
      <w:r w:rsidR="00AC2D8C">
        <w:rPr>
          <w:noProof/>
        </w:rPr>
        <w:t>5</w:t>
      </w:r>
      <w:r w:rsidR="0070408B">
        <w:fldChar w:fldCharType="end"/>
      </w:r>
      <w:r w:rsidRPr="00901557">
        <w:t>.</w:t>
      </w:r>
    </w:p>
    <w:p w:rsidR="0076533A" w:rsidRPr="00901557" w:rsidRDefault="00AC2D8C">
      <w:pPr>
        <w:pStyle w:val="atext"/>
      </w:pPr>
      <w:r>
        <w:pict>
          <v:group id="_x0000_s1559" style="width:452.95pt;height:257.85pt;mso-position-horizontal-relative:char;mso-position-vertical-relative:line" coordorigin="1420,2224" coordsize="9059,5157">
            <v:shape id="_x0000_s1541" type="#_x0000_t75" style="position:absolute;left:1420;top:2224;width:9059;height:5157;mso-position-horizontal:center">
              <v:imagedata r:id="rId37"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551" type="#_x0000_t62" style="position:absolute;left:2421;top:3324;width:1355;height:689;v-text-anchor:middle-center" adj="64880,-10345" fillcolor="silver">
              <v:shadow on="t" offset="6pt,6pt"/>
              <v:textbox style="mso-next-textbox:#_x0000_s1551" inset="2.5mm,1.3mm,2.5mm,1.3mm">
                <w:txbxContent>
                  <w:p w:rsidR="00152139" w:rsidRDefault="00152139">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_x0000_s1552" type="#_x0000_t62" style="position:absolute;left:4581;top:3864;width:2160;height:900;v-text-anchor:middle-center" adj="30000,-20928" fillcolor="silver">
              <v:shadow on="t" offset="6pt,6pt"/>
              <v:textbox style="mso-next-textbox:#_x0000_s1552" inset="2.5mm,1.3mm,2.5mm,1.3mm">
                <w:txbxContent>
                  <w:p w:rsidR="00152139" w:rsidRDefault="00152139">
                    <w:pPr>
                      <w:autoSpaceDE w:val="0"/>
                      <w:autoSpaceDN w:val="0"/>
                      <w:adjustRightInd w:val="0"/>
                      <w:jc w:val="center"/>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_x0000_s1553" type="#_x0000_t62" style="position:absolute;left:7821;top:4224;width:1800;height:720;v-text-anchor:middle-center" adj="3036,-36750" fillcolor="silver">
              <v:shadow on="t" offset="6pt,6pt"/>
              <v:textbox style="mso-next-textbox:#_x0000_s1553" inset="2.5mm,1.3mm,2.5mm,1.3mm">
                <w:txbxContent>
                  <w:p w:rsidR="00152139" w:rsidRDefault="00152139">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v:textbox>
            </v:shape>
            <w10:wrap type="none"/>
            <w10:anchorlock/>
          </v:group>
        </w:pict>
      </w:r>
    </w:p>
    <w:p w:rsidR="0076533A" w:rsidRPr="00901557" w:rsidRDefault="0076533A">
      <w:pPr>
        <w:pStyle w:val="Caption"/>
        <w:rPr>
          <w:lang w:val="en-US"/>
        </w:rPr>
      </w:pPr>
      <w:r w:rsidRPr="00901557">
        <w:rPr>
          <w:lang w:val="en-US"/>
        </w:rPr>
        <w:tab/>
      </w:r>
      <w:bookmarkStart w:id="115" w:name="_Ref115859410"/>
      <w:bookmarkStart w:id="116" w:name="_Toc33863108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5</w:t>
      </w:r>
      <w:r w:rsidRPr="00901557">
        <w:rPr>
          <w:lang w:val="en-US"/>
        </w:rPr>
        <w:fldChar w:fldCharType="end"/>
      </w:r>
      <w:bookmarkEnd w:id="115"/>
      <w:r w:rsidRPr="00901557">
        <w:rPr>
          <w:lang w:val="en-US"/>
        </w:rPr>
        <w:tab/>
      </w:r>
      <w:r w:rsidRPr="00901557">
        <w:rPr>
          <w:lang w:val="en-US"/>
        </w:rPr>
        <w:br/>
        <w:t>Running the ModelSim simulation</w:t>
      </w:r>
      <w:bookmarkEnd w:id="116"/>
      <w:r w:rsidRPr="00901557">
        <w:rPr>
          <w:lang w:val="en-US"/>
        </w:rPr>
        <w:br/>
      </w:r>
    </w:p>
    <w:p w:rsidR="0076533A" w:rsidRPr="00901557" w:rsidRDefault="0076533A">
      <w:pPr>
        <w:pStyle w:val="Heading3"/>
      </w:pPr>
      <w:bookmarkStart w:id="117" w:name="_Ref115523150"/>
      <w:bookmarkStart w:id="118" w:name="_Toc338631031"/>
      <w:r w:rsidRPr="00901557">
        <w:t>Statistics of the simulation</w:t>
      </w:r>
      <w:bookmarkEnd w:id="117"/>
      <w:bookmarkEnd w:id="118"/>
    </w:p>
    <w:p w:rsidR="0076533A" w:rsidRPr="00901557" w:rsidRDefault="0076533A">
      <w:pPr>
        <w:pStyle w:val="atext"/>
      </w:pPr>
      <w:r w:rsidRPr="00901557">
        <w:t>During simulation time, the testbench prints status messages about memory access (Load/Store operations) into the workspace status window. Thus, you can see which operation is being executed and which values are stored and loaded. The following examples show a read and a write access:</w:t>
      </w:r>
    </w:p>
    <w:p w:rsidR="0076533A" w:rsidRPr="00901557" w:rsidRDefault="0076533A">
      <w:pPr>
        <w:pStyle w:val="Programmtext"/>
        <w:spacing w:before="0"/>
        <w:ind w:left="992" w:hanging="425"/>
        <w:rPr>
          <w:noProof w:val="0"/>
        </w:rPr>
      </w:pPr>
    </w:p>
    <w:p w:rsidR="0076533A" w:rsidRPr="00901557" w:rsidRDefault="0076533A">
      <w:pPr>
        <w:pStyle w:val="Programmtext"/>
        <w:spacing w:before="0"/>
        <w:ind w:left="1701" w:hanging="1134"/>
        <w:rPr>
          <w:noProof w:val="0"/>
        </w:rPr>
      </w:pPr>
      <w:r w:rsidRPr="00901557">
        <w:rPr>
          <w:noProof w:val="0"/>
        </w:rPr>
        <w:t># ClockCycle:23 InstrAddr:0x00000042 DMemAddr:0x0000FFF0 --&gt; 0 (Read)</w:t>
      </w:r>
    </w:p>
    <w:p w:rsidR="0076533A" w:rsidRPr="00901557" w:rsidRDefault="0076533A">
      <w:pPr>
        <w:pStyle w:val="Programmtext"/>
        <w:spacing w:before="0"/>
        <w:ind w:left="1701" w:hanging="1134"/>
        <w:rPr>
          <w:noProof w:val="0"/>
        </w:rPr>
      </w:pPr>
      <w:r w:rsidRPr="00901557">
        <w:rPr>
          <w:noProof w:val="0"/>
        </w:rPr>
        <w:t># ClockCycle:30 InstrAddr:0x00000049 DMemAddr:0x0000FFF4 &lt;-- 0 (Write 32-Bit) (Old value was 45)</w:t>
      </w:r>
    </w:p>
    <w:p w:rsidR="0076533A" w:rsidRPr="00901557" w:rsidRDefault="008A30F2">
      <w:pPr>
        <w:pStyle w:val="atext"/>
      </w:pPr>
      <w:r>
        <w:lastRenderedPageBreak/>
        <w:t>T</w:t>
      </w:r>
      <w:r w:rsidR="0076533A" w:rsidRPr="00901557">
        <w:t xml:space="preserve">he read access is performed in cycle 23 while the currently requested instruction memory address (im-addr) is 0x42. This does not mean, that the corresponding load instruction is fetched into the pipeline in cycle 23 or that this load instruction is placed at im-addr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this load instruction is performing </w:t>
      </w:r>
      <w:r w:rsidR="00ED24AF" w:rsidRPr="00901557">
        <w:t>its</w:t>
      </w:r>
      <w:r w:rsidR="0076533A" w:rsidRPr="00901557">
        <w:t xml:space="preserve"> MEM phase. The corresponding load instruction is usually placed some instructions before the printed im-addr,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s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as placed in the memory location that is to be overwritten.</w:t>
      </w:r>
    </w:p>
    <w:p w:rsidR="0076533A" w:rsidRDefault="0076533A">
      <w:pPr>
        <w:pStyle w:val="atext"/>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 </w:t>
      </w:r>
      <w:r w:rsidR="0070408B">
        <w:fldChar w:fldCharType="begin"/>
      </w:r>
      <w:r w:rsidR="0070408B">
        <w:instrText xml:space="preserve"> REF _Ref146554093 \h  \* MERGEFORMAT </w:instrText>
      </w:r>
      <w:r w:rsidR="0070408B">
        <w:fldChar w:fldCharType="separate"/>
      </w:r>
      <w:r w:rsidR="00AC2D8C" w:rsidRPr="00AC2D8C">
        <w:rPr>
          <w:rStyle w:val="QuerverweisChar"/>
        </w:rPr>
        <w:t>Figure </w:t>
      </w:r>
      <w:r w:rsidR="00AC2D8C">
        <w:rPr>
          <w:noProof/>
          <w:cs/>
        </w:rPr>
        <w:t>‎</w:t>
      </w:r>
      <w:r w:rsidR="00AC2D8C">
        <w:rPr>
          <w:noProof/>
        </w:rPr>
        <w:t>5</w:t>
      </w:r>
      <w:r w:rsidR="00AC2D8C" w:rsidRPr="00901557">
        <w:rPr>
          <w:noProof/>
        </w:rPr>
        <w:noBreakHyphen/>
      </w:r>
      <w:r w:rsidR="00AC2D8C">
        <w:rPr>
          <w:noProof/>
        </w:rPr>
        <w:t>6</w:t>
      </w:r>
      <w:r w:rsidR="0070408B">
        <w:fldChar w:fldCharType="end"/>
      </w:r>
      <w:r w:rsidRPr="00901557">
        <w:t xml:space="preserve">. </w:t>
      </w:r>
      <w:r w:rsidR="008A30F2">
        <w:t>The waves</w:t>
      </w:r>
      <w:r w:rsidRPr="00901557">
        <w:t xml:space="preserve"> show the internal details of the VHDL model that is simulated. The waves are grouped into 5 parts, which are explained in </w:t>
      </w:r>
      <w:r w:rsidR="0070408B">
        <w:fldChar w:fldCharType="begin"/>
      </w:r>
      <w:r w:rsidR="0070408B">
        <w:instrText xml:space="preserve"> REF _Ref115859434 \h  \* MERGEFORMAT </w:instrText>
      </w:r>
      <w:r w:rsidR="0070408B">
        <w:fldChar w:fldCharType="separate"/>
      </w:r>
      <w:r w:rsidR="00AC2D8C" w:rsidRPr="00AC2D8C">
        <w:rPr>
          <w:color w:val="0000FF"/>
        </w:rPr>
        <w:t>Figure </w:t>
      </w:r>
      <w:r w:rsidR="00AC2D8C">
        <w:rPr>
          <w:noProof/>
          <w:cs/>
        </w:rPr>
        <w:t>‎</w:t>
      </w:r>
      <w:r w:rsidR="00AC2D8C">
        <w:rPr>
          <w:noProof/>
        </w:rPr>
        <w:t>5</w:t>
      </w:r>
      <w:r w:rsidR="00AC2D8C" w:rsidRPr="00901557">
        <w:rPr>
          <w:noProof/>
        </w:rPr>
        <w:noBreakHyphen/>
      </w:r>
      <w:r w:rsidR="00AC2D8C">
        <w:rPr>
          <w:noProof/>
        </w:rPr>
        <w:t>7</w:t>
      </w:r>
      <w:r w:rsidR="0070408B">
        <w:fldChar w:fldCharType="end"/>
      </w:r>
      <w:r w:rsidRPr="00901557">
        <w:t>.</w:t>
      </w:r>
    </w:p>
    <w:p w:rsidR="00651D49" w:rsidRPr="00901557" w:rsidRDefault="00651D49">
      <w:pPr>
        <w:pStyle w:val="atext"/>
      </w:pPr>
    </w:p>
    <w:p w:rsidR="0076533A" w:rsidRPr="00901557" w:rsidRDefault="0016067A">
      <w:pPr>
        <w:pStyle w:val="Caption"/>
        <w:rPr>
          <w:lang w:val="en-US"/>
        </w:rPr>
      </w:pPr>
      <w:bookmarkStart w:id="119" w:name="_Ref146550276"/>
      <w:r>
        <w:rPr>
          <w:noProof/>
          <w:lang w:val="de-DE"/>
        </w:rPr>
        <w:drawing>
          <wp:inline distT="0" distB="0" distL="0" distR="0">
            <wp:extent cx="5745480" cy="5363845"/>
            <wp:effectExtent l="19050" t="0" r="7620" b="0"/>
            <wp:docPr id="14" name="Picture 14" descr="Figure 5-6(End of the ModelSim simulation, the wave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ure 5-6(End of the ModelSim simulation, the wave windows)"/>
                    <pic:cNvPicPr>
                      <a:picLocks noChangeAspect="1" noChangeArrowheads="1"/>
                    </pic:cNvPicPr>
                  </pic:nvPicPr>
                  <pic:blipFill>
                    <a:blip r:embed="rId38" cstate="print"/>
                    <a:srcRect/>
                    <a:stretch>
                      <a:fillRect/>
                    </a:stretch>
                  </pic:blipFill>
                  <pic:spPr bwMode="auto">
                    <a:xfrm>
                      <a:off x="0" y="0"/>
                      <a:ext cx="5745480" cy="5363845"/>
                    </a:xfrm>
                    <a:prstGeom prst="rect">
                      <a:avLst/>
                    </a:prstGeom>
                    <a:noFill/>
                    <a:ln w="9525">
                      <a:noFill/>
                      <a:miter lim="800000"/>
                      <a:headEnd/>
                      <a:tailEnd/>
                    </a:ln>
                  </pic:spPr>
                </pic:pic>
              </a:graphicData>
            </a:graphic>
          </wp:inline>
        </w:drawing>
      </w:r>
    </w:p>
    <w:p w:rsidR="0076533A" w:rsidRPr="00901557" w:rsidRDefault="0076533A" w:rsidP="00651D49">
      <w:pPr>
        <w:pStyle w:val="Caption"/>
        <w:keepNext w:val="0"/>
        <w:rPr>
          <w:lang w:val="en-US"/>
        </w:rPr>
      </w:pPr>
      <w:r w:rsidRPr="00901557">
        <w:rPr>
          <w:lang w:val="en-US"/>
        </w:rPr>
        <w:tab/>
      </w:r>
      <w:bookmarkStart w:id="120" w:name="_Ref146554093"/>
      <w:bookmarkStart w:id="121" w:name="_Toc33863108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6</w:t>
      </w:r>
      <w:r w:rsidRPr="00901557">
        <w:rPr>
          <w:lang w:val="en-US"/>
        </w:rPr>
        <w:fldChar w:fldCharType="end"/>
      </w:r>
      <w:bookmarkEnd w:id="119"/>
      <w:bookmarkEnd w:id="120"/>
      <w:r w:rsidRPr="00901557">
        <w:rPr>
          <w:lang w:val="en-US"/>
        </w:rPr>
        <w:tab/>
      </w:r>
      <w:r w:rsidRPr="00901557">
        <w:rPr>
          <w:lang w:val="en-US"/>
        </w:rPr>
        <w:br/>
        <w:t>ModelSim waves</w:t>
      </w:r>
      <w:bookmarkEnd w:id="121"/>
    </w:p>
    <w:p w:rsidR="0076533A" w:rsidRPr="00901557" w:rsidRDefault="0076533A">
      <w:pPr>
        <w:pStyle w:val="atext"/>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01"/>
        <w:gridCol w:w="7088"/>
      </w:tblGrid>
      <w:tr w:rsidR="0076533A" w:rsidRPr="00901557">
        <w:trPr>
          <w:cantSplit/>
          <w:tblHeader/>
          <w:jc w:val="center"/>
        </w:trPr>
        <w:tc>
          <w:tcPr>
            <w:tcW w:w="1701"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Signal</w:t>
            </w:r>
          </w:p>
        </w:tc>
        <w:tc>
          <w:tcPr>
            <w:tcW w:w="7088"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jc w:val="center"/>
        </w:trPr>
        <w:tc>
          <w:tcPr>
            <w:tcW w:w="1701" w:type="dxa"/>
            <w:tcBorders>
              <w:top w:val="single" w:sz="12" w:space="0" w:color="auto"/>
            </w:tcBorders>
          </w:tcPr>
          <w:p w:rsidR="0076533A" w:rsidRPr="00901557" w:rsidRDefault="0076533A">
            <w:pPr>
              <w:pStyle w:val="atext"/>
              <w:widowControl w:val="0"/>
              <w:spacing w:before="40" w:after="40"/>
            </w:pPr>
            <w:r w:rsidRPr="00901557">
              <w:t>reset</w:t>
            </w:r>
          </w:p>
        </w:tc>
        <w:tc>
          <w:tcPr>
            <w:tcW w:w="7088" w:type="dxa"/>
            <w:tcBorders>
              <w:top w:val="single" w:sz="12" w:space="0" w:color="auto"/>
            </w:tcBorders>
          </w:tcPr>
          <w:p w:rsidR="0076533A" w:rsidRPr="00901557" w:rsidRDefault="0076533A">
            <w:pPr>
              <w:pStyle w:val="atext"/>
              <w:widowControl w:val="0"/>
              <w:spacing w:before="40" w:after="40"/>
            </w:pPr>
            <w:r w:rsidRPr="00901557">
              <w:t>The reset signal of the CPU. This signal is active at the beginning of every simulation to initialize the CPU.</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clk</w:t>
            </w:r>
          </w:p>
        </w:tc>
        <w:tc>
          <w:tcPr>
            <w:tcW w:w="7088" w:type="dxa"/>
          </w:tcPr>
          <w:p w:rsidR="0076533A" w:rsidRPr="00901557" w:rsidRDefault="0076533A">
            <w:pPr>
              <w:pStyle w:val="atext"/>
              <w:widowControl w:val="0"/>
              <w:spacing w:before="40" w:after="40"/>
            </w:pPr>
            <w:r w:rsidRPr="00901557">
              <w:t>The clock signal of the CPU. This signal is helpful to see, when other signal changes are really taken into the CPU, as they are only sampled at the rising edge of the clock.</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clock_counter</w:t>
            </w:r>
          </w:p>
        </w:tc>
        <w:tc>
          <w:tcPr>
            <w:tcW w:w="7088"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im_addr</w:t>
            </w:r>
          </w:p>
        </w:tc>
        <w:tc>
          <w:tcPr>
            <w:tcW w:w="7088"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im_data</w:t>
            </w:r>
          </w:p>
        </w:tc>
        <w:tc>
          <w:tcPr>
            <w:tcW w:w="7088" w:type="dxa"/>
          </w:tcPr>
          <w:p w:rsidR="0076533A" w:rsidRPr="00901557" w:rsidRDefault="0076533A">
            <w:pPr>
              <w:pStyle w:val="atext"/>
              <w:widowControl w:val="0"/>
              <w:spacing w:before="40" w:after="40"/>
            </w:pPr>
            <w:r w:rsidRPr="00901557">
              <w:t xml:space="preserve">This is the Instruction Memory Data that corresponds to the previous shown im_addr.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w_enb0</w:t>
            </w:r>
          </w:p>
        </w:tc>
        <w:tc>
          <w:tcPr>
            <w:tcW w:w="7088" w:type="dxa"/>
          </w:tcPr>
          <w:p w:rsidR="0076533A" w:rsidRPr="00901557" w:rsidRDefault="0076533A">
            <w:pPr>
              <w:pStyle w:val="atext"/>
              <w:widowControl w:val="0"/>
              <w:spacing w:before="40" w:after="40"/>
            </w:pPr>
            <w:r w:rsidRPr="00901557">
              <w:t>This is the write-enabled signal. It controls, whether the data at the input port of the register file will be written to the specified register or not. For example while jump or multicycle instructions this value is partially disabled (i.e. value ‘0’). Especially the jump instructions create a typical pattern for this signal. The jump instruction itself does not write to the register file, so this signal is ‘0’ when the jump instruction comes to its WB phase. The 2 instructions after the jump instruction enter the pipeline, but only the first one will be allowed to write its result back to the register file.</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w_sel0</w:t>
            </w:r>
          </w:p>
        </w:tc>
        <w:tc>
          <w:tcPr>
            <w:tcW w:w="7088" w:type="dxa"/>
          </w:tcPr>
          <w:p w:rsidR="0076533A" w:rsidRPr="00901557" w:rsidRDefault="0076533A">
            <w:pPr>
              <w:pStyle w:val="atext"/>
              <w:widowControl w:val="0"/>
              <w:spacing w:before="40" w:after="40"/>
            </w:pPr>
            <w:r w:rsidRPr="00901557">
              <w:t>This signal selects to which register the value at the input port of the register file shall be written.</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_in0</w:t>
            </w:r>
          </w:p>
        </w:tc>
        <w:tc>
          <w:tcPr>
            <w:tcW w:w="7088" w:type="dxa"/>
          </w:tcPr>
          <w:p w:rsidR="0076533A" w:rsidRPr="00901557" w:rsidRDefault="0076533A">
            <w:pPr>
              <w:pStyle w:val="atext"/>
              <w:widowControl w:val="0"/>
              <w:spacing w:before="40" w:after="40"/>
            </w:pPr>
            <w:r w:rsidRPr="00901557">
              <w:t>This is the data value that is going to be written into the register file, if the write-enabled signal is active.</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r_selX</w:t>
            </w:r>
          </w:p>
        </w:tc>
        <w:tc>
          <w:tcPr>
            <w:tcW w:w="7088" w:type="dxa"/>
          </w:tcPr>
          <w:p w:rsidR="0076533A" w:rsidRPr="00901557" w:rsidRDefault="0076533A">
            <w:pPr>
              <w:pStyle w:val="atext"/>
              <w:widowControl w:val="0"/>
              <w:spacing w:before="40" w:after="40"/>
            </w:pPr>
            <w:r w:rsidRPr="00901557">
              <w:t>This signal selects which register of the register file shall be read.</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_outX</w:t>
            </w:r>
          </w:p>
        </w:tc>
        <w:tc>
          <w:tcPr>
            <w:tcW w:w="7088" w:type="dxa"/>
          </w:tcPr>
          <w:p w:rsidR="0076533A" w:rsidRPr="00901557" w:rsidRDefault="0076533A">
            <w:pPr>
              <w:pStyle w:val="atext"/>
              <w:widowControl w:val="0"/>
              <w:spacing w:before="40" w:after="40"/>
            </w:pPr>
            <w:r w:rsidRPr="00901557">
              <w:t>This is the data value that was read from the requested register.</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ab</w:t>
            </w:r>
          </w:p>
        </w:tc>
        <w:tc>
          <w:tcPr>
            <w:tcW w:w="7088" w:type="dxa"/>
          </w:tcPr>
          <w:p w:rsidR="0076533A" w:rsidRPr="00901557" w:rsidRDefault="0076533A">
            <w:pPr>
              <w:pStyle w:val="atext"/>
              <w:widowControl w:val="0"/>
              <w:spacing w:before="40" w:after="40"/>
            </w:pPr>
            <w:r w:rsidRPr="00901557">
              <w:t>This is the Address Bus for memory accesses. This bus either contains the address to which some data shall be written or the address from which some data shall be read.</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db</w:t>
            </w:r>
          </w:p>
        </w:tc>
        <w:tc>
          <w:tcPr>
            <w:tcW w:w="7088" w:type="dxa"/>
          </w:tcPr>
          <w:p w:rsidR="0076533A" w:rsidRPr="00901557" w:rsidRDefault="0076533A">
            <w:pPr>
              <w:pStyle w:val="atext"/>
              <w:widowControl w:val="0"/>
              <w:spacing w:before="40" w:after="40"/>
            </w:pPr>
            <w:r w:rsidRPr="00901557">
              <w:t>The Data Bus contains the value that shall be written or that was read.</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req</w:t>
            </w:r>
          </w:p>
        </w:tc>
        <w:tc>
          <w:tcPr>
            <w:tcW w:w="7088" w:type="dxa"/>
          </w:tcPr>
          <w:p w:rsidR="0076533A" w:rsidRPr="00901557" w:rsidRDefault="0076533A">
            <w:pPr>
              <w:pStyle w:val="atext"/>
              <w:widowControl w:val="0"/>
              <w:spacing w:before="40" w:after="40"/>
            </w:pPr>
            <w:r w:rsidRPr="00901557">
              <w:t>This is the request signal with which the CPU triggers a read or a write access.</w:t>
            </w:r>
          </w:p>
        </w:tc>
      </w:tr>
      <w:tr w:rsidR="0076533A" w:rsidRPr="00901557">
        <w:trPr>
          <w:cantSplit/>
          <w:jc w:val="center"/>
        </w:trPr>
        <w:tc>
          <w:tcPr>
            <w:tcW w:w="1701" w:type="dxa"/>
          </w:tcPr>
          <w:p w:rsidR="0076533A" w:rsidRPr="00901557" w:rsidRDefault="0076533A">
            <w:pPr>
              <w:pStyle w:val="atext"/>
              <w:widowControl w:val="0"/>
              <w:spacing w:before="40" w:after="40"/>
            </w:pPr>
            <w:r w:rsidRPr="00901557">
              <w:t>dataack</w:t>
            </w:r>
          </w:p>
        </w:tc>
        <w:tc>
          <w:tcPr>
            <w:tcW w:w="7088" w:type="dxa"/>
          </w:tcPr>
          <w:p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76533A" w:rsidRPr="00901557">
        <w:trPr>
          <w:cantSplit/>
          <w:jc w:val="center"/>
        </w:trPr>
        <w:tc>
          <w:tcPr>
            <w:tcW w:w="1701" w:type="dxa"/>
          </w:tcPr>
          <w:p w:rsidR="0076533A" w:rsidRPr="00901557" w:rsidRDefault="0076533A" w:rsidP="00695A0F">
            <w:pPr>
              <w:pStyle w:val="atext"/>
              <w:keepNext/>
              <w:keepLines/>
              <w:spacing w:before="40" w:after="40"/>
            </w:pPr>
            <w:r w:rsidRPr="00901557">
              <w:lastRenderedPageBreak/>
              <w:t>datawin</w:t>
            </w:r>
          </w:p>
        </w:tc>
        <w:tc>
          <w:tcPr>
            <w:tcW w:w="7088" w:type="dxa"/>
          </w:tcPr>
          <w:p w:rsidR="0076533A" w:rsidRPr="00901557" w:rsidRDefault="0076533A" w:rsidP="00695A0F">
            <w:pPr>
              <w:pStyle w:val="atext"/>
              <w:keepNext/>
              <w:keepLines/>
              <w:spacing w:before="40" w:after="40"/>
            </w:pPr>
            <w:r w:rsidRPr="00901557">
              <w:t>This signal determines the write mode. The usual values are “1111” for “read word” and “0000” for “write word”, but there are also values for writing 8- and 16-bit values.</w:t>
            </w:r>
          </w:p>
        </w:tc>
      </w:tr>
    </w:tbl>
    <w:p w:rsidR="0076533A" w:rsidRPr="00901557" w:rsidRDefault="0076533A">
      <w:pPr>
        <w:pStyle w:val="Caption"/>
        <w:rPr>
          <w:lang w:val="en-US"/>
        </w:rPr>
      </w:pPr>
      <w:r w:rsidRPr="00901557">
        <w:rPr>
          <w:lang w:val="en-US"/>
        </w:rPr>
        <w:tab/>
      </w:r>
      <w:bookmarkStart w:id="122" w:name="_Ref115859434"/>
      <w:bookmarkStart w:id="123" w:name="_Toc33863108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7</w:t>
      </w:r>
      <w:r w:rsidRPr="00901557">
        <w:rPr>
          <w:lang w:val="en-US"/>
        </w:rPr>
        <w:fldChar w:fldCharType="end"/>
      </w:r>
      <w:bookmarkEnd w:id="122"/>
      <w:r w:rsidRPr="00901557">
        <w:rPr>
          <w:lang w:val="en-US"/>
        </w:rPr>
        <w:tab/>
      </w:r>
      <w:r w:rsidRPr="00901557">
        <w:rPr>
          <w:lang w:val="en-US"/>
        </w:rPr>
        <w:br/>
        <w:t>Explanation of the signals in the ModelSim wave</w:t>
      </w:r>
      <w:bookmarkEnd w:id="123"/>
      <w:r w:rsidRPr="00901557">
        <w:rPr>
          <w:lang w:val="en-US"/>
        </w:rPr>
        <w:br/>
      </w:r>
    </w:p>
    <w:p w:rsidR="00B94BF7" w:rsidRPr="00901557" w:rsidRDefault="00B94BF7" w:rsidP="00B94BF7">
      <w:pPr>
        <w:pStyle w:val="atext"/>
      </w:pPr>
      <w:r w:rsidRPr="00901557">
        <w:t>To add additional signal to the Wave window (which is very helpfull for debugging) you need to enable two views in ModelSim (both are enabled by default):</w:t>
      </w:r>
    </w:p>
    <w:p w:rsidR="00B94BF7" w:rsidRPr="00901557" w:rsidRDefault="00B94BF7" w:rsidP="00B94BF7">
      <w:pPr>
        <w:pStyle w:val="atext"/>
      </w:pPr>
      <w:r w:rsidRPr="00901557">
        <w:t>Menu:</w:t>
      </w:r>
      <w:r w:rsidRPr="00901557">
        <w:tab/>
        <w:t>View &gt; Workspace</w:t>
      </w:r>
    </w:p>
    <w:p w:rsidR="00B94BF7" w:rsidRPr="00901557" w:rsidRDefault="00B94BF7" w:rsidP="00B94BF7">
      <w:pPr>
        <w:pStyle w:val="atext"/>
        <w:spacing w:before="0"/>
      </w:pPr>
      <w:r w:rsidRPr="00901557">
        <w:t>Menu:</w:t>
      </w:r>
      <w:r w:rsidRPr="00901557">
        <w:tab/>
        <w:t>View &gt; Debug Windows &gt; Objects</w:t>
      </w:r>
    </w:p>
    <w:p w:rsidR="00B94BF7" w:rsidRPr="00901557" w:rsidRDefault="00B94BF7" w:rsidP="00B94BF7">
      <w:pPr>
        <w:pStyle w:val="atext"/>
      </w:pPr>
      <w:r w:rsidRPr="00901557">
        <w:t xml:space="preserve">In the Workspace you can choose which instance of you design shall be shown in the Objects windows. From the Objects </w:t>
      </w:r>
      <w:r w:rsidR="008A30F2" w:rsidRPr="00901557">
        <w:t>window,</w:t>
      </w:r>
      <w:r w:rsidRPr="00901557">
        <w:t xml:space="preserve"> you can then drag-and-drop signals to the Wave window.</w:t>
      </w:r>
    </w:p>
    <w:p w:rsidR="0076533A" w:rsidRPr="00901557" w:rsidRDefault="0076533A">
      <w:pPr>
        <w:pStyle w:val="atext"/>
      </w:pPr>
    </w:p>
    <w:p w:rsidR="0076533A" w:rsidRPr="00901557" w:rsidRDefault="0076533A">
      <w:pPr>
        <w:pStyle w:val="Heading2"/>
      </w:pPr>
      <w:bookmarkStart w:id="124" w:name="_Toc338631032"/>
      <w:r w:rsidRPr="00901557">
        <w:t>General hints</w:t>
      </w:r>
      <w:bookmarkEnd w:id="124"/>
    </w:p>
    <w:p w:rsidR="0076533A" w:rsidRPr="00901557" w:rsidRDefault="0076533A">
      <w:pPr>
        <w:pStyle w:val="atext"/>
        <w:keepLines/>
        <w:numPr>
          <w:ilvl w:val="0"/>
          <w:numId w:val="15"/>
        </w:numPr>
        <w:ind w:left="714" w:hanging="357"/>
      </w:pPr>
      <w:r w:rsidRPr="00901557">
        <w:t>Change to your ModelSim directory inside your project directory tree and verify that the memory images TestData.IM and TestData.DM are present. They were buil</w:t>
      </w:r>
      <w:r w:rsidR="00ED24AF">
        <w:t>t</w:t>
      </w:r>
      <w:r w:rsidRPr="00901557">
        <w:t xml:space="preserve"> by mkimg. </w:t>
      </w:r>
      <w:r w:rsidR="00ED24AF" w:rsidRPr="00901557">
        <w:t>Furthermore,</w:t>
      </w:r>
      <w:r w:rsidRPr="00901557">
        <w:t xml:space="preserve"> you need the testbench file tb_ASIPmeister.vhd and the Mo</w:t>
      </w:r>
      <w:r w:rsidRPr="00901557">
        <w:t>d</w:t>
      </w:r>
      <w:r w:rsidRPr="00901557">
        <w:t>elSim configuration script wave.do, which are available in the TE</w:t>
      </w:r>
      <w:r w:rsidRPr="00901557">
        <w:t>M</w:t>
      </w:r>
      <w:r w:rsidRPr="00901557">
        <w:t>PLATE_PROJECT/ModelSim directory. Please check their existence in your Mo</w:t>
      </w:r>
      <w:r w:rsidRPr="00901557">
        <w:t>d</w:t>
      </w:r>
      <w:r w:rsidRPr="00901557">
        <w:t>elSim directory before you start the work. It keeps you away from trouble.</w:t>
      </w:r>
    </w:p>
    <w:p w:rsidR="0076533A" w:rsidRPr="00901557" w:rsidRDefault="0076533A">
      <w:pPr>
        <w:pStyle w:val="atext"/>
        <w:keepLines/>
        <w:numPr>
          <w:ilvl w:val="0"/>
          <w:numId w:val="15"/>
        </w:numPr>
        <w:ind w:left="714" w:hanging="357"/>
      </w:pPr>
      <w:r w:rsidRPr="00901557">
        <w:t xml:space="preserve">Always invoke ModelSim in the specific ModelSim directory of your current project by executing </w:t>
      </w:r>
      <w:r w:rsidRPr="001B2E1D">
        <w:rPr>
          <w:rFonts w:ascii="Courier New" w:hAnsi="Courier New"/>
        </w:rPr>
        <w:t xml:space="preserve">vsim &amp; </w:t>
      </w:r>
      <w:r w:rsidRPr="00901557">
        <w:t>in this directory. ModelSim is working with project directories and is searching for information in the directory where it was started. After creating new projects all settings will be saved in the project file projectname.mpf (MPF = ModelSim Project file). To speed up the starting process you can invoke vsim with an option for your project file that you have created in an earlier simulation: ”</w:t>
      </w:r>
      <w:r w:rsidRPr="001B2E1D">
        <w:rPr>
          <w:rFonts w:ascii="Courier New" w:hAnsi="Courier New"/>
        </w:rPr>
        <w:t>vsim projectname.mpf &amp;</w:t>
      </w:r>
      <w:r w:rsidRPr="00901557">
        <w:t>“.</w:t>
      </w:r>
    </w:p>
    <w:p w:rsidR="0076533A" w:rsidRPr="00901557" w:rsidRDefault="0076533A">
      <w:pPr>
        <w:pStyle w:val="atext"/>
        <w:keepLines/>
        <w:numPr>
          <w:ilvl w:val="0"/>
          <w:numId w:val="15"/>
        </w:numPr>
        <w:ind w:left="714" w:hanging="357"/>
      </w:pPr>
      <w:r w:rsidRPr="00901557">
        <w:t xml:space="preserve">When you compile VHDL files ModelSim creates a local library in the subdirectory </w:t>
      </w:r>
      <w:r w:rsidRPr="00901557">
        <w:rPr>
          <w:i/>
          <w:iCs/>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pPr>
        <w:pStyle w:val="atext"/>
        <w:keepLines/>
        <w:numPr>
          <w:ilvl w:val="0"/>
          <w:numId w:val="15"/>
        </w:numPr>
        <w:ind w:left="714" w:hanging="357"/>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Pr="00901557">
        <w:rPr>
          <w:i/>
          <w:iCs/>
        </w:rPr>
        <w:t>recompile all</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695A0F">
      <w:pPr>
        <w:pStyle w:val="atext"/>
        <w:keepLines/>
        <w:numPr>
          <w:ilvl w:val="0"/>
          <w:numId w:val="15"/>
        </w:numPr>
        <w:ind w:left="714" w:hanging="357"/>
      </w:pPr>
      <w:r w:rsidRPr="00901557">
        <w:t>If you open the waves before the simulation is started, then the signals will not be displayed. First start the simulation, and then open the waves.</w:t>
      </w:r>
    </w:p>
    <w:p w:rsidR="0076533A" w:rsidRPr="00901557" w:rsidRDefault="0076533A">
      <w:pPr>
        <w:pStyle w:val="Heading1"/>
      </w:pPr>
      <w:bookmarkStart w:id="125" w:name="_Ref115756378"/>
      <w:bookmarkStart w:id="126" w:name="_Toc338631033"/>
      <w:r w:rsidRPr="00901557">
        <w:lastRenderedPageBreak/>
        <w:t>Validating the CPU in Prototyping Hardware</w:t>
      </w:r>
      <w:bookmarkEnd w:id="125"/>
      <w:bookmarkEnd w:id="126"/>
    </w:p>
    <w:p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 </w:t>
      </w:r>
      <w:r w:rsidR="0070408B">
        <w:fldChar w:fldCharType="begin"/>
      </w:r>
      <w:r w:rsidR="0070408B">
        <w:instrText xml:space="preserve"> REF _Ref87983665 \h  \* MERGEFORMAT </w:instrText>
      </w:r>
      <w:r w:rsidR="0070408B">
        <w:fldChar w:fldCharType="separate"/>
      </w:r>
      <w:r w:rsidR="00AC2D8C" w:rsidRPr="00AC2D8C">
        <w:rPr>
          <w:color w:val="0000FF"/>
        </w:rPr>
        <w:t>Figure </w:t>
      </w:r>
      <w:r w:rsidR="00AC2D8C">
        <w:rPr>
          <w:noProof/>
          <w:cs/>
        </w:rPr>
        <w:t>‎</w:t>
      </w:r>
      <w:r w:rsidR="00AC2D8C">
        <w:rPr>
          <w:noProof/>
        </w:rPr>
        <w:t>6</w:t>
      </w:r>
      <w:r w:rsidR="00AC2D8C" w:rsidRPr="00901557">
        <w:rPr>
          <w:noProof/>
        </w:rPr>
        <w:noBreakHyphen/>
      </w:r>
      <w:r w:rsidR="00AC2D8C">
        <w:rPr>
          <w:noProof/>
        </w:rPr>
        <w:t>1</w:t>
      </w:r>
      <w:r w:rsidR="0070408B">
        <w:fldChar w:fldCharType="end"/>
      </w:r>
      <w:r w:rsidRPr="00901557">
        <w:t>.</w:t>
      </w:r>
    </w:p>
    <w:p w:rsidR="0076533A" w:rsidRPr="00901557" w:rsidRDefault="0076533A">
      <w:pPr>
        <w:pStyle w:val="atext"/>
      </w:pPr>
    </w:p>
    <w:p w:rsidR="0076533A" w:rsidRPr="00901557" w:rsidRDefault="0016067A">
      <w:pPr>
        <w:pStyle w:val="Caption"/>
        <w:rPr>
          <w:lang w:val="en-US"/>
        </w:rPr>
      </w:pPr>
      <w:r>
        <w:rPr>
          <w:noProof/>
          <w:lang w:val="de-DE"/>
        </w:rPr>
        <w:drawing>
          <wp:inline distT="0" distB="0" distL="0" distR="0">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9"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27" w:name="_Ref87983665"/>
      <w:bookmarkStart w:id="128" w:name="_Toc88210340"/>
      <w:bookmarkStart w:id="129" w:name="_Toc102297619"/>
      <w:bookmarkStart w:id="130" w:name="_Toc33863108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bookmarkEnd w:id="127"/>
      <w:r w:rsidRPr="00901557">
        <w:rPr>
          <w:lang w:val="en-US"/>
        </w:rPr>
        <w:tab/>
      </w:r>
      <w:r w:rsidRPr="00901557">
        <w:rPr>
          <w:lang w:val="en-US"/>
        </w:rPr>
        <w:br/>
      </w:r>
      <w:bookmarkEnd w:id="128"/>
      <w:bookmarkEnd w:id="129"/>
      <w:r w:rsidR="009E57A2" w:rsidRPr="009E57A2">
        <w:t>XUPV5-LX110T</w:t>
      </w:r>
      <w:r w:rsidR="009E57A2" w:rsidRPr="00901557">
        <w:t xml:space="preserve"> </w:t>
      </w:r>
      <w:r w:rsidRPr="00901557">
        <w:rPr>
          <w:lang w:val="en-US"/>
        </w:rPr>
        <w:t>Prototyping Board from Xilinx</w:t>
      </w:r>
      <w:r w:rsidR="00582740">
        <w:rPr>
          <w:lang w:val="en-US"/>
        </w:rPr>
        <w:t xml:space="preserve"> </w:t>
      </w:r>
      <w:r w:rsidR="00582740" w:rsidRPr="008E2076">
        <w:rPr>
          <w:lang w:val="en-US"/>
        </w:rPr>
        <w:t>[HWAFX]</w:t>
      </w:r>
      <w:bookmarkEnd w:id="130"/>
      <w:r w:rsidRPr="00901557">
        <w:rPr>
          <w:lang w:val="en-US"/>
        </w:rPr>
        <w:br/>
      </w:r>
    </w:p>
    <w:p w:rsidR="0076533A" w:rsidRPr="00901557" w:rsidRDefault="0076533A">
      <w:pPr>
        <w:pStyle w:val="Heading2"/>
      </w:pPr>
      <w:bookmarkStart w:id="131" w:name="_Preparing_the_files"/>
      <w:bookmarkStart w:id="132" w:name="_Ref146980904"/>
      <w:bookmarkStart w:id="133" w:name="_Toc338631034"/>
      <w:bookmarkEnd w:id="131"/>
      <w:r w:rsidRPr="00901557">
        <w:t>Creating the ISE Project</w:t>
      </w:r>
      <w:bookmarkEnd w:id="132"/>
      <w:bookmarkEnd w:id="133"/>
    </w:p>
    <w:p w:rsidR="0076533A" w:rsidRPr="00901557" w:rsidRDefault="0076533A">
      <w:pPr>
        <w:pStyle w:val="atext"/>
      </w:pPr>
      <w:r w:rsidRPr="00901557">
        <w:t xml:space="preserve">ISE (also called Project Navigator) is </w:t>
      </w:r>
      <w:r w:rsidR="008A30F2">
        <w:t xml:space="preserve">a </w:t>
      </w:r>
      <w:r w:rsidRPr="00901557">
        <w:t xml:space="preserve">program from Xilinx to support the whole tool-flow from managing your source files over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w:t>
      </w:r>
      <w:r w:rsidRPr="00901557">
        <w:t>d</w:t>
      </w:r>
      <w:r w:rsidRPr="00901557">
        <w:t>ing the design to the FPGA board.</w:t>
      </w:r>
    </w:p>
    <w:p w:rsidR="0076533A" w:rsidRPr="00901557" w:rsidRDefault="0076533A">
      <w:pPr>
        <w:pStyle w:val="atext"/>
      </w:pPr>
      <w:r w:rsidRPr="00901557">
        <w:t xml:space="preserve">If your local </w:t>
      </w:r>
      <w:r w:rsidR="008A30F2">
        <w:t xml:space="preserve">workstation </w:t>
      </w:r>
      <w:r w:rsidRPr="00901557">
        <w:t xml:space="preserve">is rather slow, then you </w:t>
      </w:r>
      <w:r w:rsidR="008A30F2">
        <w:t>should instead</w:t>
      </w:r>
      <w:r w:rsidRPr="00901557">
        <w:t xml:space="preserve"> con</w:t>
      </w:r>
      <w:r w:rsidR="00FE069A">
        <w:t>nect to a faster pc (e.g. i80pc86</w:t>
      </w:r>
      <w:r w:rsidR="00582740">
        <w:t>, i80pc</w:t>
      </w:r>
      <w:r w:rsidR="00FE069A">
        <w:t>125</w:t>
      </w:r>
      <w:r w:rsidR="00582740">
        <w:t>; all of them are placed in our server room and online 24/7</w:t>
      </w:r>
      <w:r w:rsidRPr="00901557">
        <w:t xml:space="preserve">) and run ISE there: </w:t>
      </w:r>
      <w:r w:rsidRPr="00901557">
        <w:rPr>
          <w:rStyle w:val="ProgrammtextChar3"/>
          <w:noProof w:val="0"/>
        </w:rPr>
        <w:t>ssh –X i80pcXX</w:t>
      </w:r>
      <w:r w:rsidRPr="00901557">
        <w:t>.</w:t>
      </w:r>
    </w:p>
    <w:p w:rsidR="0076533A" w:rsidRPr="00901557" w:rsidRDefault="0076533A">
      <w:pPr>
        <w:pStyle w:val="atext"/>
      </w:pPr>
      <w:r w:rsidRPr="00901557">
        <w:t xml:space="preserve">Start ISE by just executing </w:t>
      </w:r>
      <w:r w:rsidRPr="00901557">
        <w:rPr>
          <w:rStyle w:val="ProgrammtextChar3"/>
          <w:noProof w:val="0"/>
        </w:rPr>
        <w:t>ise</w:t>
      </w:r>
    </w:p>
    <w:p w:rsidR="002C026F" w:rsidRDefault="0076533A">
      <w:pPr>
        <w:pStyle w:val="atext"/>
      </w:pPr>
      <w:r w:rsidRPr="00901557">
        <w:lastRenderedPageBreak/>
        <w:t xml:space="preserve">If you </w:t>
      </w:r>
      <w:r w:rsidR="00ED24AF" w:rsidRPr="00901557">
        <w:t>do not</w:t>
      </w:r>
      <w:r w:rsidRPr="00901557">
        <w:t xml:space="preserve"> already have a project for your current CPU, then create a new one: “File” – “New Project”. As Project Location you should choose your ASIP Meister Project Directory (e.g. ASIPMeisterProjects/dlx_basis/) and as Project Name you can choose something like </w:t>
      </w:r>
      <w:r w:rsidR="00582740">
        <w:t>“</w:t>
      </w:r>
      <w:r w:rsidRPr="00901557">
        <w:t>ISE</w:t>
      </w:r>
      <w:r w:rsidR="00582740">
        <w:t>_...”</w:t>
      </w:r>
      <w:r w:rsidRPr="00901557">
        <w:t>. This Project Name will then automatically be added as new subdirectory to your chosen Project Directory. In the upcoming window “Device Properties”</w:t>
      </w:r>
      <w:r w:rsidR="00D46EAC">
        <w:t>,</w:t>
      </w:r>
      <w:r w:rsidRPr="00901557">
        <w:t xml:space="preserve"> you have to adjust the values to the data shown in </w:t>
      </w:r>
      <w:r w:rsidR="0070408B">
        <w:fldChar w:fldCharType="begin"/>
      </w:r>
      <w:r w:rsidR="0070408B">
        <w:instrText xml:space="preserve"> REF _Ref146554133 \h  \* MERGEFORMAT </w:instrText>
      </w:r>
      <w:r w:rsidR="0070408B">
        <w:fldChar w:fldCharType="separate"/>
      </w:r>
      <w:r w:rsidR="00AC2D8C" w:rsidRPr="00AC2D8C">
        <w:rPr>
          <w:rStyle w:val="QuerverweisChar"/>
        </w:rPr>
        <w:t>Figure </w:t>
      </w:r>
      <w:r w:rsidR="00AC2D8C">
        <w:rPr>
          <w:noProof/>
          <w:cs/>
        </w:rPr>
        <w:t>‎</w:t>
      </w:r>
      <w:r w:rsidR="00AC2D8C">
        <w:rPr>
          <w:noProof/>
        </w:rPr>
        <w:t>6</w:t>
      </w:r>
      <w:r w:rsidR="00AC2D8C" w:rsidRPr="00901557">
        <w:rPr>
          <w:noProof/>
        </w:rPr>
        <w:noBreakHyphen/>
      </w:r>
      <w:r w:rsidR="00AC2D8C">
        <w:rPr>
          <w:noProof/>
        </w:rPr>
        <w:t>2</w:t>
      </w:r>
      <w:r w:rsidR="0070408B">
        <w:fldChar w:fldCharType="end"/>
      </w:r>
      <w:r w:rsidRPr="00901557">
        <w:t>. Afterwards just press “Next” – “Next” – “Finish” to create an empty project for your CPU. The device settings are needed to make sure, that the map, place and route tools know exactly the type of the target FPGA.</w:t>
      </w:r>
    </w:p>
    <w:p w:rsidR="0076533A" w:rsidRPr="00901557" w:rsidRDefault="0076533A">
      <w:pPr>
        <w:pStyle w:val="atext"/>
      </w:pPr>
    </w:p>
    <w:p w:rsidR="0076533A" w:rsidRPr="00901557" w:rsidRDefault="0016067A" w:rsidP="002C026F">
      <w:pPr>
        <w:pStyle w:val="atext"/>
      </w:pPr>
      <w:bookmarkStart w:id="134" w:name="_Ref146526036"/>
      <w:r>
        <w:rPr>
          <w:noProof/>
          <w:lang w:val="de-DE"/>
        </w:rPr>
        <w:drawing>
          <wp:inline distT="0" distB="0" distL="0" distR="0">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40"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35" w:name="_Ref146554133"/>
      <w:bookmarkStart w:id="136" w:name="_Toc33863108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2</w:t>
      </w:r>
      <w:r w:rsidRPr="00901557">
        <w:rPr>
          <w:lang w:val="en-US"/>
        </w:rPr>
        <w:fldChar w:fldCharType="end"/>
      </w:r>
      <w:bookmarkEnd w:id="134"/>
      <w:bookmarkEnd w:id="135"/>
      <w:r w:rsidRPr="00901557">
        <w:rPr>
          <w:lang w:val="en-US"/>
        </w:rPr>
        <w:tab/>
      </w:r>
      <w:r w:rsidRPr="00901557">
        <w:rPr>
          <w:lang w:val="en-US"/>
        </w:rPr>
        <w:br/>
        <w:t>ISE Device Properties</w:t>
      </w:r>
      <w:bookmarkEnd w:id="136"/>
      <w:r w:rsidRPr="00901557">
        <w:rPr>
          <w:lang w:val="en-US"/>
        </w:rPr>
        <w:br/>
      </w:r>
    </w:p>
    <w:p w:rsidR="0076533A" w:rsidRPr="00901557" w:rsidRDefault="0076533A" w:rsidP="00957709">
      <w:pPr>
        <w:pStyle w:val="atext"/>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 xml:space="preserve">entry of your Sources View (at the upper left inside your ISE Window, see </w:t>
      </w:r>
      <w:r w:rsidR="0070408B">
        <w:fldChar w:fldCharType="begin"/>
      </w:r>
      <w:r w:rsidR="0070408B">
        <w:instrText xml:space="preserve"> REF _Ref146526124 \h  \* MERGEFORMAT </w:instrText>
      </w:r>
      <w:r w:rsidR="0070408B">
        <w:fldChar w:fldCharType="separate"/>
      </w:r>
      <w:r w:rsidR="00AC2D8C" w:rsidRPr="00AC2D8C">
        <w:rPr>
          <w:rStyle w:val="QuerverweisChar"/>
        </w:rPr>
        <w:t>Figure </w:t>
      </w:r>
      <w:r w:rsidR="00AC2D8C">
        <w:rPr>
          <w:noProof/>
          <w:cs/>
        </w:rPr>
        <w:t>‎</w:t>
      </w:r>
      <w:r w:rsidR="00AC2D8C">
        <w:rPr>
          <w:noProof/>
        </w:rPr>
        <w:t>6</w:t>
      </w:r>
      <w:r w:rsidR="00AC2D8C" w:rsidRPr="00901557">
        <w:rPr>
          <w:noProof/>
        </w:rPr>
        <w:noBreakHyphen/>
      </w:r>
      <w:r w:rsidR="00AC2D8C">
        <w:rPr>
          <w:noProof/>
        </w:rPr>
        <w:t>3</w:t>
      </w:r>
      <w:r w:rsidR="0070408B">
        <w:fldChar w:fldCharType="end"/>
      </w:r>
      <w:r w:rsidRPr="00901557">
        <w:t>) and choosing “Add Copy of Source”. After ISE has analyzed the type of the files, press OK. Adding a copy of the source has the advantage, that you can locally modify the files and that the CPU files in your ISE project are not overwri</w:t>
      </w:r>
      <w:r w:rsidRPr="00901557">
        <w:t>t</w:t>
      </w:r>
      <w:r w:rsidRPr="00901557">
        <w:t>ten, when you modify your ASIP Meister Project for testing purpose.</w:t>
      </w:r>
    </w:p>
    <w:p w:rsidR="0076533A" w:rsidRPr="00901557" w:rsidRDefault="0076533A">
      <w:pPr>
        <w:pStyle w:val="atext"/>
      </w:pPr>
      <w:r w:rsidRPr="00901557">
        <w:lastRenderedPageBreak/>
        <w:t>There are three types of files that are needed for a hardware implementation:</w:t>
      </w:r>
    </w:p>
    <w:p w:rsidR="0076533A" w:rsidRPr="00901557" w:rsidRDefault="0076533A">
      <w:pPr>
        <w:pStyle w:val="atext"/>
        <w:numPr>
          <w:ilvl w:val="0"/>
          <w:numId w:val="16"/>
        </w:numPr>
        <w:spacing w:before="0"/>
      </w:pPr>
      <w:r w:rsidRPr="00901557">
        <w:t>CPU VHDL Files</w:t>
      </w:r>
    </w:p>
    <w:p w:rsidR="0076533A" w:rsidRPr="00901557" w:rsidRDefault="0076533A">
      <w:pPr>
        <w:pStyle w:val="atext"/>
        <w:numPr>
          <w:ilvl w:val="0"/>
          <w:numId w:val="16"/>
        </w:numPr>
        <w:spacing w:before="0"/>
      </w:pPr>
      <w:r w:rsidRPr="00901557">
        <w:t>Framework Files</w:t>
      </w:r>
    </w:p>
    <w:p w:rsidR="0076533A" w:rsidRPr="00901557" w:rsidRDefault="00582740">
      <w:pPr>
        <w:pStyle w:val="atext"/>
        <w:numPr>
          <w:ilvl w:val="0"/>
          <w:numId w:val="16"/>
        </w:numPr>
        <w:spacing w:before="0"/>
      </w:pPr>
      <w:r>
        <w:t xml:space="preserve">Framework </w:t>
      </w:r>
      <w:r w:rsidR="0076533A" w:rsidRPr="00901557">
        <w:t>IP cores</w:t>
      </w:r>
    </w:p>
    <w:p w:rsidR="0076533A" w:rsidRPr="00901557" w:rsidRDefault="0016067A">
      <w:pPr>
        <w:pStyle w:val="Caption"/>
        <w:rPr>
          <w:lang w:val="en-US"/>
        </w:rPr>
      </w:pPr>
      <w:r>
        <w:rPr>
          <w:noProof/>
          <w:lang w:val="de-DE"/>
        </w:rPr>
        <w:drawing>
          <wp:inline distT="0" distB="0" distL="0" distR="0">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41"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37" w:name="_Ref146526124"/>
      <w:bookmarkStart w:id="138" w:name="_Toc33863108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3</w:t>
      </w:r>
      <w:r w:rsidRPr="00901557">
        <w:rPr>
          <w:lang w:val="en-US"/>
        </w:rPr>
        <w:fldChar w:fldCharType="end"/>
      </w:r>
      <w:bookmarkEnd w:id="137"/>
      <w:r w:rsidRPr="00901557">
        <w:rPr>
          <w:lang w:val="en-US"/>
        </w:rPr>
        <w:tab/>
      </w:r>
      <w:r w:rsidRPr="00901557">
        <w:rPr>
          <w:lang w:val="en-US"/>
        </w:rPr>
        <w:br/>
        <w:t>Add Sources</w:t>
      </w:r>
      <w:bookmarkEnd w:id="138"/>
      <w:r w:rsidRPr="00901557">
        <w:rPr>
          <w:lang w:val="en-US"/>
        </w:rPr>
        <w:br/>
      </w:r>
    </w:p>
    <w:p w:rsidR="0076533A" w:rsidRPr="00901557" w:rsidRDefault="0016067A">
      <w:pPr>
        <w:pStyle w:val="Caption"/>
        <w:rPr>
          <w:lang w:val="en-US"/>
        </w:rPr>
      </w:pPr>
      <w:bookmarkStart w:id="139" w:name="_Ref146544967"/>
      <w:r>
        <w:rPr>
          <w:noProof/>
          <w:lang w:val="de-DE"/>
        </w:rPr>
        <w:drawing>
          <wp:inline distT="0" distB="0" distL="0" distR="0">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42"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76533A">
      <w:pPr>
        <w:pStyle w:val="Caption"/>
        <w:rPr>
          <w:lang w:val="en-US"/>
        </w:rPr>
      </w:pPr>
      <w:r w:rsidRPr="00901557">
        <w:rPr>
          <w:lang w:val="en-US"/>
        </w:rPr>
        <w:tab/>
      </w:r>
      <w:bookmarkStart w:id="140" w:name="_Ref146554168"/>
      <w:bookmarkStart w:id="141" w:name="_Toc33863109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4</w:t>
      </w:r>
      <w:r w:rsidRPr="00901557">
        <w:rPr>
          <w:lang w:val="en-US"/>
        </w:rPr>
        <w:fldChar w:fldCharType="end"/>
      </w:r>
      <w:bookmarkEnd w:id="139"/>
      <w:bookmarkEnd w:id="140"/>
      <w:r w:rsidRPr="00901557">
        <w:rPr>
          <w:lang w:val="en-US"/>
        </w:rPr>
        <w:tab/>
      </w:r>
      <w:r w:rsidRPr="00901557">
        <w:rPr>
          <w:lang w:val="en-US"/>
        </w:rPr>
        <w:br/>
        <w:t>ISE project overview</w:t>
      </w:r>
      <w:bookmarkEnd w:id="141"/>
      <w:r w:rsidRPr="00901557">
        <w:rPr>
          <w:lang w:val="en-US"/>
        </w:rPr>
        <w:br/>
      </w:r>
    </w:p>
    <w:p w:rsidR="0076533A" w:rsidRPr="00901557" w:rsidRDefault="0076533A">
      <w:pPr>
        <w:pStyle w:val="atext"/>
      </w:pPr>
      <w:r w:rsidRPr="00901557">
        <w:rPr>
          <w:b/>
          <w:bCs/>
        </w:rPr>
        <w:t>CPU VHDL Files</w:t>
      </w:r>
      <w:r w:rsidRPr="00901557">
        <w:t xml:space="preserve"> have been generated using ASIP Meister and they can be found in the meister/{CPU-Name}.syn directory, as explained in </w:t>
      </w:r>
      <w:r w:rsidRPr="00901557">
        <w:rPr>
          <w:color w:val="0000FF"/>
        </w:rPr>
        <w:t>Chapter </w:t>
      </w:r>
      <w:r w:rsidRPr="00901557">
        <w:rPr>
          <w:color w:val="0000FF"/>
        </w:rPr>
        <w:fldChar w:fldCharType="begin"/>
      </w:r>
      <w:r w:rsidRPr="00901557">
        <w:rPr>
          <w:color w:val="0000FF"/>
        </w:rPr>
        <w:instrText xml:space="preserve"> REF _Ref145083300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t>.</w:t>
      </w:r>
    </w:p>
    <w:p w:rsidR="0076533A" w:rsidRPr="00901557" w:rsidRDefault="0076533A">
      <w:pPr>
        <w:pStyle w:val="atext"/>
        <w:suppressAutoHyphens/>
      </w:pPr>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tory and they are available in ~asip00/</w:t>
      </w:r>
      <w:r w:rsidR="000B2185">
        <w:softHyphen/>
      </w:r>
      <w:r w:rsidRPr="00901557">
        <w:lastRenderedPageBreak/>
        <w:t>ASIPMeisterProjects/</w:t>
      </w:r>
      <w:r w:rsidR="000B2185">
        <w:softHyphen/>
      </w:r>
      <w:r w:rsidRPr="00901557">
        <w:t>TEMPLATE_PROJECT/</w:t>
      </w:r>
      <w:r w:rsidR="000B2185">
        <w:softHyphen/>
      </w:r>
      <w:r w:rsidRPr="00901557">
        <w:t>ISE_Framework. The framework consists of the following three types of file and all of them have to be added to the ISE project.</w:t>
      </w:r>
    </w:p>
    <w:p w:rsidR="0076533A" w:rsidRPr="00901557" w:rsidRDefault="0076533A" w:rsidP="00EC7389">
      <w:pPr>
        <w:pStyle w:val="atext"/>
        <w:numPr>
          <w:ilvl w:val="0"/>
          <w:numId w:val="26"/>
        </w:numPr>
        <w:suppressAutoHyphens/>
        <w:spacing w:before="0"/>
        <w:ind w:left="714" w:hanging="357"/>
      </w:pPr>
      <w:r w:rsidRPr="00901557">
        <w:t>The VHDL files describe how all components are connected together.</w:t>
      </w:r>
    </w:p>
    <w:p w:rsidR="0076533A" w:rsidRPr="00901557" w:rsidRDefault="0076533A" w:rsidP="00EC7389">
      <w:pPr>
        <w:pStyle w:val="atext"/>
        <w:numPr>
          <w:ilvl w:val="0"/>
          <w:numId w:val="26"/>
        </w:numPr>
        <w:suppressAutoHyphens/>
        <w:spacing w:before="0"/>
        <w:ind w:left="714" w:hanging="357"/>
      </w:pPr>
      <w:r w:rsidRPr="00901557">
        <w:t>The UCF file describes the user constraints (e.g. which I/O pins should be used, which clock frequency is requested).</w:t>
      </w:r>
    </w:p>
    <w:p w:rsidR="0076533A" w:rsidRPr="00901557" w:rsidRDefault="0076533A" w:rsidP="00EC7389">
      <w:pPr>
        <w:pStyle w:val="atext"/>
        <w:numPr>
          <w:ilvl w:val="0"/>
          <w:numId w:val="26"/>
        </w:numPr>
        <w:suppressAutoHyphens/>
        <w:spacing w:before="0"/>
        <w:ind w:left="714" w:hanging="357"/>
      </w:pPr>
      <w:r w:rsidRPr="00901557">
        <w:t xml:space="preserve">The BMM file contains a description of the memory buildup for instruction- and data-memory for the CPU. Out of this file …_bd.bmm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AC2D8C" w:rsidRPr="00AC2D8C">
        <w:rPr>
          <w:color w:val="0000FF"/>
          <w:cs/>
        </w:rPr>
        <w:t>‎</w:t>
      </w:r>
      <w:r w:rsidR="00AC2D8C">
        <w:t>6.3</w:t>
      </w:r>
      <w:r w:rsidR="0070408B">
        <w:fldChar w:fldCharType="end"/>
      </w:r>
      <w:r w:rsidRPr="00901557">
        <w:t>.</w:t>
      </w:r>
    </w:p>
    <w:p w:rsidR="0076533A" w:rsidRPr="00901557" w:rsidRDefault="0076533A">
      <w:pPr>
        <w:pStyle w:val="atext"/>
        <w:suppressAutoHyphens/>
      </w:pPr>
      <w:r w:rsidRPr="00901557">
        <w:rPr>
          <w:b/>
        </w:rPr>
        <w:t>IP cores</w:t>
      </w:r>
      <w:r w:rsidRPr="00901557">
        <w:t xml:space="preserve"> are used within the framework, e.g.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in the </w:t>
      </w:r>
      <w:r w:rsidR="000B2185">
        <w:t>‘</w:t>
      </w:r>
      <w:r w:rsidRPr="00901557">
        <w:t>implementation</w:t>
      </w:r>
      <w:r w:rsidR="000B2185">
        <w:t>’</w:t>
      </w:r>
      <w:r w:rsidRPr="00901557">
        <w:t xml:space="preserve"> step. The needed files (*.edn, *.ngc) are available in ~asip00/</w:t>
      </w:r>
      <w:r w:rsidR="00582740">
        <w:softHyphen/>
      </w:r>
      <w:r w:rsidRPr="00901557">
        <w:t>ASIPMeisterProjects/</w:t>
      </w:r>
      <w:r w:rsidR="00582740">
        <w:softHyphen/>
      </w:r>
      <w:r w:rsidRPr="00901557">
        <w:t>TEMPLATE_PROJECT/</w:t>
      </w:r>
      <w:r w:rsidR="00582740">
        <w:softHyphen/>
      </w:r>
      <w:r w:rsidRPr="00901557">
        <w:t>ISE_Framework</w:t>
      </w:r>
      <w:r w:rsidR="00582740">
        <w:t>/</w:t>
      </w:r>
      <w:r w:rsidR="00582740">
        <w:softHyphen/>
        <w:t>IP_</w:t>
      </w:r>
      <w:r w:rsidR="00651D49">
        <w:softHyphen/>
      </w:r>
      <w:r w:rsidR="00582740">
        <w:t>Cores</w:t>
      </w:r>
      <w:r w:rsidRPr="00901557">
        <w:t>.</w:t>
      </w:r>
      <w:r w:rsidR="008765A1">
        <w:t xml:space="preserve"> Note: The files </w:t>
      </w:r>
      <w:r w:rsidR="008765A1" w:rsidRPr="00B96D07">
        <w:rPr>
          <w:u w:val="single"/>
        </w:rPr>
        <w:t>inside</w:t>
      </w:r>
      <w:r w:rsidR="008765A1">
        <w:t xml:space="preserve"> the IP_Cores directory have to be copied to your ISE Project Directory. It is not sufficient to copy the full IP_Cores directory!</w:t>
      </w:r>
    </w:p>
    <w:p w:rsidR="0076533A" w:rsidRPr="00901557" w:rsidRDefault="0076533A">
      <w:pPr>
        <w:pStyle w:val="atext"/>
        <w:suppressAutoHyphens/>
      </w:pPr>
      <w:r w:rsidRPr="00901557">
        <w:t>After you have added</w:t>
      </w:r>
      <w:r w:rsidR="000B2185">
        <w:t>/copied</w:t>
      </w:r>
      <w:r w:rsidRPr="00901557">
        <w:t xml:space="preserve"> all needed files to your ISE project/directory, your main window should look similar to the screenshot shown in </w:t>
      </w:r>
      <w:r w:rsidR="0070408B">
        <w:fldChar w:fldCharType="begin"/>
      </w:r>
      <w:r w:rsidR="0070408B">
        <w:instrText xml:space="preserve"> REF _Ref146554168 \h  \* MERGEFORMAT </w:instrText>
      </w:r>
      <w:r w:rsidR="0070408B">
        <w:fldChar w:fldCharType="separate"/>
      </w:r>
      <w:r w:rsidR="00AC2D8C" w:rsidRPr="00AC2D8C">
        <w:rPr>
          <w:rStyle w:val="QuerverweisChar"/>
        </w:rPr>
        <w:t>Figure </w:t>
      </w:r>
      <w:r w:rsidR="00AC2D8C">
        <w:rPr>
          <w:noProof/>
          <w:cs/>
        </w:rPr>
        <w:t>‎</w:t>
      </w:r>
      <w:r w:rsidR="00AC2D8C">
        <w:rPr>
          <w:noProof/>
        </w:rPr>
        <w:t>6</w:t>
      </w:r>
      <w:r w:rsidR="00AC2D8C" w:rsidRPr="00901557">
        <w:rPr>
          <w:noProof/>
        </w:rPr>
        <w:noBreakHyphen/>
      </w:r>
      <w:r w:rsidR="00AC2D8C">
        <w:rPr>
          <w:noProof/>
        </w:rPr>
        <w:t>4</w:t>
      </w:r>
      <w:r w:rsidR="0070408B">
        <w:fldChar w:fldCharType="end"/>
      </w:r>
      <w:r w:rsidRPr="00901557">
        <w:t>. In the sources sub window you can see all the source files and how they are structured, i.e. which file</w:t>
      </w:r>
      <w:r w:rsidR="000B2185">
        <w:t xml:space="preserve"> instantiates</w:t>
      </w:r>
      <w:r w:rsidRPr="00901557">
        <w:t xml:space="preserve"> which other file.</w:t>
      </w:r>
    </w:p>
    <w:p w:rsidR="0076533A" w:rsidRPr="00901557" w:rsidRDefault="0076533A">
      <w:pPr>
        <w:pStyle w:val="atext"/>
        <w:suppressAutoHyphens/>
      </w:pPr>
    </w:p>
    <w:p w:rsidR="0076533A" w:rsidRPr="00901557" w:rsidRDefault="0076533A">
      <w:pPr>
        <w:pStyle w:val="Heading2"/>
      </w:pPr>
      <w:bookmarkStart w:id="142" w:name="_Toc104110757"/>
      <w:bookmarkStart w:id="143" w:name="_Ref146545809"/>
      <w:bookmarkStart w:id="144" w:name="_Ref146980884"/>
      <w:bookmarkStart w:id="145" w:name="_Toc338631035"/>
      <w:r w:rsidRPr="00901557">
        <w:t>Synthesizing and implementing the ISE project</w:t>
      </w:r>
      <w:bookmarkEnd w:id="142"/>
      <w:bookmarkEnd w:id="143"/>
      <w:bookmarkEnd w:id="144"/>
      <w:bookmarkEnd w:id="145"/>
    </w:p>
    <w:p w:rsidR="0076533A" w:rsidRPr="00901557" w:rsidRDefault="0076533A">
      <w:pPr>
        <w:pStyle w:val="atext"/>
      </w:pPr>
      <w:r w:rsidRPr="00901557">
        <w:t xml:space="preserve">In the Processes sub window in the lower left corner of </w:t>
      </w:r>
      <w:r w:rsidR="0070408B">
        <w:fldChar w:fldCharType="begin"/>
      </w:r>
      <w:r w:rsidR="0070408B">
        <w:instrText xml:space="preserve"> REF _Ref146554168 \h  \* MERGEFORMAT </w:instrText>
      </w:r>
      <w:r w:rsidR="0070408B">
        <w:fldChar w:fldCharType="separate"/>
      </w:r>
      <w:r w:rsidR="00AC2D8C" w:rsidRPr="00AC2D8C">
        <w:rPr>
          <w:rStyle w:val="QuerverweisChar"/>
        </w:rPr>
        <w:t>Figure </w:t>
      </w:r>
      <w:r w:rsidR="00AC2D8C">
        <w:rPr>
          <w:noProof/>
          <w:cs/>
        </w:rPr>
        <w:t>‎</w:t>
      </w:r>
      <w:r w:rsidR="00AC2D8C">
        <w:rPr>
          <w:noProof/>
        </w:rPr>
        <w:t>6</w:t>
      </w:r>
      <w:r w:rsidR="00AC2D8C" w:rsidRPr="00901557">
        <w:rPr>
          <w:noProof/>
        </w:rPr>
        <w:noBreakHyphen/>
      </w:r>
      <w:r w:rsidR="00AC2D8C">
        <w:rPr>
          <w:noProof/>
        </w:rPr>
        <w:t>4</w:t>
      </w:r>
      <w:r w:rsidR="0070408B">
        <w:fldChar w:fldCharType="end"/>
      </w:r>
      <w:r w:rsidRPr="00901557">
        <w:t xml:space="preserve"> the possible actions for each kind of file is shown. To synthesize and to implement your project you have to choose your VHDL-Toplevel in the Sources sub window (“dlx_Toplevel” in the figure) and afte</w:t>
      </w:r>
      <w:r w:rsidRPr="00901557">
        <w:t>r</w:t>
      </w:r>
      <w:r w:rsidRPr="00901557">
        <w:t xml:space="preserve">wards you have to double click “Generate Programming Fil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rsidR="0076533A" w:rsidRPr="00901557" w:rsidRDefault="0076533A">
      <w:pPr>
        <w:pStyle w:val="atext"/>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FPGA Design Summary will be shown in the corresponding sub window in the upper right corner. For </w:t>
      </w:r>
      <w:r w:rsidR="00ED24AF" w:rsidRPr="00901557">
        <w:t>example,</w:t>
      </w:r>
      <w:r w:rsidRPr="00901557">
        <w:t xml:space="preserve"> the device utilization (i.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AC2D8C" w:rsidRPr="00AC2D8C">
        <w:rPr>
          <w:color w:val="0000FF"/>
          <w:cs/>
        </w:rPr>
        <w:t>‎</w:t>
      </w:r>
      <w:r w:rsidR="00AC2D8C">
        <w:t>6.4</w:t>
      </w:r>
      <w:r w:rsidR="0070408B">
        <w:fldChar w:fldCharType="end"/>
      </w:r>
      <w:r w:rsidR="00D46EAC">
        <w:t xml:space="preserve">, </w:t>
      </w:r>
      <w:r w:rsidRPr="00901557">
        <w:t>these values are not complet</w:t>
      </w:r>
      <w:r w:rsidRPr="00901557">
        <w:t>e</w:t>
      </w:r>
      <w:r w:rsidRPr="00901557">
        <w:t xml:space="preserv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pPr>
        <w:pStyle w:val="atext"/>
      </w:pPr>
      <w:r w:rsidRPr="00901557">
        <w:t xml:space="preserve">While synthesizing and implementing the design, many warnings will be printed. These warnings (unless created by a user modification, e.g.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rsidR="0076533A" w:rsidRPr="00901557" w:rsidRDefault="0076533A">
      <w:pPr>
        <w:pStyle w:val="atext"/>
      </w:pPr>
    </w:p>
    <w:p w:rsidR="0076533A" w:rsidRPr="00901557" w:rsidRDefault="0076533A">
      <w:pPr>
        <w:pStyle w:val="Heading2"/>
      </w:pPr>
      <w:bookmarkStart w:id="146" w:name="_Ref146981549"/>
      <w:bookmarkStart w:id="147" w:name="_Ref147066339"/>
      <w:bookmarkStart w:id="148" w:name="_Ref147069275"/>
      <w:bookmarkStart w:id="149" w:name="_Toc338631036"/>
      <w:r w:rsidRPr="00901557">
        <w:t>Initializing the software and uploading to the prototyping board</w:t>
      </w:r>
      <w:bookmarkEnd w:id="146"/>
      <w:bookmarkEnd w:id="147"/>
      <w:bookmarkEnd w:id="148"/>
      <w:bookmarkEnd w:id="149"/>
    </w:p>
    <w:p w:rsidR="0076533A" w:rsidRPr="00901557" w:rsidRDefault="0076533A">
      <w:pPr>
        <w:pStyle w:val="atext"/>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D46EAC" w:rsidRPr="00901557">
        <w:t>BlockRAM</w:t>
      </w:r>
      <w:r w:rsidRPr="00901557">
        <w:t xml:space="preserve"> or BRAM) with your application instruction- and data memory to execute your program on your CPU. This initialization can be done insight the bitstream itself, i.e. before uploading the bitstream to the FPGA board.</w:t>
      </w:r>
    </w:p>
    <w:p w:rsidR="0076533A" w:rsidRPr="00901557" w:rsidRDefault="0076533A">
      <w:pPr>
        <w:pStyle w:val="atext"/>
      </w:pPr>
      <w:r w:rsidRPr="00901557">
        <w:t xml:space="preserve">To initialize the bitstream with your application, you need your application as TestData.IM and TestData.DM files, created with mkimg, mkimg_fromS or mkall, like explained in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AC2D8C" w:rsidRPr="00AC2D8C">
        <w:rPr>
          <w:rStyle w:val="QuerverweisChar"/>
          <w:cs/>
        </w:rPr>
        <w:t>‎</w:t>
      </w:r>
      <w:r w:rsidR="00AC2D8C">
        <w:t>8.3</w:t>
      </w:r>
      <w:r w:rsidR="0070408B">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address 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shall start in the file </w:t>
      </w:r>
      <w:bookmarkStart w:id="150" w:name="OLE_LINK4"/>
      <w:r w:rsidRPr="00901557">
        <w:t>“mkimgSettings”</w:t>
      </w:r>
      <w:bookmarkEnd w:id="150"/>
      <w:r w:rsidRPr="00901557">
        <w:t>. This file has to be located in the directory of your application and it is evaluated every time you call a version of mkimg or mkall. If this file does not exist, some default values are used for all settings. You can find a version of this file in ~asip00/</w:t>
      </w:r>
      <w:r w:rsidRPr="00901557">
        <w:softHyphen/>
        <w:t>ASIPMeisterProjects/</w:t>
      </w:r>
      <w:r w:rsidRPr="00901557">
        <w:softHyphen/>
        <w:t>TEMPLATE_PROJECT/</w:t>
      </w:r>
      <w:r w:rsidRPr="00901557">
        <w:softHyphen/>
        <w:t>Applications/</w:t>
      </w:r>
      <w:r w:rsidRPr="00901557">
        <w:softHyphen/>
        <w:t>TestPrint/.</w:t>
      </w:r>
    </w:p>
    <w:p w:rsidR="0076533A" w:rsidRPr="00901557" w:rsidRDefault="0076533A">
      <w:pPr>
        <w:pStyle w:val="atext"/>
      </w:pPr>
      <w:r w:rsidRPr="00901557">
        <w:t>The file “mkimgSettings” contains three parameters:</w:t>
      </w:r>
    </w:p>
    <w:p w:rsidR="0076533A" w:rsidRPr="00901557" w:rsidRDefault="0076533A">
      <w:pPr>
        <w:pStyle w:val="atext"/>
        <w:numPr>
          <w:ilvl w:val="0"/>
          <w:numId w:val="16"/>
        </w:numPr>
      </w:pPr>
      <w:r w:rsidRPr="00901557">
        <w:t>STACK_STAR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p>
    <w:p w:rsidR="0076533A" w:rsidRPr="00901557" w:rsidRDefault="0076533A">
      <w:pPr>
        <w:pStyle w:val="atext"/>
        <w:numPr>
          <w:ilvl w:val="0"/>
          <w:numId w:val="16"/>
        </w:numPr>
      </w:pPr>
      <w:r w:rsidRPr="00901557">
        <w:t xml:space="preserve">ADD_NOPS: With this parameter, you can add additional NOPs between the real instructions of the application. For running in hardware, </w:t>
      </w:r>
      <w:r w:rsidR="00CC6C76" w:rsidRPr="00901557">
        <w:t xml:space="preserve">you need </w:t>
      </w:r>
      <w:r w:rsidRPr="00901557">
        <w:t>a value of</w:t>
      </w:r>
      <w:r w:rsidR="004C61AD">
        <w:t xml:space="preserve"> 4</w:t>
      </w:r>
      <w:r w:rsidRPr="00901557">
        <w:t xml:space="preserve"> here, as our current CPU has some internal problem in some specific cases</w:t>
      </w:r>
      <w:r w:rsidR="00E60934">
        <w:t xml:space="preserve"> (due to some pro</w:t>
      </w:r>
      <w:r w:rsidR="00E60934">
        <w:t>b</w:t>
      </w:r>
      <w:r w:rsidR="00E60934">
        <w:t>lems with the automatically created VHDL code of the CPU)</w:t>
      </w:r>
      <w:r w:rsidRPr="00901557">
        <w:t>, which do not appear in ModelSim simulation!</w:t>
      </w:r>
    </w:p>
    <w:p w:rsidR="0076533A" w:rsidRPr="00901557" w:rsidRDefault="0076533A" w:rsidP="004C61AD">
      <w:pPr>
        <w:pStyle w:val="atext"/>
        <w:numPr>
          <w:ilvl w:val="0"/>
          <w:numId w:val="16"/>
        </w:numPr>
      </w:pPr>
      <w:r w:rsidRPr="00901557">
        <w:t xml:space="preserve">MAX_ALLOWED_SUCCESSIVE_NOPS: With this parameter, you can restrict the number of successive NOPs. Sometimes there are much more than </w:t>
      </w:r>
      <w:r w:rsidR="00CC6C76" w:rsidRPr="00901557">
        <w:t>three</w:t>
      </w:r>
      <w:r w:rsidRPr="00901557">
        <w:t xml:space="preserve"> successive NOPs issued to the code, although </w:t>
      </w:r>
      <w:r w:rsidR="00CC6C76" w:rsidRPr="00901557">
        <w:t>three</w:t>
      </w:r>
      <w:r w:rsidRPr="00901557">
        <w:t xml:space="preserve"> is the absolute </w:t>
      </w:r>
      <w:r w:rsidR="00CC6C76" w:rsidRPr="00901557">
        <w:t>maximum that</w:t>
      </w:r>
      <w:r w:rsidRPr="00901557">
        <w:t xml:space="preserve"> the current pipeline structure needs for resolving pipeline dependencies, as explained in </w:t>
      </w:r>
      <w:r w:rsidRPr="00901557">
        <w:rPr>
          <w:rStyle w:val="QuerverweisChar"/>
        </w:rPr>
        <w:t>Cha</w:t>
      </w:r>
      <w:r w:rsidRPr="00901557">
        <w:rPr>
          <w:rStyle w:val="QuerverweisChar"/>
        </w:rPr>
        <w:t>p</w:t>
      </w:r>
      <w:r w:rsidRPr="00901557">
        <w:rPr>
          <w:rStyle w:val="QuerverweisChar"/>
        </w:rPr>
        <w:t>ter </w:t>
      </w:r>
      <w:r w:rsidR="0070408B">
        <w:fldChar w:fldCharType="begin"/>
      </w:r>
      <w:r w:rsidR="0070408B">
        <w:instrText xml:space="preserve"> REF _Ref118202332 \w \h  \* MERGEFORMAT </w:instrText>
      </w:r>
      <w:r w:rsidR="0070408B">
        <w:fldChar w:fldCharType="separate"/>
      </w:r>
      <w:r w:rsidR="00AC2D8C" w:rsidRPr="00AC2D8C">
        <w:rPr>
          <w:rStyle w:val="QuerverweisChar"/>
          <w:cs/>
        </w:rPr>
        <w:t>‎</w:t>
      </w:r>
      <w:r w:rsidR="00AC2D8C">
        <w:t>3.1</w:t>
      </w:r>
      <w:r w:rsidR="0070408B">
        <w:fldChar w:fldCharType="end"/>
      </w:r>
      <w:r w:rsidRPr="00901557">
        <w:t>. For hardware</w:t>
      </w:r>
      <w:r w:rsidR="004C61AD">
        <w:t>,</w:t>
      </w:r>
      <w:r w:rsidRPr="00901557">
        <w:t xml:space="preserve"> </w:t>
      </w:r>
      <w:r w:rsidR="004C61AD">
        <w:t xml:space="preserve">you have to use a value of 4 </w:t>
      </w:r>
      <w:r w:rsidR="00E60934">
        <w:t>(due to some problems with the a</w:t>
      </w:r>
      <w:r w:rsidR="00E60934">
        <w:t>u</w:t>
      </w:r>
      <w:r w:rsidR="00E60934">
        <w:t xml:space="preserve">tomatically created VHDL code of the CPU) </w:t>
      </w:r>
      <w:r w:rsidR="004C61AD">
        <w:t xml:space="preserve">and for </w:t>
      </w:r>
      <w:r w:rsidR="00B255F6">
        <w:t>dlxsim/Mo</w:t>
      </w:r>
      <w:r w:rsidR="009C0908" w:rsidRPr="00901557">
        <w:t>de</w:t>
      </w:r>
      <w:r w:rsidR="00B255F6">
        <w:t>l</w:t>
      </w:r>
      <w:r w:rsidR="009C0908" w:rsidRPr="00901557">
        <w:t>Sim</w:t>
      </w:r>
      <w:r w:rsidRPr="00901557">
        <w:t xml:space="preserve"> </w:t>
      </w:r>
      <w:r w:rsidR="00CC6C76" w:rsidRPr="00901557">
        <w:t>execu</w:t>
      </w:r>
      <w:r w:rsidR="004C61AD">
        <w:t xml:space="preserve">tion </w:t>
      </w:r>
      <w:r w:rsidRPr="00901557">
        <w:t xml:space="preserve">a value of </w:t>
      </w:r>
      <w:r w:rsidR="004C61AD">
        <w:t>3 is sufficient</w:t>
      </w:r>
      <w:r w:rsidRPr="00901557">
        <w:t>.</w:t>
      </w:r>
      <w:r w:rsidR="00E60934">
        <w:t xml:space="preserve"> A value of 0 means that all NOPs are removed, except one NOP right after a Jump/Branch instruction (to fill the delay slot). This mode mimics the behavior that the CPU offers a </w:t>
      </w:r>
      <w:r w:rsidR="00D46EAC">
        <w:t>data-forwarding</w:t>
      </w:r>
      <w:r w:rsidR="00E60934">
        <w:t xml:space="preserve"> unit that resolves all data depen</w:t>
      </w:r>
      <w:r w:rsidR="00E60934">
        <w:t>d</w:t>
      </w:r>
      <w:r w:rsidR="00E60934">
        <w:t>encies. A value smaller than 0 (e.g. -1) means that the corresponding script will not be called at all and thus no NOPs are removed by the script.</w:t>
      </w:r>
    </w:p>
    <w:p w:rsidR="0076533A" w:rsidRPr="00901557" w:rsidRDefault="00901557">
      <w:pPr>
        <w:pStyle w:val="atext"/>
      </w:pPr>
      <w:r w:rsidRPr="00901557">
        <w:t xml:space="preserve">The “mkimgSettings” contains a switch HARDWARE_PROFILE to easily change between the settings for FPGA </w:t>
      </w:r>
      <w:r w:rsidR="00B255F6" w:rsidRPr="00901557">
        <w:t>prototype</w:t>
      </w:r>
      <w:r w:rsidRPr="00901557">
        <w:t xml:space="preserve"> and dlxsim. </w:t>
      </w:r>
      <w:r w:rsidR="0076533A" w:rsidRPr="00901557">
        <w:t xml:space="preserve">After you have adjusted the above parameters in </w:t>
      </w:r>
      <w:r w:rsidR="0076533A" w:rsidRPr="00901557">
        <w:lastRenderedPageBreak/>
        <w:t>the file “mkimgSettings”, you have to recompile your application to let the changes take effect on the created TestData files.</w:t>
      </w:r>
    </w:p>
    <w:p w:rsidR="0076533A" w:rsidRDefault="0076533A">
      <w:pPr>
        <w:pStyle w:val="atext"/>
      </w:pPr>
      <w:r w:rsidRPr="00901557">
        <w:t xml:space="preserve">After the TestData-files for your application are created (see above and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AC2D8C" w:rsidRPr="00AC2D8C">
        <w:rPr>
          <w:rStyle w:val="QuerverweisChar"/>
          <w:cs/>
        </w:rPr>
        <w:t>‎</w:t>
      </w:r>
      <w:r w:rsidR="00AC2D8C">
        <w:t>8.3</w:t>
      </w:r>
      <w:r w:rsidR="0070408B">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AC2D8C" w:rsidRPr="00AC2D8C">
        <w:rPr>
          <w:rStyle w:val="QuerverweisChar"/>
          <w:cs/>
        </w:rPr>
        <w:t>‎</w:t>
      </w:r>
      <w:r w:rsidR="00AC2D8C">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AC2D8C" w:rsidRPr="00AC2D8C">
        <w:rPr>
          <w:rStyle w:val="QuerverweisChar"/>
          <w:cs/>
        </w:rPr>
        <w:t>‎</w:t>
      </w:r>
      <w:r w:rsidR="00AC2D8C">
        <w:t>6.2</w:t>
      </w:r>
      <w:r w:rsidR="0070408B">
        <w:fldChar w:fldCharType="end"/>
      </w:r>
      <w:r w:rsidRPr="00901557">
        <w:t xml:space="preserve">) you can initialize the bitstream with your application data by executing </w:t>
      </w:r>
      <w:r w:rsidRPr="00901557">
        <w:rPr>
          <w:rStyle w:val="ProgrammtextChar3"/>
          <w:noProof w:val="0"/>
        </w:rPr>
        <w:t>“../initMem”</w:t>
      </w:r>
      <w:r w:rsidRPr="00901557">
        <w:t xml:space="preserve"> in your application subdirectory. This script will create two new files in your application subdirectory: </w:t>
      </w:r>
      <w:r w:rsidRPr="00901557">
        <w:rPr>
          <w:i/>
        </w:rPr>
        <w:t>Direct</w:t>
      </w:r>
      <w:r w:rsidRPr="00901557">
        <w:rPr>
          <w:i/>
        </w:rPr>
        <w:t>o</w:t>
      </w:r>
      <w:r w:rsidRPr="00901557">
        <w:rPr>
          <w:i/>
        </w:rPr>
        <w:t>ryName</w:t>
      </w:r>
      <w:r w:rsidRPr="00901557">
        <w:t xml:space="preserve">.mem and </w:t>
      </w:r>
      <w:r w:rsidRPr="00901557">
        <w:rPr>
          <w:i/>
        </w:rPr>
        <w:t>DirectoryName</w:t>
      </w:r>
      <w:r w:rsidRPr="00901557">
        <w:t xml:space="preserve">.bit.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of the surrounding framework, and</w:t>
      </w:r>
      <w:r w:rsidRPr="00901557">
        <w:t xml:space="preserve"> with your application initialized to the BRAM.</w:t>
      </w:r>
      <w:r w:rsidR="000B77E3">
        <w:t xml:space="preserve"> You have to configure the ISE project that you want to use in the “env_settings”</w:t>
      </w:r>
      <w:r w:rsidR="007B0275">
        <w:t xml:space="preserve"> as “ISE_NAME”</w:t>
      </w:r>
      <w:r w:rsidR="000B77E3">
        <w:t>. The bitstream in this directory will be used to create the application-initialized bitstream.</w:t>
      </w:r>
    </w:p>
    <w:p w:rsidR="00E1293B" w:rsidRPr="0094701B" w:rsidRDefault="003F5B4B" w:rsidP="0094701B">
      <w:pPr>
        <w:pStyle w:val="Heading3"/>
        <w:spacing w:after="240"/>
        <w:ind w:left="850" w:hanging="850"/>
      </w:pPr>
      <w:bookmarkStart w:id="151" w:name="_Ref196587437"/>
      <w:bookmarkStart w:id="152" w:name="_Toc338631037"/>
      <w:r>
        <w:t>Turning-On the FPGA Board and uploading the Bitstream</w:t>
      </w:r>
      <w:bookmarkEnd w:id="151"/>
      <w:bookmarkEnd w:id="152"/>
      <w:r w:rsidR="00E1293B" w:rsidRPr="0094701B">
        <w:tab/>
      </w:r>
    </w:p>
    <w:p w:rsidR="003F5B4B" w:rsidRDefault="0076533A">
      <w:pPr>
        <w:pStyle w:val="atext"/>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76533A" w:rsidRPr="00901557" w:rsidRDefault="0016067A">
      <w:pPr>
        <w:pStyle w:val="Caption"/>
        <w:rPr>
          <w:lang w:val="en-US"/>
        </w:rPr>
      </w:pPr>
      <w:r>
        <w:rPr>
          <w:noProof/>
          <w:lang w:val="de-DE"/>
        </w:rPr>
        <w:drawing>
          <wp:inline distT="0" distB="0" distL="0" distR="0">
            <wp:extent cx="4422140" cy="3289300"/>
            <wp:effectExtent l="19050" t="0" r="0" b="0"/>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43" cstate="print"/>
                    <a:srcRect/>
                    <a:stretch>
                      <a:fillRect/>
                    </a:stretch>
                  </pic:blipFill>
                  <pic:spPr bwMode="auto">
                    <a:xfrm>
                      <a:off x="0" y="0"/>
                      <a:ext cx="4422140" cy="3289300"/>
                    </a:xfrm>
                    <a:prstGeom prst="rect">
                      <a:avLst/>
                    </a:prstGeom>
                    <a:noFill/>
                    <a:ln w="9525">
                      <a:noFill/>
                      <a:miter lim="800000"/>
                      <a:headEnd/>
                      <a:tailEnd/>
                    </a:ln>
                  </pic:spPr>
                </pic:pic>
              </a:graphicData>
            </a:graphic>
          </wp:inline>
        </w:drawing>
      </w:r>
    </w:p>
    <w:p w:rsidR="0076533A" w:rsidRPr="00901557" w:rsidRDefault="0076533A" w:rsidP="002C026F">
      <w:pPr>
        <w:pStyle w:val="Caption"/>
        <w:keepNext w:val="0"/>
        <w:rPr>
          <w:lang w:val="en-US"/>
        </w:rPr>
      </w:pPr>
      <w:r w:rsidRPr="00901557">
        <w:rPr>
          <w:lang w:val="en-US"/>
        </w:rPr>
        <w:tab/>
      </w:r>
      <w:bookmarkStart w:id="153" w:name="_Ref14715141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bookmarkEnd w:id="153"/>
      <w:r w:rsidR="0094701B">
        <w:rPr>
          <w:lang w:val="en-US"/>
        </w:rPr>
        <w:t>5</w:t>
      </w:r>
      <w:r w:rsidRPr="00901557">
        <w:rPr>
          <w:lang w:val="en-US"/>
        </w:rPr>
        <w:tab/>
      </w:r>
      <w:r w:rsidRPr="00901557">
        <w:rPr>
          <w:lang w:val="en-US"/>
        </w:rPr>
        <w:br/>
        <w:t>Uploading the Bitstream with iMPACT</w:t>
      </w:r>
    </w:p>
    <w:p w:rsidR="0076533A" w:rsidRDefault="00E1293B">
      <w:pPr>
        <w:pStyle w:val="atext"/>
      </w:pPr>
      <w:r>
        <w:t xml:space="preserve">After the FPGA Board is running, you have to connect the FPGA to the PC and then initialize it with your Bitstream. </w:t>
      </w:r>
      <w:r w:rsidRPr="00901557">
        <w:t xml:space="preserve">Therefore, the software iMPACT from Xilinx, shown in </w:t>
      </w:r>
      <w:r w:rsidR="0094701B">
        <w:rPr>
          <w:rStyle w:val="QuerverweisChar"/>
        </w:rPr>
        <w:t>Figure 6-5</w:t>
      </w:r>
      <w:r w:rsidRPr="00901557">
        <w:t xml:space="preserve"> is used.</w:t>
      </w:r>
      <w:r>
        <w:t xml:space="preserve"> Create a copy of the </w:t>
      </w:r>
      <w:r w:rsidR="0076533A" w:rsidRPr="00901557">
        <w:t xml:space="preserve">iMPACT </w:t>
      </w:r>
      <w:r>
        <w:t xml:space="preserve">link on your desktop. You can find it in </w:t>
      </w:r>
      <w:r w:rsidR="0076533A" w:rsidRPr="00901557">
        <w:t xml:space="preserve">Start menu </w:t>
      </w:r>
      <w:r w:rsidR="0076533A" w:rsidRPr="00901557">
        <w:sym w:font="Wingdings" w:char="F0E0"/>
      </w:r>
      <w:r w:rsidR="0076533A" w:rsidRPr="00901557">
        <w:t xml:space="preserve"> Xilinx ISE 8.1i </w:t>
      </w:r>
      <w:r w:rsidR="0076533A" w:rsidRPr="00901557">
        <w:sym w:font="Wingdings" w:char="F0E0"/>
      </w:r>
      <w:r w:rsidR="0076533A" w:rsidRPr="00901557">
        <w:t xml:space="preserve"> Accessories </w:t>
      </w:r>
      <w:r w:rsidR="0076533A" w:rsidRPr="00901557">
        <w:sym w:font="Wingdings" w:char="F0E0"/>
      </w:r>
      <w:r w:rsidR="0076533A" w:rsidRPr="00901557">
        <w:t xml:space="preserve"> iMPACT). </w:t>
      </w:r>
      <w:r>
        <w:t>If you try to start iMPACT you will receive an error message, complaining about the project-/ and the working directory (because you are</w:t>
      </w:r>
      <w:r w:rsidR="000347D8">
        <w:t xml:space="preserve"> no administrator on this PC). Therefore, right-click the symbol and choose ‘properties’. Then configure the working directory to “</w:t>
      </w:r>
      <w:r w:rsidR="00D46EAC">
        <w:t>U</w:t>
      </w:r>
      <w:r w:rsidR="000347D8">
        <w:t xml:space="preserve">:” (this is your mounted </w:t>
      </w:r>
      <w:r w:rsidR="00D46EAC">
        <w:t>Linux</w:t>
      </w:r>
      <w:r w:rsidR="000347D8">
        <w:t>-server home). Afte</w:t>
      </w:r>
      <w:r w:rsidR="000347D8">
        <w:t>r</w:t>
      </w:r>
      <w:r w:rsidR="000347D8">
        <w:t xml:space="preserve">wards you can start iMPACT. </w:t>
      </w:r>
      <w:r w:rsidR="0076533A" w:rsidRPr="00901557">
        <w:t xml:space="preserve">Create a new project </w:t>
      </w:r>
      <w:r w:rsidR="00A71E37">
        <w:t xml:space="preserve">(no need to ‘save’ and ‘load’ a project) and </w:t>
      </w:r>
      <w:r w:rsidR="0076533A" w:rsidRPr="00901557">
        <w:t xml:space="preserve">choose the default point “Configure Device using Boundary Scan (JTAG)”. </w:t>
      </w:r>
      <w:r w:rsidR="000347D8">
        <w:t xml:space="preserve">You should </w:t>
      </w:r>
      <w:r w:rsidR="000347D8">
        <w:lastRenderedPageBreak/>
        <w:t xml:space="preserve">see a JTAG chain with one device (the FPGA) as shown in </w:t>
      </w:r>
      <w:r w:rsidR="00F074F5">
        <w:rPr>
          <w:rStyle w:val="QuerverweisChar"/>
        </w:rPr>
        <w:t>Figure 6-5</w:t>
      </w:r>
      <w:r w:rsidR="000347D8" w:rsidRPr="000347D8">
        <w:rPr>
          <w:rStyle w:val="QuerverweisChar"/>
          <w:color w:val="auto"/>
        </w:rPr>
        <w:t xml:space="preserve">. </w:t>
      </w:r>
      <w:r w:rsidR="0076533A" w:rsidRPr="00901557">
        <w:t xml:space="preserve">Assign the bitstream of your application subdirectory </w:t>
      </w:r>
      <w:r w:rsidR="000347D8">
        <w:t xml:space="preserve">(U:\ASIPMeisterProjects\...) </w:t>
      </w:r>
      <w:r w:rsidR="0076533A" w:rsidRPr="00901557">
        <w:t xml:space="preserve">to the Xilinx FPGA device. To reactivate this menu point in a later run without restarting iMPACT, just right-click on the Xilinx device and choose “Assign New Configuration File”. To program the Xilinx device (i.e. the FPGA) choose “Program” as shown in </w:t>
      </w:r>
      <w:r w:rsidR="00F074F5">
        <w:rPr>
          <w:rStyle w:val="QuerverweisChar"/>
        </w:rPr>
        <w:t>Figure 6-5</w:t>
      </w:r>
      <w:r w:rsidR="00F074F5" w:rsidRPr="00901557">
        <w:t xml:space="preserve"> </w:t>
      </w:r>
      <w:r w:rsidR="0076533A" w:rsidRPr="00901557">
        <w:t>and confirm the dialog without any changes with “OK”.</w:t>
      </w:r>
    </w:p>
    <w:p w:rsidR="00F1439D" w:rsidRPr="00901557" w:rsidRDefault="00F1439D" w:rsidP="00F1439D">
      <w:pPr>
        <w:pStyle w:val="Heading3"/>
      </w:pPr>
      <w:bookmarkStart w:id="154" w:name="_Ref196586711"/>
      <w:bookmarkStart w:id="155" w:name="_Toc338631038"/>
      <w:r>
        <w:t>Initializing and using the external SRAM</w:t>
      </w:r>
      <w:bookmarkEnd w:id="154"/>
      <w:bookmarkEnd w:id="155"/>
    </w:p>
    <w:p w:rsidR="0076533A" w:rsidRDefault="00AF5AD5">
      <w:pPr>
        <w:pStyle w:val="atext"/>
      </w:pPr>
      <w:r>
        <w:t>The size of the B</w:t>
      </w:r>
      <w:r w:rsidR="00CB3D58">
        <w:t>lock</w:t>
      </w:r>
      <w:r>
        <w:t>RAM (i.e. FPGA-internal RAM</w:t>
      </w:r>
      <w:r w:rsidR="00CB3D58">
        <w:t>; at most 192 KByte for our FPGA, but something is used in the Framework for FIFOs etc.</w:t>
      </w:r>
      <w:r>
        <w:t xml:space="preserve">) is </w:t>
      </w:r>
      <w:r w:rsidR="00CB3D58">
        <w:t xml:space="preserve">limited. This is </w:t>
      </w:r>
      <w:r>
        <w:t xml:space="preserve">especially </w:t>
      </w:r>
      <w:r w:rsidR="00CB3D58">
        <w:t xml:space="preserve">problematic </w:t>
      </w:r>
      <w:r>
        <w:t>if a huge amount of input-data has to be provided to th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C7234A">
        <w:rPr>
          <w:color w:val="0000FF"/>
        </w:rPr>
        <w:fldChar w:fldCharType="begin"/>
      </w:r>
      <w:r w:rsidR="00C7234A" w:rsidRPr="00C7234A">
        <w:rPr>
          <w:color w:val="0000FF"/>
        </w:rPr>
        <w:instrText xml:space="preserve"> REF _Ref146980904 \w \h </w:instrText>
      </w:r>
      <w:r w:rsidR="00C7234A">
        <w:rPr>
          <w:color w:val="0000FF"/>
        </w:rPr>
        <w:instrText xml:space="preserve"> \* MERGEFORMAT </w:instrText>
      </w:r>
      <w:r w:rsidR="00C7234A" w:rsidRPr="00C7234A">
        <w:rPr>
          <w:color w:val="0000FF"/>
        </w:rPr>
      </w:r>
      <w:r w:rsidR="00C7234A" w:rsidRPr="00C7234A">
        <w:rPr>
          <w:color w:val="0000FF"/>
        </w:rPr>
        <w:fldChar w:fldCharType="separate"/>
      </w:r>
      <w:r w:rsidR="00AC2D8C">
        <w:rPr>
          <w:color w:val="0000FF"/>
          <w:cs/>
        </w:rPr>
        <w:t>‎</w:t>
      </w:r>
      <w:r w:rsidR="00AC2D8C">
        <w:rPr>
          <w:color w:val="0000FF"/>
        </w:rPr>
        <w:t>6.1</w:t>
      </w:r>
      <w:r w:rsidR="00C7234A" w:rsidRPr="00C7234A">
        <w:rPr>
          <w:color w:val="0000FF"/>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d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AC2D8C">
        <w:rPr>
          <w:color w:val="0000FF"/>
          <w:cs/>
        </w:rPr>
        <w:t>‎</w:t>
      </w:r>
      <w:r w:rsidR="00AC2D8C">
        <w:rPr>
          <w:color w:val="0000FF"/>
        </w:rPr>
        <w:t>6.3</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AC2D8C">
        <w:rPr>
          <w:color w:val="0000FF"/>
          <w:cs/>
        </w:rPr>
        <w:t>‎</w:t>
      </w:r>
      <w:r w:rsidR="00AC2D8C">
        <w:rPr>
          <w:color w:val="0000FF"/>
        </w:rPr>
        <w:t>6.3.1</w:t>
      </w:r>
      <w:r w:rsidR="00274376">
        <w:rPr>
          <w:color w:val="0000FF"/>
        </w:rPr>
        <w:fldChar w:fldCharType="end"/>
      </w:r>
      <w:r w:rsidR="00C7234A">
        <w:t xml:space="preserve">) but do not </w:t>
      </w:r>
      <w:r w:rsidR="00C7234A" w:rsidRPr="00F1439D">
        <w:t>forget</w:t>
      </w:r>
      <w:r w:rsidR="00C7234A">
        <w:t xml:space="preserve"> to configure the </w:t>
      </w:r>
      <w:r w:rsidR="00C7234A" w:rsidRPr="00F1439D">
        <w:t xml:space="preserve">StackStart </w:t>
      </w:r>
      <w:r w:rsidR="00C7234A">
        <w:t xml:space="preserve">(in the </w:t>
      </w:r>
      <w:r w:rsidR="00C7234A" w:rsidRPr="00F1439D">
        <w:t>mkimgSet</w:t>
      </w:r>
      <w:r w:rsidR="00C7234A">
        <w:t>tings) to 0xEFFC</w:t>
      </w:r>
      <w:r w:rsidR="00C7234A" w:rsidRPr="00F1439D">
        <w:t>.</w:t>
      </w:r>
      <w:r w:rsidR="00274376">
        <w:t xml:space="preserve"> To use the SRAM, follow the following tutorial:</w:t>
      </w:r>
    </w:p>
    <w:p w:rsidR="00F1439D" w:rsidRDefault="00274376" w:rsidP="00F1439D">
      <w:pPr>
        <w:pStyle w:val="atext"/>
        <w:numPr>
          <w:ilvl w:val="0"/>
          <w:numId w:val="33"/>
        </w:numPr>
      </w:pPr>
      <w:r>
        <w:t>Y</w:t>
      </w:r>
      <w:r w:rsidR="00F1439D" w:rsidRPr="00F1439D">
        <w:t xml:space="preserve">ou have to compile the bootloader.c application </w:t>
      </w:r>
      <w:r w:rsidR="00CB3D58">
        <w:t xml:space="preserve">(you can find it in </w:t>
      </w:r>
      <w:r w:rsidR="00CB3D58" w:rsidRPr="00901557">
        <w:t>~asip00/</w:t>
      </w:r>
      <w:r w:rsidR="00CB3D58" w:rsidRPr="00901557">
        <w:softHyphen/>
        <w:t>ASIPMeisterProjects/</w:t>
      </w:r>
      <w:r w:rsidR="00CB3D58" w:rsidRPr="00901557">
        <w:softHyphen/>
        <w:t>TEMPLATE_PROJECT/</w:t>
      </w:r>
      <w:r w:rsidR="00CB3D58" w:rsidRPr="00901557">
        <w:softHyphen/>
        <w:t>Applications/</w:t>
      </w:r>
      <w:r w:rsidR="00CB3D58" w:rsidRPr="00901557">
        <w:softHyphen/>
      </w:r>
      <w:r w:rsidR="00CB3D58">
        <w:t>Bootloader</w:t>
      </w:r>
      <w:r w:rsidR="00CB3D58" w:rsidRPr="00901557">
        <w:t>/</w:t>
      </w:r>
      <w:r w:rsidR="00CB3D58">
        <w:t xml:space="preserve">) </w:t>
      </w:r>
      <w:r w:rsidR="00F1439D" w:rsidRPr="00F1439D">
        <w:t>with mkall and initMem. The resulting bit file contains the bootloader application in the FPGA internal BlockRAM.</w:t>
      </w:r>
    </w:p>
    <w:p w:rsidR="007F61D0" w:rsidRPr="00F1439D" w:rsidRDefault="007F61D0" w:rsidP="00F1439D">
      <w:pPr>
        <w:pStyle w:val="atext"/>
        <w:numPr>
          <w:ilvl w:val="0"/>
          <w:numId w:val="33"/>
        </w:numPr>
      </w:pPr>
      <w:r>
        <w:t xml:space="preserve">You have to compile the user application (i.e. the one that you actually want to run from the SRAM) with the </w:t>
      </w:r>
      <w:r w:rsidRPr="00F1439D">
        <w:t xml:space="preserve">StackStart </w:t>
      </w:r>
      <w:r>
        <w:t xml:space="preserve">configured </w:t>
      </w:r>
      <w:r w:rsidRPr="00F1439D">
        <w:t>to 0x</w:t>
      </w:r>
      <w:r>
        <w:t>FFFF</w:t>
      </w:r>
      <w:r w:rsidRPr="00F1439D">
        <w:t>C</w:t>
      </w:r>
      <w:r>
        <w:t xml:space="preserve"> (in </w:t>
      </w:r>
      <w:r w:rsidRPr="00F1439D">
        <w:t>mkimgSettings</w:t>
      </w:r>
      <w:r>
        <w:t>; i</w:t>
      </w:r>
      <w:r>
        <w:t>n</w:t>
      </w:r>
      <w:r>
        <w:t>stead of 0xEFFC for BRAM</w:t>
      </w:r>
      <w:r w:rsidRPr="00F1439D">
        <w:t>).</w:t>
      </w:r>
      <w:r>
        <w:t xml:space="preserve"> Beside</w:t>
      </w:r>
      <w:r w:rsidR="008B3596">
        <w:t>s</w:t>
      </w:r>
      <w:r>
        <w:t xml:space="preserve"> the normal TestData.IM and DM additionally the file TestData.IM_uart</w:t>
      </w:r>
      <w:r w:rsidR="0034715F">
        <w:t>.txt</w:t>
      </w:r>
      <w:r>
        <w:t xml:space="preserve"> and </w:t>
      </w:r>
      <w:r w:rsidR="0034715F">
        <w:t>TestData.</w:t>
      </w:r>
      <w:r>
        <w:t>DM_uart</w:t>
      </w:r>
      <w:r w:rsidR="0034715F">
        <w:t>.txt</w:t>
      </w:r>
      <w:r>
        <w:t xml:space="preserve"> are created.</w:t>
      </w:r>
    </w:p>
    <w:p w:rsidR="00F1439D" w:rsidRPr="00F1439D" w:rsidRDefault="00F1439D" w:rsidP="00F1439D">
      <w:pPr>
        <w:pStyle w:val="atext"/>
        <w:numPr>
          <w:ilvl w:val="0"/>
          <w:numId w:val="33"/>
        </w:numPr>
      </w:pPr>
      <w:r w:rsidRPr="00F1439D">
        <w:t>You have to start the “d</w:t>
      </w:r>
      <w:r w:rsidR="00DA65D5">
        <w:t xml:space="preserve">lx_uart.ht” file under windows, </w:t>
      </w:r>
      <w:r w:rsidRPr="00F1439D">
        <w:t>which will open the MS Wi</w:t>
      </w:r>
      <w:r w:rsidRPr="00F1439D">
        <w:t>n</w:t>
      </w:r>
      <w:r w:rsidRPr="00F1439D">
        <w:t>dows HyperTerminal with the correct settings</w:t>
      </w:r>
      <w:r w:rsidR="00DA65D5">
        <w:t xml:space="preserve"> (you can find it in </w:t>
      </w:r>
      <w:r w:rsidR="00DA65D5" w:rsidRPr="00901557">
        <w:t>~asip00/</w:t>
      </w:r>
      <w:r w:rsidR="00DA65D5" w:rsidRPr="00901557">
        <w:softHyphen/>
        <w:t>ASIPMeisterProjects/</w:t>
      </w:r>
      <w:r w:rsidR="00DA65D5" w:rsidRPr="00901557">
        <w:softHyphen/>
        <w:t>TEMPLATE_PROJECT/</w:t>
      </w:r>
      <w:r w:rsidR="00DA65D5" w:rsidRPr="00901557">
        <w:softHyphen/>
        <w:t>Applications/</w:t>
      </w:r>
      <w:r w:rsidR="00DA65D5" w:rsidRPr="00901557">
        <w:softHyphen/>
      </w:r>
      <w:r w:rsidR="00DA65D5">
        <w:t>Bootloader</w:t>
      </w:r>
      <w:r w:rsidR="00DA65D5" w:rsidRPr="00901557">
        <w:t>/</w:t>
      </w:r>
      <w:r w:rsidR="00DA65D5">
        <w:t>)</w:t>
      </w:r>
      <w:r w:rsidRPr="00F1439D">
        <w:t xml:space="preserve">. </w:t>
      </w:r>
      <w:r w:rsidR="0034715F">
        <w:t xml:space="preserve">However, you may have to adapt the configured COM port, depending on which port you are connected to the FPGA (see </w:t>
      </w:r>
      <w:r w:rsidR="0034715F" w:rsidRPr="00BC32C6">
        <w:rPr>
          <w:color w:val="0000FF"/>
        </w:rPr>
        <w:t>Figure 6-8</w:t>
      </w:r>
      <w:r w:rsidR="0034715F">
        <w:t xml:space="preserve">). </w:t>
      </w:r>
      <w:r w:rsidRPr="00F1439D">
        <w:t xml:space="preserve">After </w:t>
      </w:r>
      <w:r w:rsidR="00DA65D5" w:rsidRPr="00F1439D">
        <w:t>that,</w:t>
      </w:r>
      <w:r w:rsidRPr="00F1439D">
        <w:t xml:space="preserve"> you have to click the ‘connect’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rsidR="00F1439D" w:rsidRPr="00F1439D" w:rsidRDefault="007F61D0" w:rsidP="00F1439D">
      <w:pPr>
        <w:pStyle w:val="atext"/>
        <w:numPr>
          <w:ilvl w:val="0"/>
          <w:numId w:val="33"/>
        </w:numPr>
      </w:pPr>
      <w:r>
        <w:t>Now configure the FPGA Board to run with 40 MHz (see point (</w:t>
      </w:r>
      <w:r w:rsidR="008B3596">
        <w:t>9</w:t>
      </w:r>
      <w:r>
        <w:t xml:space="preserve">) in </w:t>
      </w:r>
      <w:r w:rsidR="008B3596" w:rsidRPr="00F1439D">
        <w:rPr>
          <w:rStyle w:val="QuerverweisChar"/>
        </w:rPr>
        <w:t>Figure 6-</w:t>
      </w:r>
      <w:r w:rsidR="008B3596">
        <w:rPr>
          <w:rStyle w:val="QuerverweisChar"/>
        </w:rPr>
        <w:t>6</w:t>
      </w:r>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is configured to work with </w:t>
      </w:r>
      <w:r>
        <w:t>40 MHz and if you use a faster or slower fr</w:t>
      </w:r>
      <w:r>
        <w:t>e</w:t>
      </w:r>
      <w:r>
        <w:t xml:space="preserv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F1439D">
      <w:pPr>
        <w:pStyle w:val="atext"/>
        <w:numPr>
          <w:ilvl w:val="0"/>
          <w:numId w:val="33"/>
        </w:numPr>
      </w:pPr>
      <w:r w:rsidRPr="00F1439D">
        <w:lastRenderedPageBreak/>
        <w:t xml:space="preserve">To initialize IM or DM you have to select ‘y’ and then use the </w:t>
      </w:r>
      <w:r w:rsidR="007F61D0">
        <w:t xml:space="preserve">HyperTerminal </w:t>
      </w:r>
      <w:r w:rsidRPr="00F1439D">
        <w:t xml:space="preserve">menu “Übertragung” </w:t>
      </w:r>
      <w:r w:rsidRPr="00F1439D">
        <w:sym w:font="Wingdings" w:char="F0E0"/>
      </w:r>
      <w:r w:rsidRPr="00F1439D">
        <w:t xml:space="preserve"> “Textdatei senden” to upload the file TestData.IM_uart or Tes</w:t>
      </w:r>
      <w:r w:rsidRPr="00F1439D">
        <w:t>t</w:t>
      </w:r>
      <w:r w:rsidRPr="00F1439D">
        <w:t>Da</w:t>
      </w:r>
      <w:r w:rsidR="007F61D0">
        <w:t>ta.DM_uart.</w:t>
      </w:r>
    </w:p>
    <w:p w:rsidR="00F1439D" w:rsidRPr="00F1439D" w:rsidRDefault="00F1439D" w:rsidP="00F1439D">
      <w:pPr>
        <w:pStyle w:val="atext"/>
        <w:numPr>
          <w:ilvl w:val="0"/>
          <w:numId w:val="33"/>
        </w:numPr>
      </w:pPr>
      <w:r w:rsidRPr="00F1439D">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p w:rsidR="00F1439D" w:rsidRPr="00F1439D" w:rsidRDefault="00F1439D" w:rsidP="007F61D0">
      <w:pPr>
        <w:pStyle w:val="atext"/>
      </w:pPr>
    </w:p>
    <w:bookmarkStart w:id="156" w:name="_MON_1270388866"/>
    <w:bookmarkEnd w:id="156"/>
    <w:p w:rsidR="00F1439D" w:rsidRPr="006F55CC" w:rsidRDefault="006F55CC" w:rsidP="006F55CC">
      <w:pPr>
        <w:pStyle w:val="atext"/>
        <w:keepNext/>
        <w:keepLines/>
        <w:spacing w:before="120"/>
        <w:jc w:val="center"/>
        <w:rPr>
          <w:rStyle w:val="QuerverweisChar"/>
        </w:rPr>
      </w:pPr>
      <w:r>
        <w:rPr>
          <w:rStyle w:val="QuerverweisChar"/>
        </w:rPr>
        <w:object w:dxaOrig="7206" w:dyaOrig="4824">
          <v:shape id="_x0000_i1035" type="#_x0000_t75" style="width:5in;height:240.4pt" o:ole="">
            <v:imagedata r:id="rId44" o:title=""/>
          </v:shape>
          <o:OLEObject Type="Embed" ProgID="PowerPoint.Slide.12" ShapeID="_x0000_i1035" DrawAspect="Content" ObjectID="_1465549024" r:id="rId45"/>
        </w:object>
      </w:r>
    </w:p>
    <w:p w:rsidR="006F55CC" w:rsidRPr="00901557" w:rsidRDefault="006F55CC" w:rsidP="006F55CC">
      <w:pPr>
        <w:pStyle w:val="atext"/>
        <w:spacing w:before="120"/>
        <w:jc w:val="center"/>
        <w:rPr>
          <w:b/>
          <w:bCs/>
          <w:sz w:val="28"/>
          <w:szCs w:val="28"/>
        </w:rPr>
      </w:pPr>
      <w:bookmarkStart w:id="157" w:name="_Toc338631091"/>
      <w:r w:rsidRPr="00901557">
        <w:t>Figure 6</w:t>
      </w:r>
      <w:r w:rsidRPr="00901557">
        <w:noBreakHyphen/>
      </w:r>
      <w:fldSimple w:instr=" SEQ Abbildung \* ARABIC \s 1 ">
        <w:r w:rsidR="00AC2D8C">
          <w:rPr>
            <w:noProof/>
          </w:rPr>
          <w:t>5</w:t>
        </w:r>
      </w:fldSimple>
      <w:r w:rsidRPr="00901557">
        <w:tab/>
      </w:r>
      <w:r w:rsidRPr="00901557">
        <w:br/>
      </w:r>
      <w:r w:rsidR="00D46EAC">
        <w:t>HyperTerminal</w:t>
      </w:r>
      <w:r>
        <w:t xml:space="preserve"> settings</w:t>
      </w:r>
      <w:bookmarkEnd w:id="157"/>
    </w:p>
    <w:p w:rsidR="00F1439D" w:rsidRPr="00901557" w:rsidRDefault="00F1439D">
      <w:pPr>
        <w:pStyle w:val="atext"/>
      </w:pPr>
    </w:p>
    <w:p w:rsidR="0076533A" w:rsidRPr="00901557" w:rsidRDefault="0076533A">
      <w:pPr>
        <w:pStyle w:val="Heading3"/>
      </w:pPr>
      <w:bookmarkStart w:id="158" w:name="_Toc338631039"/>
      <w:r w:rsidRPr="00901557">
        <w:t>Hardware specific limitations of the application</w:t>
      </w:r>
      <w:bookmarkEnd w:id="158"/>
    </w:p>
    <w:p w:rsidR="0076533A" w:rsidRPr="00901557" w:rsidRDefault="0076533A">
      <w:pPr>
        <w:pStyle w:val="atext"/>
      </w:pPr>
      <w:r w:rsidRPr="00901557">
        <w:t>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initMem script will test, whether the your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AC2D8C" w:rsidRPr="00AC2D8C">
        <w:rPr>
          <w:rStyle w:val="QuerverweisChar"/>
          <w:cs/>
        </w:rPr>
        <w:t>‎</w:t>
      </w:r>
      <w:r w:rsidR="00AC2D8C">
        <w:t>6.3.2</w:t>
      </w:r>
      <w:r w:rsidR="0070408B">
        <w:fldChar w:fldCharType="end"/>
      </w:r>
      <w:r w:rsidR="00EE2CD3">
        <w:t>).</w:t>
      </w:r>
    </w:p>
    <w:p w:rsidR="0076533A" w:rsidRPr="00901557" w:rsidRDefault="00C7234A">
      <w:pPr>
        <w:pStyle w:val="atext"/>
      </w:pPr>
      <w:r>
        <w:t>Another point is</w:t>
      </w:r>
      <w:r w:rsidR="0076533A" w:rsidRPr="00901557">
        <w:t xml:space="preserve"> that there are more NOP instruction</w:t>
      </w:r>
      <w:r w:rsidR="00EE2CD3">
        <w:t>s needed for hardware execution</w:t>
      </w:r>
      <w:r w:rsidR="0076533A" w:rsidRPr="00901557">
        <w:t xml:space="preserve"> than for simulation. Therefore the “mkimgSettings” file can be adjusted, lik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AC2D8C" w:rsidRPr="00AC2D8C">
        <w:rPr>
          <w:rStyle w:val="QuerverweisChar"/>
          <w:cs/>
        </w:rPr>
        <w:t>‎</w:t>
      </w:r>
      <w:r w:rsidR="00AC2D8C">
        <w:t>6.3</w:t>
      </w:r>
      <w:r w:rsidR="0070408B">
        <w:fldChar w:fldCharType="end"/>
      </w:r>
      <w:r w:rsidR="0076533A" w:rsidRPr="00901557">
        <w:t>.</w:t>
      </w:r>
    </w:p>
    <w:p w:rsidR="0076533A" w:rsidRPr="00901557" w:rsidRDefault="0076533A">
      <w:pPr>
        <w:pStyle w:val="atext"/>
      </w:pPr>
      <w:r w:rsidRPr="00901557">
        <w:t xml:space="preserve">The current connection to the data memory does only support word access to the data memory. </w:t>
      </w:r>
      <w:r w:rsidR="00ED24AF" w:rsidRPr="00901557">
        <w:t>Thus,</w:t>
      </w:r>
      <w:r w:rsidRPr="00901557">
        <w:t xml:space="preserve"> the only supported memory access assembly instructions are lw and sw. The assembly instructions lb, lbu, lh, lhu</w:t>
      </w:r>
      <w:r w:rsidR="00D46EAC">
        <w:t xml:space="preserve"> actually work as well, because the load a full word from </w:t>
      </w:r>
      <w:r w:rsidR="00D46EAC">
        <w:lastRenderedPageBreak/>
        <w:t xml:space="preserve">the memory and extract the required part of it inside the CPU. However, the instructions </w:t>
      </w:r>
      <w:r w:rsidR="00D46EAC" w:rsidRPr="00901557">
        <w:t>sb</w:t>
      </w:r>
      <w:r w:rsidR="00D46EAC">
        <w:t xml:space="preserve"> (store byte) and</w:t>
      </w:r>
      <w:r w:rsidR="00D46EAC" w:rsidRPr="00901557">
        <w:t xml:space="preserve"> </w:t>
      </w:r>
      <w:r w:rsidRPr="00901557">
        <w:t xml:space="preserve">sh </w:t>
      </w:r>
      <w:r w:rsidR="00D46EAC">
        <w:t xml:space="preserve">(store half word) </w:t>
      </w:r>
      <w:r w:rsidRPr="00901557">
        <w:t>will not work in the current hardware protot</w:t>
      </w:r>
      <w:r w:rsidR="00D46EAC">
        <w:t>ype and thus have to be avoided!</w:t>
      </w:r>
      <w:r w:rsidRPr="00901557">
        <w:t xml:space="preserve"> A part inside the mkimg script will test, whether some of these unsu</w:t>
      </w:r>
      <w:r w:rsidRPr="00901557">
        <w:t>p</w:t>
      </w:r>
      <w:r w:rsidRPr="00901557">
        <w:t>ported instructions are used and it will generate a warning that this application will not run in the current hardware prototype</w:t>
      </w:r>
      <w:r w:rsidR="00D46EAC">
        <w:t xml:space="preserve"> (though it works fine in dlxsim and ModelSim)</w:t>
      </w:r>
      <w:r w:rsidRPr="00901557">
        <w:t>. As work</w:t>
      </w:r>
      <w:r w:rsidRPr="00901557">
        <w:t>a</w:t>
      </w:r>
      <w:r w:rsidRPr="00901557">
        <w:t xml:space="preserve">round for accessing bytes (e.g. for strings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AC2D8C" w:rsidRPr="00AC2D8C">
        <w:rPr>
          <w:rStyle w:val="QuerverweisChar"/>
          <w:cs/>
        </w:rPr>
        <w:t>‎</w:t>
      </w:r>
      <w:r w:rsidR="00AC2D8C">
        <w:t>8.5</w:t>
      </w:r>
      <w:r w:rsidR="0070408B">
        <w:fldChar w:fldCharType="end"/>
      </w:r>
      <w:r w:rsidRPr="00901557">
        <w:t>):</w:t>
      </w:r>
    </w:p>
    <w:p w:rsidR="0076533A" w:rsidRDefault="008B3596">
      <w:pPr>
        <w:pStyle w:val="Programmtext"/>
        <w:spacing w:before="0"/>
        <w:rPr>
          <w:noProof w:val="0"/>
        </w:rPr>
      </w:pPr>
      <w:r>
        <w:rPr>
          <w:noProof w:val="0"/>
        </w:rPr>
        <w:t>int store</w:t>
      </w:r>
      <w:r w:rsidR="0076533A" w:rsidRPr="00901557">
        <w:rPr>
          <w:noProof w:val="0"/>
        </w:rPr>
        <w:t>Byte(char* address, int value);</w:t>
      </w:r>
    </w:p>
    <w:p w:rsidR="008B3596" w:rsidRDefault="008B3596" w:rsidP="008B3596">
      <w:pPr>
        <w:pStyle w:val="Programmtext"/>
        <w:spacing w:before="0"/>
        <w:rPr>
          <w:noProof w:val="0"/>
        </w:rPr>
      </w:pPr>
      <w:r>
        <w:rPr>
          <w:noProof w:val="0"/>
        </w:rPr>
        <w:t>int storeShort</w:t>
      </w:r>
      <w:r w:rsidRPr="00901557">
        <w:rPr>
          <w:noProof w:val="0"/>
        </w:rPr>
        <w:t>(char* address, int value);</w:t>
      </w:r>
    </w:p>
    <w:p w:rsidR="008B3596" w:rsidRPr="00901557" w:rsidRDefault="008B3596">
      <w:pPr>
        <w:pStyle w:val="Programmtext"/>
        <w:spacing w:before="0"/>
        <w:rPr>
          <w:noProof w:val="0"/>
        </w:rPr>
      </w:pPr>
    </w:p>
    <w:p w:rsidR="0076533A" w:rsidRPr="00901557" w:rsidRDefault="0076533A">
      <w:pPr>
        <w:pStyle w:val="atext"/>
      </w:pPr>
      <w:r w:rsidRPr="00901557">
        <w:t>With these functions, you can indirect access specific bytes</w:t>
      </w:r>
      <w:r w:rsidR="00D46EAC">
        <w:t xml:space="preserve"> and half-words </w:t>
      </w:r>
      <w:r w:rsidRPr="00901557">
        <w:t>by only using lw and sw assembly instructions.</w:t>
      </w:r>
    </w:p>
    <w:p w:rsidR="0076533A" w:rsidRPr="00901557" w:rsidRDefault="0076533A">
      <w:pPr>
        <w:pStyle w:val="Heading2"/>
      </w:pPr>
      <w:bookmarkStart w:id="159" w:name="_Area_and_delay_reports"/>
      <w:bookmarkStart w:id="160" w:name="_Toc104110767"/>
      <w:bookmarkStart w:id="161" w:name="_Ref117941246"/>
      <w:bookmarkStart w:id="162" w:name="_Ref146547798"/>
      <w:bookmarkStart w:id="163" w:name="_Ref150165703"/>
      <w:bookmarkStart w:id="164" w:name="_Ref158038645"/>
      <w:bookmarkStart w:id="165" w:name="_Toc338631040"/>
      <w:bookmarkEnd w:id="159"/>
      <w:r w:rsidRPr="00901557">
        <w:t>Getting accurate reports</w:t>
      </w:r>
      <w:bookmarkEnd w:id="160"/>
      <w:bookmarkEnd w:id="161"/>
      <w:bookmarkEnd w:id="162"/>
      <w:bookmarkEnd w:id="163"/>
      <w:bookmarkEnd w:id="164"/>
      <w:r w:rsidR="00545407" w:rsidRPr="00545407">
        <w:t xml:space="preserve"> </w:t>
      </w:r>
      <w:r w:rsidR="00545407">
        <w:t xml:space="preserve">for area, </w:t>
      </w:r>
      <w:r w:rsidR="00545407" w:rsidRPr="00901557">
        <w:t>delay</w:t>
      </w:r>
      <w:r w:rsidR="00545407">
        <w:t>, and critical path</w:t>
      </w:r>
      <w:bookmarkEnd w:id="165"/>
    </w:p>
    <w:p w:rsidR="0076533A" w:rsidRPr="00901557" w:rsidRDefault="0076533A">
      <w:pPr>
        <w:pStyle w:val="atext"/>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AC2D8C" w:rsidRPr="00AC2D8C">
        <w:rPr>
          <w:rStyle w:val="QuerverweisChar"/>
          <w:cs/>
        </w:rPr>
        <w:t>‎</w:t>
      </w:r>
      <w:r w:rsidR="00AC2D8C">
        <w:t>6.1</w:t>
      </w:r>
      <w:r w:rsidR="0070408B">
        <w:fldChar w:fldCharType="end"/>
      </w:r>
      <w:r w:rsidRPr="00901557">
        <w:t xml:space="preserve"> are not accurate. This is, because the provided framework contains main additions like a state machine to communicate with the LCD via the I</w:t>
      </w:r>
      <w:r w:rsidRPr="00901557">
        <w:rPr>
          <w:szCs w:val="24"/>
          <w:vertAlign w:val="superscript"/>
        </w:rPr>
        <w:t>2</w:t>
      </w:r>
      <w:r w:rsidRPr="00901557">
        <w:t>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rsidR="0076533A" w:rsidRPr="00901557" w:rsidRDefault="0076533A">
      <w:pPr>
        <w:pStyle w:val="atext"/>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rsidR="0076533A" w:rsidRDefault="0076533A">
      <w:pPr>
        <w:pStyle w:val="atext"/>
      </w:pPr>
      <w:r w:rsidRPr="00901557">
        <w:t>These two examples shall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i.e. a </w:t>
      </w:r>
      <w:r w:rsidR="000C73AB" w:rsidRPr="000C73AB">
        <w:rPr>
          <w:i/>
        </w:rPr>
        <w:t>Slice</w:t>
      </w:r>
      <w:r w:rsidR="000C73AB">
        <w:t>.</w:t>
      </w:r>
    </w:p>
    <w:p w:rsidR="000C73AB" w:rsidRDefault="000C73AB">
      <w:pPr>
        <w:pStyle w:val="atext"/>
      </w:pPr>
    </w:p>
    <w:bookmarkStart w:id="166" w:name="_MON_1270391984"/>
    <w:bookmarkEnd w:id="166"/>
    <w:p w:rsidR="000C73AB" w:rsidRPr="00901557" w:rsidRDefault="000C73AB" w:rsidP="000C73AB">
      <w:pPr>
        <w:pStyle w:val="Caption"/>
        <w:rPr>
          <w:lang w:val="en-US"/>
        </w:rPr>
      </w:pPr>
      <w:r>
        <w:rPr>
          <w:lang w:val="en-US"/>
        </w:rPr>
        <w:object w:dxaOrig="6485" w:dyaOrig="3959">
          <v:shape id="_x0000_i1036" type="#_x0000_t75" style="width:405.1pt;height:247.95pt" o:ole="">
            <v:imagedata r:id="rId46" o:title=""/>
          </v:shape>
          <o:OLEObject Type="Embed" ProgID="PowerPoint.Slide.12" ShapeID="_x0000_i1036" DrawAspect="Content" ObjectID="_1465549025" r:id="rId47"/>
        </w:object>
      </w:r>
    </w:p>
    <w:p w:rsidR="000C73AB" w:rsidRPr="00901557" w:rsidRDefault="000C73AB" w:rsidP="001170D6">
      <w:pPr>
        <w:pStyle w:val="Caption"/>
        <w:keepNext w:val="0"/>
        <w:rPr>
          <w:lang w:val="en-US"/>
        </w:rPr>
      </w:pPr>
      <w:r w:rsidRPr="00901557">
        <w:rPr>
          <w:lang w:val="en-US"/>
        </w:rPr>
        <w:tab/>
      </w:r>
      <w:bookmarkStart w:id="167" w:name="_Toc33863109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6</w:t>
      </w:r>
      <w:r w:rsidRPr="00901557">
        <w:rPr>
          <w:lang w:val="en-US"/>
        </w:rPr>
        <w:fldChar w:fldCharType="end"/>
      </w:r>
      <w:r w:rsidRPr="00901557">
        <w:rPr>
          <w:lang w:val="en-US"/>
        </w:rPr>
        <w:tab/>
      </w:r>
      <w:r w:rsidRPr="00901557">
        <w:rPr>
          <w:lang w:val="en-US"/>
        </w:rPr>
        <w:br/>
      </w:r>
      <w:r>
        <w:rPr>
          <w:lang w:val="en-US"/>
        </w:rPr>
        <w:t>4-Input 1-Output Look-Up Table (4-LUT) [</w:t>
      </w:r>
      <w:r w:rsidR="00890221" w:rsidRPr="00890221">
        <w:rPr>
          <w:lang w:val="en-US"/>
        </w:rPr>
        <w:t>Kalenteridis04</w:t>
      </w:r>
      <w:r>
        <w:rPr>
          <w:lang w:val="en-US"/>
        </w:rPr>
        <w:t>]</w:t>
      </w:r>
      <w:bookmarkEnd w:id="167"/>
      <w:r w:rsidRPr="00901557">
        <w:rPr>
          <w:lang w:val="en-US"/>
        </w:rPr>
        <w:br/>
      </w:r>
    </w:p>
    <w:p w:rsidR="000C73AB" w:rsidRDefault="00890221">
      <w:pPr>
        <w:pStyle w:val="atext"/>
        <w:rPr>
          <w:rStyle w:val="QuerverweisChar"/>
          <w:color w:val="auto"/>
        </w:rPr>
      </w:pPr>
      <w:r>
        <w:t xml:space="preserve">The basic block of a fine-grained configurable hardware (as used in FPGAs) </w:t>
      </w:r>
      <w:r w:rsidR="001170D6">
        <w:t xml:space="preserve">is </w:t>
      </w:r>
      <w:r>
        <w:t xml:space="preserve">a Look-Up-Table (LUT) as shown in </w:t>
      </w:r>
      <w:r w:rsidRPr="00F1439D">
        <w:rPr>
          <w:rStyle w:val="QuerverweisChar"/>
        </w:rPr>
        <w:t>Figure 6-</w:t>
      </w:r>
      <w:r>
        <w:rPr>
          <w:rStyle w:val="QuerverweisChar"/>
        </w:rPr>
        <w:t>9</w:t>
      </w:r>
      <w:r w:rsidRPr="00890221">
        <w:rPr>
          <w:rStyle w:val="QuerverweisChar"/>
          <w:color w:val="auto"/>
        </w:rPr>
        <w:t xml:space="preserve">. </w:t>
      </w:r>
      <w:r w:rsidR="001170D6">
        <w:rPr>
          <w:rStyle w:val="QuerverweisChar"/>
          <w:color w:val="auto"/>
        </w:rPr>
        <w:t xml:space="preserve">The shown example (using 4 inputs at the top and 1 output at the right side) can realize every Boolean function with four inputs. </w:t>
      </w:r>
      <w:r w:rsidR="009B462B">
        <w:rPr>
          <w:rStyle w:val="QuerverweisChar"/>
          <w:color w:val="auto"/>
        </w:rPr>
        <w:t>For each input combination (2</w:t>
      </w:r>
      <w:r w:rsidR="009B462B" w:rsidRPr="009B462B">
        <w:rPr>
          <w:rStyle w:val="QuerverweisChar"/>
          <w:color w:val="auto"/>
          <w:vertAlign w:val="superscript"/>
        </w:rPr>
        <w:t>4</w:t>
      </w:r>
      <w:r w:rsidR="009B462B">
        <w:rPr>
          <w:rStyle w:val="QuerverweisChar"/>
          <w:color w:val="auto"/>
        </w:rPr>
        <w:t>=16) a dedicated configuration bit (S0-S15) can be programmed with the corresponding answer. The transistors feed the value of the selected configuration bit to the output. For instance, if S0-S14 are programmed to contain the value ‘0’ and just S15 is programmed to contain the value ‘1’, then this LUT behaves like a 4-input and-gate.</w:t>
      </w:r>
    </w:p>
    <w:p w:rsidR="009B462B" w:rsidRDefault="002D18CB">
      <w:pPr>
        <w:pStyle w:val="atext"/>
        <w:rPr>
          <w:rStyle w:val="QuerverweisChar"/>
          <w:color w:val="auto"/>
        </w:rPr>
      </w:pPr>
      <w:r>
        <w:t xml:space="preserve">Many of the 4-LUTs are required to e.g. implement a 32-bit adder and additionally these LUTs have to be connected. FPGAs typically cluster their logic, i.e. they have local blocks with a strong interconnect, but less strong global interconnects. </w:t>
      </w:r>
      <w:r w:rsidRPr="00F1439D">
        <w:rPr>
          <w:rStyle w:val="QuerverweisChar"/>
        </w:rPr>
        <w:t>Figure 6-</w:t>
      </w:r>
      <w:r>
        <w:rPr>
          <w:rStyle w:val="QuerverweisChar"/>
        </w:rPr>
        <w:t>10</w:t>
      </w:r>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 xml:space="preserve">into so-called Slices (including a 1-bit register per LUT) and Configurable Logic Blocks. They have strong interconnects and especial logic for e.g. carry-chains to implement adders. </w:t>
      </w:r>
      <w:r w:rsidRPr="00F1439D">
        <w:rPr>
          <w:rStyle w:val="QuerverweisChar"/>
        </w:rPr>
        <w:t>Figure 6-</w:t>
      </w:r>
      <w:r>
        <w:rPr>
          <w:rStyle w:val="QuerverweisChar"/>
        </w:rPr>
        <w:t>11 shows</w:t>
      </w:r>
      <w:r w:rsidRPr="002D18CB">
        <w:rPr>
          <w:rStyle w:val="QuerverweisChar"/>
          <w:color w:val="auto"/>
        </w:rPr>
        <w:t xml:space="preserve"> how the </w:t>
      </w:r>
      <w:r>
        <w:rPr>
          <w:rStyle w:val="QuerverweisChar"/>
          <w:color w:val="auto"/>
        </w:rPr>
        <w:t>CLBs are connected with configurable switches and dedicated connections.</w:t>
      </w:r>
    </w:p>
    <w:p w:rsidR="002D18CB" w:rsidRDefault="002D18CB" w:rsidP="00957709">
      <w:pPr>
        <w:pStyle w:val="atext"/>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168" w:name="_MON_1270400556"/>
    <w:bookmarkEnd w:id="168"/>
    <w:p w:rsidR="00B82552" w:rsidRPr="00901557" w:rsidRDefault="00B82552" w:rsidP="00B82552">
      <w:pPr>
        <w:pStyle w:val="Caption"/>
        <w:rPr>
          <w:lang w:val="en-US"/>
        </w:rPr>
      </w:pPr>
      <w:r>
        <w:rPr>
          <w:lang w:val="en-US"/>
        </w:rPr>
        <w:object w:dxaOrig="6845" w:dyaOrig="4608">
          <v:shape id="_x0000_i1037" type="#_x0000_t75" style="width:427.6pt;height:4in" o:ole="">
            <v:imagedata r:id="rId48" o:title=""/>
          </v:shape>
          <o:OLEObject Type="Embed" ProgID="PowerPoint.Slide.12" ShapeID="_x0000_i1037" DrawAspect="Content" ObjectID="_1465549026" r:id="rId49"/>
        </w:object>
      </w:r>
    </w:p>
    <w:p w:rsidR="00B82552" w:rsidRPr="00901557" w:rsidRDefault="00B82552" w:rsidP="001170D6">
      <w:pPr>
        <w:pStyle w:val="Caption"/>
        <w:keepNext w:val="0"/>
        <w:rPr>
          <w:lang w:val="en-US"/>
        </w:rPr>
      </w:pPr>
      <w:r w:rsidRPr="00901557">
        <w:rPr>
          <w:lang w:val="en-US"/>
        </w:rPr>
        <w:tab/>
      </w:r>
      <w:bookmarkStart w:id="169" w:name="_Toc33863109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7</w:t>
      </w:r>
      <w:r w:rsidRPr="00901557">
        <w:rPr>
          <w:lang w:val="en-US"/>
        </w:rPr>
        <w:fldChar w:fldCharType="end"/>
      </w:r>
      <w:r w:rsidRPr="00901557">
        <w:rPr>
          <w:lang w:val="en-US"/>
        </w:rPr>
        <w:tab/>
      </w:r>
      <w:r w:rsidRPr="00901557">
        <w:rPr>
          <w:lang w:val="en-US"/>
        </w:rPr>
        <w:br/>
      </w:r>
      <w:r w:rsidR="005E492B">
        <w:rPr>
          <w:lang w:val="en-US"/>
        </w:rPr>
        <w:t>CLBs, Slices, and LUTs in a Virtex II FPGA</w:t>
      </w:r>
      <w:r>
        <w:rPr>
          <w:lang w:val="en-US"/>
        </w:rPr>
        <w:t xml:space="preserve"> [</w:t>
      </w:r>
      <w:r w:rsidR="005E492B">
        <w:rPr>
          <w:lang w:val="en-US"/>
        </w:rPr>
        <w:t>XUG002</w:t>
      </w:r>
      <w:r>
        <w:rPr>
          <w:lang w:val="en-US"/>
        </w:rPr>
        <w:t>]</w:t>
      </w:r>
      <w:bookmarkEnd w:id="169"/>
      <w:r w:rsidRPr="00901557">
        <w:rPr>
          <w:lang w:val="en-US"/>
        </w:rPr>
        <w:br/>
      </w:r>
    </w:p>
    <w:p w:rsidR="00B82552" w:rsidRDefault="00B82552">
      <w:pPr>
        <w:pStyle w:val="atext"/>
      </w:pPr>
    </w:p>
    <w:bookmarkStart w:id="170" w:name="_MON_1270401764"/>
    <w:bookmarkEnd w:id="170"/>
    <w:bookmarkStart w:id="171" w:name="_MON_1270402596"/>
    <w:bookmarkEnd w:id="171"/>
    <w:p w:rsidR="00B82552" w:rsidRPr="00901557" w:rsidRDefault="001170D6" w:rsidP="00B82552">
      <w:pPr>
        <w:pStyle w:val="Caption"/>
        <w:rPr>
          <w:lang w:val="en-US"/>
        </w:rPr>
      </w:pPr>
      <w:r>
        <w:rPr>
          <w:lang w:val="en-US"/>
        </w:rPr>
        <w:object w:dxaOrig="6845" w:dyaOrig="4031">
          <v:shape id="_x0000_i1038" type="#_x0000_t75" style="width:427.6pt;height:252.3pt" o:ole="">
            <v:imagedata r:id="rId50" o:title=""/>
          </v:shape>
          <o:OLEObject Type="Embed" ProgID="PowerPoint.Slide.12" ShapeID="_x0000_i1038" DrawAspect="Content" ObjectID="_1465549027" r:id="rId51"/>
        </w:object>
      </w:r>
    </w:p>
    <w:p w:rsidR="00B82552" w:rsidRPr="00901557" w:rsidRDefault="00B82552" w:rsidP="001170D6">
      <w:pPr>
        <w:pStyle w:val="Caption"/>
        <w:keepNext w:val="0"/>
        <w:rPr>
          <w:lang w:val="en-US"/>
        </w:rPr>
      </w:pPr>
      <w:r w:rsidRPr="00901557">
        <w:rPr>
          <w:lang w:val="en-US"/>
        </w:rPr>
        <w:tab/>
      </w:r>
      <w:bookmarkStart w:id="172" w:name="_Toc33863109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8</w:t>
      </w:r>
      <w:r w:rsidRPr="00901557">
        <w:rPr>
          <w:lang w:val="en-US"/>
        </w:rPr>
        <w:fldChar w:fldCharType="end"/>
      </w:r>
      <w:r w:rsidRPr="00901557">
        <w:rPr>
          <w:lang w:val="en-US"/>
        </w:rPr>
        <w:tab/>
      </w:r>
      <w:r w:rsidRPr="00901557">
        <w:rPr>
          <w:lang w:val="en-US"/>
        </w:rPr>
        <w:br/>
      </w:r>
      <w:r w:rsidR="001170D6">
        <w:rPr>
          <w:lang w:val="en-US"/>
        </w:rPr>
        <w:t>Array of CLBs and PSMs</w:t>
      </w:r>
      <w:r>
        <w:rPr>
          <w:lang w:val="en-US"/>
        </w:rPr>
        <w:t xml:space="preserve"> [</w:t>
      </w:r>
      <w:r w:rsidR="001170D6">
        <w:rPr>
          <w:lang w:val="en-US"/>
        </w:rPr>
        <w:t>XDS060</w:t>
      </w:r>
      <w:r>
        <w:rPr>
          <w:lang w:val="en-US"/>
        </w:rPr>
        <w:t>]</w:t>
      </w:r>
      <w:bookmarkEnd w:id="172"/>
      <w:r w:rsidRPr="00901557">
        <w:rPr>
          <w:lang w:val="en-US"/>
        </w:rPr>
        <w:br/>
      </w:r>
    </w:p>
    <w:p w:rsidR="00B82552" w:rsidRDefault="00B82552">
      <w:pPr>
        <w:pStyle w:val="atext"/>
      </w:pPr>
    </w:p>
    <w:p w:rsidR="00545407" w:rsidRPr="00901557" w:rsidRDefault="00545407" w:rsidP="00545407">
      <w:pPr>
        <w:pStyle w:val="Heading3"/>
      </w:pPr>
      <w:bookmarkStart w:id="173" w:name="_Toc338631041"/>
      <w:r>
        <w:lastRenderedPageBreak/>
        <w:t>Getting Area and Delay report</w:t>
      </w:r>
      <w:bookmarkEnd w:id="173"/>
    </w:p>
    <w:p w:rsidR="0076533A" w:rsidRPr="00901557" w:rsidRDefault="0076533A">
      <w:pPr>
        <w:pStyle w:val="atext"/>
      </w:pPr>
      <w:r w:rsidRPr="00901557">
        <w:t>To accurate</w:t>
      </w:r>
      <w:r w:rsidR="00ED24AF">
        <w:t>ly</w:t>
      </w:r>
      <w:r w:rsidRPr="00901557">
        <w:t xml:space="preserve"> measure only your CPU we designed a new framework, which consists of four files: bram_dm.edn, brom_im.edn</w:t>
      </w:r>
      <w:r w:rsidR="00C7234A">
        <w:t>,</w:t>
      </w:r>
      <w:r w:rsidRPr="00901557">
        <w:t xml:space="preserve"> dlx_benchmark.vhd</w:t>
      </w:r>
      <w:r w:rsidR="00C7234A">
        <w:t>,</w:t>
      </w:r>
      <w:r w:rsidRPr="00901557">
        <w:t xml:space="preserve"> and dlx_benchmark.ucf, which can be found in the directory ~asip00/</w:t>
      </w:r>
      <w:r w:rsidRPr="00901557">
        <w:softHyphen/>
        <w:t>ASIPMeisterProjects/</w:t>
      </w:r>
      <w:r w:rsidRPr="00901557">
        <w:softHyphen/>
        <w:t>TEMPLATE_PROJECT/</w:t>
      </w:r>
      <w:r w:rsidRPr="00901557">
        <w:softHyphen/>
        <w:t>ISE_</w:t>
      </w:r>
      <w:r w:rsidR="00D46EAC">
        <w:softHyphen/>
      </w:r>
      <w:r w:rsidRPr="00901557">
        <w:t>Benchmark/. The first two files are BlockRAM netlist files for data and instruction memories. The VHDL file is the top level for the whole project. The UCF file is the file, which contains the timing constraints and pins location for the design (in this step, we specify only the clock and reset constraints).</w:t>
      </w:r>
    </w:p>
    <w:p w:rsidR="0076533A" w:rsidRPr="00901557" w:rsidRDefault="0076533A">
      <w:pPr>
        <w:pStyle w:val="atext"/>
        <w:rPr>
          <w:rStyle w:val="QuerverweisChar"/>
          <w:color w:val="auto"/>
        </w:rPr>
      </w:pPr>
      <w:r w:rsidRPr="00901557">
        <w:t>By u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rsidR="00C7234A">
        <w:t>,</w:t>
      </w:r>
      <w:r w:rsidRPr="00901557">
        <w:t xml:space="preserve"> and this special framework have to be synthesized and implemented as explained in </w:t>
      </w:r>
      <w:r w:rsidRPr="00901557">
        <w:rPr>
          <w:color w:val="0000FF"/>
        </w:rPr>
        <w:t>Chapter </w:t>
      </w:r>
      <w:r w:rsidR="0070408B">
        <w:fldChar w:fldCharType="begin"/>
      </w:r>
      <w:r w:rsidR="0070408B">
        <w:instrText xml:space="preserve"> REF _Ref146980904 \w \h  \* MERGEFORMAT </w:instrText>
      </w:r>
      <w:r w:rsidR="0070408B">
        <w:fldChar w:fldCharType="separate"/>
      </w:r>
      <w:r w:rsidR="00AC2D8C" w:rsidRPr="00AC2D8C">
        <w:rPr>
          <w:color w:val="0000FF"/>
          <w:cs/>
        </w:rPr>
        <w:t>‎</w:t>
      </w:r>
      <w:r w:rsidR="00AC2D8C">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AC2D8C" w:rsidRPr="00AC2D8C">
        <w:rPr>
          <w:rStyle w:val="QuerverweisChar"/>
          <w:cs/>
        </w:rPr>
        <w:t>‎</w:t>
      </w:r>
      <w:r w:rsidR="00AC2D8C">
        <w:t>6.2</w:t>
      </w:r>
      <w:r w:rsidR="0070408B">
        <w:fldChar w:fldCharType="end"/>
      </w:r>
      <w:r w:rsidRPr="00901557">
        <w:rPr>
          <w:rStyle w:val="QuerverweisChar"/>
          <w:color w:val="auto"/>
        </w:rPr>
        <w:t>.</w:t>
      </w:r>
    </w:p>
    <w:p w:rsidR="0076533A" w:rsidRPr="00901557" w:rsidRDefault="0016067A" w:rsidP="00C5460A">
      <w:pPr>
        <w:pStyle w:val="atext"/>
        <w:keepNext/>
        <w:keepLines/>
        <w:spacing w:before="120"/>
        <w:jc w:val="center"/>
        <w:rPr>
          <w:rStyle w:val="QuerverweisChar"/>
          <w:color w:val="auto"/>
        </w:rPr>
      </w:pPr>
      <w:r>
        <w:rPr>
          <w:noProof/>
          <w:lang w:val="de-DE"/>
        </w:rPr>
        <w:drawing>
          <wp:inline distT="0" distB="0" distL="0" distR="0">
            <wp:extent cx="5718175" cy="3712210"/>
            <wp:effectExtent l="19050" t="0" r="0" b="0"/>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52" cstate="print"/>
                    <a:srcRect/>
                    <a:stretch>
                      <a:fillRect/>
                    </a:stretch>
                  </pic:blipFill>
                  <pic:spPr bwMode="auto">
                    <a:xfrm>
                      <a:off x="0" y="0"/>
                      <a:ext cx="5718175" cy="3712210"/>
                    </a:xfrm>
                    <a:prstGeom prst="rect">
                      <a:avLst/>
                    </a:prstGeom>
                    <a:noFill/>
                    <a:ln w="9525">
                      <a:noFill/>
                      <a:miter lim="800000"/>
                      <a:headEnd/>
                      <a:tailEnd/>
                    </a:ln>
                  </pic:spPr>
                </pic:pic>
              </a:graphicData>
            </a:graphic>
          </wp:inline>
        </w:drawing>
      </w:r>
    </w:p>
    <w:p w:rsidR="0076533A" w:rsidRPr="00901557" w:rsidRDefault="000C73AB">
      <w:pPr>
        <w:pStyle w:val="atext"/>
        <w:spacing w:before="120"/>
        <w:jc w:val="center"/>
        <w:rPr>
          <w:b/>
          <w:bCs/>
          <w:sz w:val="28"/>
          <w:szCs w:val="28"/>
        </w:rPr>
      </w:pPr>
      <w:bookmarkStart w:id="174" w:name="_Ref150172040"/>
      <w:r w:rsidRPr="00901557">
        <w:tab/>
      </w:r>
      <w:bookmarkStart w:id="175" w:name="_Toc338631095"/>
      <w:r w:rsidR="0076533A" w:rsidRPr="00901557">
        <w:t>Figure 6</w:t>
      </w:r>
      <w:r w:rsidR="0076533A" w:rsidRPr="00901557">
        <w:noBreakHyphen/>
      </w:r>
      <w:fldSimple w:instr=" SEQ Abbildung \* ARABIC \s 1 ">
        <w:r w:rsidR="00AC2D8C">
          <w:rPr>
            <w:noProof/>
          </w:rPr>
          <w:t>9</w:t>
        </w:r>
      </w:fldSimple>
      <w:bookmarkEnd w:id="174"/>
      <w:r w:rsidR="0076533A" w:rsidRPr="00901557">
        <w:tab/>
      </w:r>
      <w:r w:rsidR="0076533A" w:rsidRPr="00901557">
        <w:br/>
        <w:t>Area Report</w:t>
      </w:r>
      <w:bookmarkEnd w:id="175"/>
    </w:p>
    <w:p w:rsidR="0076533A" w:rsidRPr="00901557" w:rsidRDefault="0076533A">
      <w:pPr>
        <w:pStyle w:val="atext"/>
        <w:spacing w:before="120"/>
        <w:rPr>
          <w:b/>
          <w:bCs/>
          <w:sz w:val="28"/>
          <w:szCs w:val="28"/>
        </w:rPr>
      </w:pPr>
      <w:r w:rsidRPr="00901557">
        <w:rPr>
          <w:b/>
          <w:bCs/>
          <w:sz w:val="28"/>
          <w:szCs w:val="28"/>
        </w:rPr>
        <w:t>Area Report:</w:t>
      </w:r>
    </w:p>
    <w:p w:rsidR="0076533A" w:rsidRPr="00901557" w:rsidRDefault="0076533A">
      <w:pPr>
        <w:pStyle w:val="atext"/>
        <w:spacing w:before="120"/>
        <w:rPr>
          <w:rStyle w:val="QuerverweisChar"/>
          <w:color w:val="auto"/>
        </w:rPr>
      </w:pPr>
      <w:r w:rsidRPr="00901557">
        <w:t xml:space="preserve">In the Process sub window, expand “Place &amp; Route” process. Double click on “Place &amp; Route Report will open new window containing the results needed. Try to find the number of slices in the “Device Utilization Summary” as shown in </w:t>
      </w:r>
      <w:r w:rsidR="0070408B">
        <w:fldChar w:fldCharType="begin"/>
      </w:r>
      <w:r w:rsidR="0070408B">
        <w:instrText xml:space="preserve"> REF _Ref150172040 \h  \* MERGEFORMAT </w:instrText>
      </w:r>
      <w:r w:rsidR="0070408B">
        <w:fldChar w:fldCharType="separate"/>
      </w:r>
      <w:r w:rsidR="00AC2D8C" w:rsidRPr="00AC2D8C">
        <w:rPr>
          <w:color w:val="0000FF"/>
        </w:rPr>
        <w:tab/>
        <w:t>Figure 6</w:t>
      </w:r>
      <w:r w:rsidR="00AC2D8C" w:rsidRPr="00AC2D8C">
        <w:rPr>
          <w:color w:val="0000FF"/>
        </w:rPr>
        <w:noBreakHyphen/>
        <w:t>9</w:t>
      </w:r>
      <w:r w:rsidR="0070408B">
        <w:fldChar w:fldCharType="end"/>
      </w:r>
      <w:r w:rsidRPr="00901557">
        <w:rPr>
          <w:rStyle w:val="QuerverweisChar"/>
          <w:color w:val="auto"/>
        </w:rPr>
        <w:t>.</w:t>
      </w:r>
    </w:p>
    <w:p w:rsidR="0076533A" w:rsidRPr="00901557" w:rsidRDefault="0076533A">
      <w:pPr>
        <w:pStyle w:val="atext"/>
        <w:spacing w:before="120"/>
        <w:rPr>
          <w:b/>
          <w:bCs/>
          <w:sz w:val="28"/>
          <w:szCs w:val="28"/>
        </w:rPr>
      </w:pPr>
      <w:r w:rsidRPr="00901557">
        <w:rPr>
          <w:b/>
          <w:bCs/>
          <w:sz w:val="28"/>
          <w:szCs w:val="28"/>
        </w:rPr>
        <w:t>Delay Report:</w:t>
      </w:r>
    </w:p>
    <w:p w:rsidR="0076533A" w:rsidRPr="00901557" w:rsidRDefault="0076533A">
      <w:pPr>
        <w:pStyle w:val="atext"/>
        <w:spacing w:before="120"/>
        <w:rPr>
          <w:rStyle w:val="QuerverweisChar"/>
          <w:color w:val="auto"/>
        </w:rPr>
      </w:pPr>
      <w:r w:rsidRPr="00901557">
        <w:t xml:space="preserve">In the Process sub window, expand “Place &amp; Route” process and expand “Generate Post-Place &amp; Route Static Timing Report”. Double click on “Text-based Post-Place &amp; Route Static Timing Report” will open new window containing the results needed. Try to find Minimum Period in the Design Statistics as shown in </w:t>
      </w:r>
      <w:r w:rsidR="0070408B">
        <w:fldChar w:fldCharType="begin"/>
      </w:r>
      <w:r w:rsidR="0070408B">
        <w:instrText xml:space="preserve"> REF _Ref150172066 \h  \* MERGEFORMAT </w:instrText>
      </w:r>
      <w:r w:rsidR="0070408B">
        <w:fldChar w:fldCharType="separate"/>
      </w:r>
      <w:r w:rsidR="00AC2D8C" w:rsidRPr="00AC2D8C">
        <w:rPr>
          <w:color w:val="0000FF"/>
        </w:rPr>
        <w:tab/>
        <w:t>Figure 6</w:t>
      </w:r>
      <w:r w:rsidR="00AC2D8C" w:rsidRPr="00AC2D8C">
        <w:rPr>
          <w:color w:val="0000FF"/>
        </w:rPr>
        <w:noBreakHyphen/>
        <w:t>10</w:t>
      </w:r>
      <w:r w:rsidR="0070408B">
        <w:fldChar w:fldCharType="end"/>
      </w:r>
      <w:r w:rsidRPr="00901557">
        <w:rPr>
          <w:rStyle w:val="QuerverweisChar"/>
          <w:color w:val="auto"/>
        </w:rPr>
        <w:t>.</w:t>
      </w:r>
    </w:p>
    <w:p w:rsidR="0076533A" w:rsidRPr="00901557" w:rsidRDefault="0016067A" w:rsidP="00C5460A">
      <w:pPr>
        <w:pStyle w:val="atext"/>
        <w:keepNext/>
        <w:keepLines/>
        <w:spacing w:before="120"/>
        <w:jc w:val="center"/>
        <w:rPr>
          <w:rStyle w:val="QuerverweisChar"/>
          <w:color w:val="auto"/>
        </w:rPr>
      </w:pPr>
      <w:r>
        <w:rPr>
          <w:noProof/>
          <w:color w:val="0000FF"/>
          <w:lang w:val="de-DE"/>
        </w:rPr>
        <w:lastRenderedPageBreak/>
        <w:drawing>
          <wp:inline distT="0" distB="0" distL="0" distR="0">
            <wp:extent cx="5745480" cy="3752850"/>
            <wp:effectExtent l="19050" t="0" r="762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53" cstate="print"/>
                    <a:srcRect/>
                    <a:stretch>
                      <a:fillRect/>
                    </a:stretch>
                  </pic:blipFill>
                  <pic:spPr bwMode="auto">
                    <a:xfrm>
                      <a:off x="0" y="0"/>
                      <a:ext cx="5745480" cy="3752850"/>
                    </a:xfrm>
                    <a:prstGeom prst="rect">
                      <a:avLst/>
                    </a:prstGeom>
                    <a:noFill/>
                    <a:ln w="9525">
                      <a:noFill/>
                      <a:miter lim="800000"/>
                      <a:headEnd/>
                      <a:tailEnd/>
                    </a:ln>
                  </pic:spPr>
                </pic:pic>
              </a:graphicData>
            </a:graphic>
          </wp:inline>
        </w:drawing>
      </w:r>
    </w:p>
    <w:p w:rsidR="0076533A" w:rsidRPr="00901557" w:rsidRDefault="00545407">
      <w:pPr>
        <w:pStyle w:val="atext"/>
        <w:spacing w:before="120"/>
        <w:jc w:val="center"/>
        <w:rPr>
          <w:b/>
          <w:bCs/>
          <w:sz w:val="28"/>
          <w:szCs w:val="28"/>
        </w:rPr>
      </w:pPr>
      <w:bookmarkStart w:id="176" w:name="_Ref150172066"/>
      <w:r w:rsidRPr="00901557">
        <w:tab/>
      </w:r>
      <w:bookmarkStart w:id="177" w:name="_Toc338631096"/>
      <w:r w:rsidR="0076533A" w:rsidRPr="00901557">
        <w:t>Figure 6</w:t>
      </w:r>
      <w:r w:rsidR="0076533A" w:rsidRPr="00901557">
        <w:noBreakHyphen/>
      </w:r>
      <w:fldSimple w:instr=" SEQ Abbildung \* ARABIC \s 1 ">
        <w:r w:rsidR="00AC2D8C">
          <w:rPr>
            <w:noProof/>
          </w:rPr>
          <w:t>10</w:t>
        </w:r>
      </w:fldSimple>
      <w:bookmarkEnd w:id="176"/>
      <w:r w:rsidR="0076533A" w:rsidRPr="00901557">
        <w:tab/>
      </w:r>
      <w:r w:rsidR="0076533A" w:rsidRPr="00901557">
        <w:br/>
        <w:t>Delay Report</w:t>
      </w:r>
      <w:bookmarkEnd w:id="177"/>
    </w:p>
    <w:p w:rsidR="00545407" w:rsidRPr="00901557" w:rsidRDefault="00545407" w:rsidP="00545407">
      <w:pPr>
        <w:pStyle w:val="Heading3"/>
      </w:pPr>
      <w:bookmarkStart w:id="178" w:name="_Toc338631042"/>
      <w:r>
        <w:t>Getting Critical Path report</w:t>
      </w:r>
      <w:bookmarkEnd w:id="178"/>
    </w:p>
    <w:p w:rsidR="0076533A" w:rsidRPr="00901557" w:rsidRDefault="0076533A">
      <w:pPr>
        <w:pStyle w:val="atext"/>
        <w:rPr>
          <w:rStyle w:val="QuerverweisChar"/>
          <w:color w:val="auto"/>
        </w:rPr>
      </w:pPr>
      <w:r w:rsidRPr="00901557">
        <w:t xml:space="preserve">To get the critical path, you have to analyze against the timing constraints. To do that, expand the “Place &amp; Route” process in the sub window Process, and then expand “Generate Post-Place &amp; Route Static Timing Report”. A double click on “Analyze Post-Place&amp; Route Static Timing (Timing Analyzer)” will open a new window for analyzing the timing. In this window, click on “Analyze </w:t>
      </w:r>
      <w:r w:rsidRPr="00901557">
        <w:sym w:font="Wingdings" w:char="F0E0"/>
      </w:r>
      <w:r w:rsidRPr="00901557">
        <w:t xml:space="preserve"> Analyze against timing constraints” as shown in</w:t>
      </w:r>
      <w:r w:rsidR="008B2B56" w:rsidRPr="00901557">
        <w:rPr>
          <w:color w:val="0000FF"/>
        </w:rPr>
        <w:t xml:space="preserve"> </w:t>
      </w:r>
      <w:r w:rsidR="0070408B">
        <w:fldChar w:fldCharType="begin"/>
      </w:r>
      <w:r w:rsidR="0070408B">
        <w:instrText xml:space="preserve"> REF _Ref150699625 \h  \* MERGEFORMAT </w:instrText>
      </w:r>
      <w:r w:rsidR="0070408B">
        <w:fldChar w:fldCharType="separate"/>
      </w:r>
      <w:r w:rsidR="00AC2D8C" w:rsidRPr="00901557">
        <w:tab/>
      </w:r>
      <w:r w:rsidR="00AC2D8C" w:rsidRPr="00AC2D8C">
        <w:rPr>
          <w:color w:val="0000FF"/>
        </w:rPr>
        <w:t>Figure 6</w:t>
      </w:r>
      <w:r w:rsidR="00AC2D8C" w:rsidRPr="00AC2D8C">
        <w:rPr>
          <w:color w:val="0000FF"/>
        </w:rPr>
        <w:noBreakHyphen/>
        <w:t>11</w:t>
      </w:r>
      <w:r w:rsidR="0070408B">
        <w:fldChar w:fldCharType="end"/>
      </w:r>
      <w:r w:rsidRPr="00901557">
        <w:rPr>
          <w:rStyle w:val="QuerverweisChar"/>
          <w:color w:val="auto"/>
        </w:rPr>
        <w:t>.</w:t>
      </w:r>
    </w:p>
    <w:p w:rsidR="0076533A" w:rsidRPr="00901557" w:rsidRDefault="0016067A" w:rsidP="00C5460A">
      <w:pPr>
        <w:pStyle w:val="atext"/>
        <w:keepNext/>
        <w:keepLines/>
        <w:spacing w:before="120"/>
        <w:jc w:val="center"/>
      </w:pPr>
      <w:r>
        <w:rPr>
          <w:noProof/>
          <w:lang w:val="de-DE"/>
        </w:rPr>
        <w:lastRenderedPageBreak/>
        <w:drawing>
          <wp:inline distT="0" distB="0" distL="0" distR="0">
            <wp:extent cx="5295265" cy="3943985"/>
            <wp:effectExtent l="1905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srcRect/>
                    <a:stretch>
                      <a:fillRect/>
                    </a:stretch>
                  </pic:blipFill>
                  <pic:spPr bwMode="auto">
                    <a:xfrm>
                      <a:off x="0" y="0"/>
                      <a:ext cx="5295265" cy="3943985"/>
                    </a:xfrm>
                    <a:prstGeom prst="rect">
                      <a:avLst/>
                    </a:prstGeom>
                    <a:noFill/>
                    <a:ln w="9525">
                      <a:noFill/>
                      <a:miter lim="800000"/>
                      <a:headEnd/>
                      <a:tailEnd/>
                    </a:ln>
                  </pic:spPr>
                </pic:pic>
              </a:graphicData>
            </a:graphic>
          </wp:inline>
        </w:drawing>
      </w:r>
    </w:p>
    <w:p w:rsidR="00EA0D32" w:rsidRPr="00901557" w:rsidRDefault="00545407" w:rsidP="00EA0D32">
      <w:pPr>
        <w:pStyle w:val="atext"/>
        <w:spacing w:before="0"/>
        <w:jc w:val="center"/>
        <w:rPr>
          <w:b/>
          <w:bCs/>
          <w:sz w:val="28"/>
          <w:szCs w:val="28"/>
        </w:rPr>
      </w:pPr>
      <w:bookmarkStart w:id="179" w:name="_Ref150699625"/>
      <w:r w:rsidRPr="00901557">
        <w:tab/>
      </w:r>
      <w:bookmarkStart w:id="180" w:name="_Toc338631097"/>
      <w:r w:rsidR="00EA0D32" w:rsidRPr="00901557">
        <w:t>Figure 6</w:t>
      </w:r>
      <w:r w:rsidR="00EA0D32" w:rsidRPr="00901557">
        <w:noBreakHyphen/>
      </w:r>
      <w:fldSimple w:instr=" SEQ Abbildung \* ARABIC \s 1 ">
        <w:r w:rsidR="00AC2D8C">
          <w:rPr>
            <w:noProof/>
          </w:rPr>
          <w:t>11</w:t>
        </w:r>
      </w:fldSimple>
      <w:bookmarkEnd w:id="179"/>
      <w:r w:rsidR="00EA0D32" w:rsidRPr="00901557">
        <w:tab/>
      </w:r>
      <w:r w:rsidR="00EA0D32" w:rsidRPr="00901557">
        <w:br/>
        <w:t xml:space="preserve">Timing </w:t>
      </w:r>
      <w:r w:rsidR="008934B2" w:rsidRPr="00901557">
        <w:t>Analyzer</w:t>
      </w:r>
      <w:r w:rsidR="00EA0D32" w:rsidRPr="00901557">
        <w:t xml:space="preserve"> Window</w:t>
      </w:r>
      <w:bookmarkEnd w:id="180"/>
    </w:p>
    <w:p w:rsidR="0076533A" w:rsidRPr="00C5460A" w:rsidRDefault="0016067A" w:rsidP="00C5460A">
      <w:pPr>
        <w:pStyle w:val="atext"/>
        <w:keepNext/>
        <w:keepLines/>
        <w:spacing w:before="120"/>
        <w:jc w:val="center"/>
        <w:rPr>
          <w:rStyle w:val="QuerverweisChar"/>
        </w:rPr>
      </w:pPr>
      <w:r>
        <w:rPr>
          <w:noProof/>
          <w:color w:val="0000FF"/>
          <w:lang w:val="de-DE"/>
        </w:rPr>
        <w:drawing>
          <wp:inline distT="0" distB="0" distL="0" distR="0">
            <wp:extent cx="5309235" cy="3411855"/>
            <wp:effectExtent l="1905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a:stretch>
                      <a:fillRect/>
                    </a:stretch>
                  </pic:blipFill>
                  <pic:spPr bwMode="auto">
                    <a:xfrm>
                      <a:off x="0" y="0"/>
                      <a:ext cx="5309235" cy="3411855"/>
                    </a:xfrm>
                    <a:prstGeom prst="rect">
                      <a:avLst/>
                    </a:prstGeom>
                    <a:noFill/>
                    <a:ln w="9525">
                      <a:noFill/>
                      <a:miter lim="800000"/>
                      <a:headEnd/>
                      <a:tailEnd/>
                    </a:ln>
                  </pic:spPr>
                </pic:pic>
              </a:graphicData>
            </a:graphic>
          </wp:inline>
        </w:drawing>
      </w:r>
    </w:p>
    <w:p w:rsidR="00EA0D32" w:rsidRPr="00901557" w:rsidRDefault="00545407" w:rsidP="00EA0D32">
      <w:pPr>
        <w:pStyle w:val="atext"/>
        <w:spacing w:before="0"/>
        <w:jc w:val="center"/>
        <w:rPr>
          <w:b/>
          <w:bCs/>
          <w:sz w:val="28"/>
          <w:szCs w:val="28"/>
        </w:rPr>
      </w:pPr>
      <w:bookmarkStart w:id="181" w:name="_Ref150699738"/>
      <w:r w:rsidRPr="00901557">
        <w:tab/>
      </w:r>
      <w:bookmarkStart w:id="182" w:name="_Toc338631098"/>
      <w:r w:rsidR="00EA0D32" w:rsidRPr="00901557">
        <w:t>Figure 6</w:t>
      </w:r>
      <w:r w:rsidR="00EA0D32" w:rsidRPr="00901557">
        <w:noBreakHyphen/>
      </w:r>
      <w:fldSimple w:instr=" SEQ Abbildung \* ARABIC \s 1 ">
        <w:r w:rsidR="00AC2D8C">
          <w:rPr>
            <w:noProof/>
          </w:rPr>
          <w:t>12</w:t>
        </w:r>
      </w:fldSimple>
      <w:bookmarkEnd w:id="181"/>
      <w:r w:rsidR="00EA0D32" w:rsidRPr="00901557">
        <w:tab/>
      </w:r>
      <w:r w:rsidR="00EA0D32" w:rsidRPr="00901557">
        <w:br/>
        <w:t xml:space="preserve">Critical Path in the Xilinx Timing </w:t>
      </w:r>
      <w:r w:rsidR="008934B2" w:rsidRPr="00901557">
        <w:t>Analyzer</w:t>
      </w:r>
      <w:bookmarkEnd w:id="182"/>
    </w:p>
    <w:p w:rsidR="0076533A" w:rsidRPr="00901557" w:rsidRDefault="0076533A">
      <w:pPr>
        <w:pStyle w:val="atext"/>
      </w:pPr>
      <w:r w:rsidRPr="00901557">
        <w:t>In the “Analyze against timing constraints” window, keep everything, as it is and click OK. After a while, the timing analyzer window will be opened.</w:t>
      </w:r>
      <w:r w:rsidRPr="00901557">
        <w:rPr>
          <w:rStyle w:val="QuerverweisChar"/>
        </w:rPr>
        <w:t xml:space="preserve"> </w:t>
      </w:r>
      <w:r w:rsidRPr="00901557">
        <w:t>In this window (shown in</w:t>
      </w:r>
      <w:r w:rsidR="008B2B56" w:rsidRPr="00901557">
        <w:t xml:space="preserve"> </w:t>
      </w:r>
      <w:r w:rsidR="0070408B">
        <w:fldChar w:fldCharType="begin"/>
      </w:r>
      <w:r w:rsidR="0070408B">
        <w:instrText xml:space="preserve"> REF _Ref150699738 \h  \* MERGEFORMAT </w:instrText>
      </w:r>
      <w:r w:rsidR="0070408B">
        <w:fldChar w:fldCharType="separate"/>
      </w:r>
      <w:r w:rsidR="00AC2D8C" w:rsidRPr="00901557">
        <w:tab/>
      </w:r>
      <w:r w:rsidR="00AC2D8C" w:rsidRPr="00AC2D8C">
        <w:rPr>
          <w:color w:val="0000FF"/>
        </w:rPr>
        <w:t>Fi</w:t>
      </w:r>
      <w:r w:rsidR="00AC2D8C" w:rsidRPr="00AC2D8C">
        <w:rPr>
          <w:color w:val="0000FF"/>
        </w:rPr>
        <w:t>g</w:t>
      </w:r>
      <w:r w:rsidR="00AC2D8C" w:rsidRPr="00AC2D8C">
        <w:rPr>
          <w:color w:val="0000FF"/>
        </w:rPr>
        <w:t>ure 6</w:t>
      </w:r>
      <w:r w:rsidR="00AC2D8C" w:rsidRPr="00AC2D8C">
        <w:rPr>
          <w:color w:val="0000FF"/>
        </w:rPr>
        <w:noBreakHyphen/>
        <w:t>12</w:t>
      </w:r>
      <w:r w:rsidR="0070408B">
        <w:fldChar w:fldCharType="end"/>
      </w:r>
      <w:r w:rsidRPr="00901557">
        <w:t xml:space="preserve">), click on the “Timing constraint” and you will get the critical paths ordered from the </w:t>
      </w:r>
      <w:r w:rsidRPr="00901557">
        <w:lastRenderedPageBreak/>
        <w:t>longest to the shorter paths. For each path, you will find the total delay and the sub-delays for the signals this path consists of.</w:t>
      </w:r>
    </w:p>
    <w:p w:rsidR="0076533A" w:rsidRPr="00901557" w:rsidRDefault="0076533A">
      <w:pPr>
        <w:pStyle w:val="atext"/>
      </w:pPr>
      <w:r w:rsidRPr="00901557">
        <w:t xml:space="preserve">In the shown example of </w:t>
      </w:r>
      <w:r w:rsidR="0070408B">
        <w:fldChar w:fldCharType="begin"/>
      </w:r>
      <w:r w:rsidR="0070408B">
        <w:instrText xml:space="preserve"> REF _Ref150699738 \h  \* MERGEFORMAT </w:instrText>
      </w:r>
      <w:r w:rsidR="0070408B">
        <w:fldChar w:fldCharType="separate"/>
      </w:r>
      <w:r w:rsidR="00AC2D8C" w:rsidRPr="00901557">
        <w:tab/>
      </w:r>
      <w:r w:rsidR="00AC2D8C" w:rsidRPr="00AC2D8C">
        <w:rPr>
          <w:color w:val="0000FF"/>
        </w:rPr>
        <w:t>Figure 6</w:t>
      </w:r>
      <w:r w:rsidR="00AC2D8C" w:rsidRPr="00AC2D8C">
        <w:rPr>
          <w:color w:val="0000FF"/>
        </w:rPr>
        <w:noBreakHyphen/>
        <w:t>12</w:t>
      </w:r>
      <w:r w:rsidR="0070408B">
        <w:fldChar w:fldCharType="end"/>
      </w:r>
      <w:r w:rsidR="008B2B56" w:rsidRPr="00901557">
        <w:t xml:space="preserve"> </w:t>
      </w:r>
      <w:r w:rsidRPr="00901557">
        <w:t>you can see, that the path has it’s “source” and “destination” inside the CPU0 (i.e. the instantiation of the ASIP Meister CPU, as it is named in the dlx_benchmark.vhd). When looking at the detailed signals this path consists of, you can see, that it starts in the multiplier of the CPU (MUL0, as it is named in the “Resource Declaration” in ASIP Meister), afterwards goes through a multiplexer (mux09) and then goes to the adder (ADD0, as it is named in the “Resource Declaration” in ASIP Meister).</w:t>
      </w:r>
    </w:p>
    <w:p w:rsidR="0076533A" w:rsidRPr="00901557" w:rsidRDefault="0076533A">
      <w:pPr>
        <w:pStyle w:val="atext"/>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76533A">
      <w:pPr>
        <w:pStyle w:val="Heading1"/>
      </w:pPr>
      <w:bookmarkStart w:id="183" w:name="_Toc338631043"/>
      <w:r w:rsidRPr="00901557">
        <w:lastRenderedPageBreak/>
        <w:t>Power estimation</w:t>
      </w:r>
      <w:bookmarkEnd w:id="183"/>
    </w:p>
    <w:p w:rsidR="0076533A" w:rsidRPr="00901557" w:rsidRDefault="0076533A">
      <w:pPr>
        <w:pStyle w:val="zusammenfassung"/>
      </w:pPr>
      <w:r w:rsidRPr="00901557">
        <w:t>In this tutorial we will learn how to estimate the power by using ModelSim to generate the switching activity of the design, and xPower (from Xilinx) to an</w:t>
      </w:r>
      <w:r w:rsidRPr="00901557">
        <w:t>a</w:t>
      </w:r>
      <w:r w:rsidRPr="00901557">
        <w:t>lyze the results and generate the final power report and CosmosScope to visua</w:t>
      </w:r>
      <w:r w:rsidRPr="00901557">
        <w:t>l</w:t>
      </w:r>
      <w:r w:rsidRPr="00901557">
        <w:t>ize the results.</w:t>
      </w:r>
    </w:p>
    <w:p w:rsidR="0076533A" w:rsidRPr="00901557" w:rsidRDefault="0076533A">
      <w:pPr>
        <w:pStyle w:val="atext"/>
      </w:pPr>
    </w:p>
    <w:p w:rsidR="0076533A" w:rsidRPr="00901557" w:rsidRDefault="0076533A">
      <w:pPr>
        <w:pStyle w:val="Heading2"/>
      </w:pPr>
      <w:bookmarkStart w:id="184" w:name="_Toc338631044"/>
      <w:r w:rsidRPr="00901557">
        <w:t>Different types of power</w:t>
      </w:r>
      <w:bookmarkEnd w:id="184"/>
    </w:p>
    <w:p w:rsidR="0076533A" w:rsidRPr="00901557" w:rsidRDefault="0076533A">
      <w:pPr>
        <w:pStyle w:val="atext"/>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r w:rsidR="0070408B">
        <w:fldChar w:fldCharType="begin"/>
      </w:r>
      <w:r w:rsidR="0070408B">
        <w:instrText xml:space="preserve"> REF _Ref115859451 \h  \* MERGEFORMAT </w:instrText>
      </w:r>
      <w:r w:rsidR="0070408B">
        <w:fldChar w:fldCharType="separate"/>
      </w:r>
      <w:r w:rsidR="00AC2D8C" w:rsidRPr="00AC2D8C">
        <w:rPr>
          <w:color w:val="0000FF"/>
        </w:rPr>
        <w:t>Figure </w:t>
      </w:r>
      <w:r w:rsidR="00AC2D8C">
        <w:rPr>
          <w:noProof/>
          <w:cs/>
        </w:rPr>
        <w:t>‎</w:t>
      </w:r>
      <w:r w:rsidR="00AC2D8C">
        <w:rPr>
          <w:noProof/>
        </w:rPr>
        <w:t>7</w:t>
      </w:r>
      <w:r w:rsidR="00AC2D8C" w:rsidRPr="00901557">
        <w:rPr>
          <w:noProof/>
        </w:rPr>
        <w:noBreakHyphen/>
      </w:r>
      <w:r w:rsidR="00AC2D8C">
        <w:rPr>
          <w:noProof/>
        </w:rPr>
        <w:t>1</w:t>
      </w:r>
      <w:r w:rsidR="0070408B">
        <w:fldChar w:fldCharType="end"/>
      </w:r>
      <w:r w:rsidRPr="00901557">
        <w:t xml:space="preserve"> as the I</w:t>
      </w:r>
      <w:r w:rsidRPr="00901557">
        <w:rPr>
          <w:szCs w:val="24"/>
          <w:vertAlign w:val="subscript"/>
        </w:rPr>
        <w:t>sw</w:t>
      </w:r>
      <w:r w:rsidRPr="00901557">
        <w:t xml:space="preserve"> switc</w:t>
      </w:r>
      <w:r w:rsidRPr="00901557">
        <w:t>h</w:t>
      </w:r>
      <w:r w:rsidRPr="00901557">
        <w:t>ing current charging up the C</w:t>
      </w:r>
      <w:r w:rsidRPr="00901557">
        <w:rPr>
          <w:szCs w:val="24"/>
          <w:vertAlign w:val="subscript"/>
        </w:rPr>
        <w:t>load</w:t>
      </w:r>
      <w:r w:rsidRPr="00901557">
        <w:t xml:space="preserve"> capacitor. This component of power is calculated using the familiar ½ CV</w:t>
      </w:r>
      <w:r w:rsidRPr="00901557">
        <w:rPr>
          <w:szCs w:val="24"/>
          <w:vertAlign w:val="superscript"/>
        </w:rPr>
        <w:t>2</w:t>
      </w:r>
      <w:r w:rsidRPr="00901557">
        <w:t xml:space="preserve"> equation.</w:t>
      </w:r>
    </w:p>
    <w:p w:rsidR="0076533A" w:rsidRPr="00901557" w:rsidRDefault="00C47EC4">
      <w:pPr>
        <w:pStyle w:val="atext"/>
      </w:pPr>
      <w:r>
        <w:t>For</w:t>
      </w:r>
      <w:r w:rsidR="0076533A" w:rsidRPr="00901557">
        <w:t xml:space="preserve"> switching power, all we need to know is V</w:t>
      </w:r>
      <w:r w:rsidR="0076533A" w:rsidRPr="00901557">
        <w:rPr>
          <w:szCs w:val="24"/>
          <w:vertAlign w:val="subscript"/>
        </w:rPr>
        <w:t>dd</w:t>
      </w:r>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p w:rsidR="0076533A" w:rsidRPr="00901557" w:rsidRDefault="0076533A">
      <w:pPr>
        <w:pStyle w:val="atext"/>
      </w:pPr>
    </w:p>
    <w:p w:rsidR="0076533A" w:rsidRPr="00901557" w:rsidRDefault="0076533A">
      <w:pPr>
        <w:pStyle w:val="Caption"/>
        <w:rPr>
          <w:lang w:val="en-US"/>
        </w:rPr>
      </w:pPr>
      <w:r w:rsidRPr="00901557">
        <w:rPr>
          <w:lang w:val="en-US"/>
        </w:rPr>
        <w:tab/>
      </w:r>
      <w:bookmarkStart w:id="185" w:name="_Ref115859451"/>
      <w:bookmarkStart w:id="186" w:name="_Toc102297620"/>
      <w:bookmarkStart w:id="187" w:name="_Toc338631099"/>
      <w:r w:rsidR="0016067A">
        <w:rPr>
          <w:noProof/>
          <w:sz w:val="20"/>
          <w:lang w:val="de-DE"/>
        </w:rPr>
        <w:drawing>
          <wp:anchor distT="0" distB="0" distL="114300" distR="114300" simplePos="0" relativeHeight="251654656" behindDoc="0" locked="0" layoutInCell="1" allowOverlap="1">
            <wp:simplePos x="0" y="0"/>
            <wp:positionH relativeFrom="column">
              <wp:posOffset>1437005</wp:posOffset>
            </wp:positionH>
            <wp:positionV relativeFrom="paragraph">
              <wp:posOffset>123190</wp:posOffset>
            </wp:positionV>
            <wp:extent cx="2809875" cy="2486025"/>
            <wp:effectExtent l="19050" t="19050" r="104775" b="104775"/>
            <wp:wrapTopAndBottom/>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 cstate="print"/>
                    <a:srcRect/>
                    <a:stretch>
                      <a:fillRect/>
                    </a:stretch>
                  </pic:blipFill>
                  <pic:spPr bwMode="auto">
                    <a:xfrm>
                      <a:off x="0" y="0"/>
                      <a:ext cx="2809875" cy="2486025"/>
                    </a:xfrm>
                    <a:prstGeom prst="rect">
                      <a:avLst/>
                    </a:prstGeom>
                    <a:noFill/>
                    <a:ln w="9525">
                      <a:solidFill>
                        <a:srgbClr val="000000"/>
                      </a:solidFill>
                      <a:miter lim="800000"/>
                      <a:headEnd/>
                      <a:tailEnd/>
                    </a:ln>
                    <a:effectLst>
                      <a:outerShdw dist="107763" dir="2700000" algn="ctr" rotWithShape="0">
                        <a:srgbClr val="808080"/>
                      </a:outerShdw>
                    </a:effectLst>
                  </pic:spPr>
                </pic:pic>
              </a:graphicData>
            </a:graphic>
          </wp:anchor>
        </w:drawing>
      </w:r>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bookmarkEnd w:id="185"/>
      <w:r w:rsidRPr="00901557">
        <w:rPr>
          <w:lang w:val="en-US"/>
        </w:rPr>
        <w:tab/>
      </w:r>
      <w:r w:rsidRPr="00901557">
        <w:rPr>
          <w:lang w:val="en-US"/>
        </w:rPr>
        <w:br/>
        <w:t>Switching Power dissipation</w:t>
      </w:r>
      <w:bookmarkEnd w:id="186"/>
      <w:bookmarkEnd w:id="187"/>
      <w:r w:rsidRPr="00901557">
        <w:rPr>
          <w:lang w:val="en-US"/>
        </w:rPr>
        <w:br/>
      </w:r>
    </w:p>
    <w:p w:rsidR="0076533A" w:rsidRPr="00901557" w:rsidRDefault="0076533A">
      <w:pPr>
        <w:pStyle w:val="atext"/>
      </w:pPr>
      <w:r w:rsidRPr="00901557">
        <w:rPr>
          <w:b/>
          <w:bCs/>
        </w:rPr>
        <w:t>Internal power</w:t>
      </w:r>
      <w:r w:rsidRPr="00901557">
        <w:t xml:space="preserve"> consists of short-circuit power and power dissipated by charging the capac</w:t>
      </w:r>
      <w:r w:rsidRPr="00901557">
        <w:t>i</w:t>
      </w:r>
      <w:r w:rsidRPr="00901557">
        <w:t xml:space="preserve">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I</w:t>
      </w:r>
      <w:r w:rsidRPr="00901557">
        <w:rPr>
          <w:vertAlign w:val="subscript"/>
        </w:rPr>
        <w:t>int</w:t>
      </w:r>
      <w:r w:rsidRPr="00901557">
        <w:t xml:space="preserve">, </w:t>
      </w:r>
      <w:r w:rsidR="00ED24AF" w:rsidRPr="00901557">
        <w:t>that is</w:t>
      </w:r>
      <w:r w:rsidRPr="00901557">
        <w:t xml:space="preserve"> the current path when the device is short-</w:t>
      </w:r>
      <w:r w:rsidRPr="00901557">
        <w:lastRenderedPageBreak/>
        <w: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V</w:t>
      </w:r>
      <w:r w:rsidRPr="00901557">
        <w:rPr>
          <w:szCs w:val="24"/>
          <w:vertAlign w:val="subscript"/>
        </w:rPr>
        <w:t>dd</w:t>
      </w:r>
      <w:r w:rsidRPr="00901557">
        <w:t xml:space="preserve"> to ground. The longer both transistors are active, the higher the power dissipation. The circuit above is quite simple (an inverter) and there is only one path from V</w:t>
      </w:r>
      <w:r w:rsidRPr="00901557">
        <w:rPr>
          <w:szCs w:val="24"/>
          <w:vertAlign w:val="subscript"/>
        </w:rPr>
        <w:t>dd</w:t>
      </w:r>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rsidR="0076533A" w:rsidRPr="00901557" w:rsidRDefault="0076533A">
      <w:pPr>
        <w:pStyle w:val="atext"/>
      </w:pPr>
      <w:r w:rsidRPr="00901557">
        <w:t xml:space="preserve">The final component of power analysis is </w:t>
      </w:r>
      <w:r w:rsidRPr="00901557">
        <w:rPr>
          <w:b/>
          <w:bCs/>
        </w:rPr>
        <w:t>leakage power</w:t>
      </w:r>
      <w:r w:rsidRPr="00901557">
        <w:t xml:space="preserve">. In the circuit diagram in </w:t>
      </w:r>
      <w:r w:rsidRPr="00901557">
        <w:rPr>
          <w:color w:val="0000FF"/>
        </w:rPr>
        <w:fldChar w:fldCharType="begin"/>
      </w:r>
      <w:r w:rsidRPr="00901557">
        <w:rPr>
          <w:color w:val="0000FF"/>
        </w:rPr>
        <w:instrText xml:space="preserve"> REF _Ref115859451 \h  \* MERGEFORMAT </w:instrText>
      </w:r>
      <w:r w:rsidRPr="00901557">
        <w:rPr>
          <w:color w:val="0000FF"/>
        </w:rPr>
      </w:r>
      <w:r w:rsidRPr="00901557">
        <w:rPr>
          <w:color w:val="0000FF"/>
        </w:rPr>
        <w:fldChar w:fldCharType="separate"/>
      </w:r>
      <w:r w:rsidR="00AC2D8C" w:rsidRPr="00AC2D8C">
        <w:rPr>
          <w:color w:val="0000FF"/>
        </w:rPr>
        <w:t>Figure </w:t>
      </w:r>
      <w:r w:rsidR="00AC2D8C">
        <w:rPr>
          <w:noProof/>
          <w:cs/>
        </w:rPr>
        <w:t>‎</w:t>
      </w:r>
      <w:r w:rsidR="00AC2D8C">
        <w:rPr>
          <w:noProof/>
        </w:rPr>
        <w:t>7</w:t>
      </w:r>
      <w:r w:rsidR="00AC2D8C" w:rsidRPr="00901557">
        <w:rPr>
          <w:noProof/>
        </w:rPr>
        <w:noBreakHyphen/>
      </w:r>
      <w:r w:rsidR="00AC2D8C">
        <w:rPr>
          <w:noProof/>
        </w:rPr>
        <w:t>1</w:t>
      </w:r>
      <w:r w:rsidRPr="00901557">
        <w:rPr>
          <w:color w:val="0000FF"/>
        </w:rPr>
        <w:fldChar w:fldCharType="end"/>
      </w:r>
      <w:r w:rsidRPr="00901557">
        <w:t xml:space="preserve"> it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p>
    <w:p w:rsidR="0076533A" w:rsidRPr="00901557" w:rsidRDefault="0076533A">
      <w:pPr>
        <w:pStyle w:val="atext"/>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rsidR="0076533A" w:rsidRPr="00901557" w:rsidRDefault="0076533A">
      <w:pPr>
        <w:pStyle w:val="atext"/>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pPr>
        <w:pStyle w:val="atext"/>
      </w:pPr>
      <w:r w:rsidRPr="00901557">
        <w:t>The previous power definitions can be concluded by these two equations:</w:t>
      </w:r>
    </w:p>
    <w:p w:rsidR="0076533A" w:rsidRPr="00901557" w:rsidRDefault="0076533A">
      <w:pPr>
        <w:pStyle w:val="atext"/>
        <w:tabs>
          <w:tab w:val="left" w:pos="2268"/>
          <w:tab w:val="left" w:pos="2694"/>
          <w:tab w:val="left" w:pos="4536"/>
          <w:tab w:val="left" w:pos="4962"/>
        </w:tabs>
        <w:spacing w:before="0"/>
        <w:ind w:left="426"/>
      </w:pPr>
      <w:r w:rsidRPr="00901557">
        <w:t>Total Power</w:t>
      </w:r>
      <w:r w:rsidRPr="00901557">
        <w:tab/>
        <w:t>=</w:t>
      </w:r>
      <w:r w:rsidRPr="00901557">
        <w:tab/>
        <w:t>Dynamic power</w:t>
      </w:r>
      <w:r w:rsidRPr="00901557">
        <w:tab/>
        <w:t>+</w:t>
      </w:r>
      <w:r w:rsidRPr="00901557">
        <w:tab/>
        <w:t>Leakage power</w:t>
      </w:r>
    </w:p>
    <w:p w:rsidR="0076533A" w:rsidRPr="00901557" w:rsidRDefault="0076533A">
      <w:pPr>
        <w:pStyle w:val="atext"/>
        <w:tabs>
          <w:tab w:val="left" w:pos="2268"/>
          <w:tab w:val="left" w:pos="2694"/>
          <w:tab w:val="left" w:pos="4536"/>
          <w:tab w:val="left" w:pos="4962"/>
        </w:tabs>
        <w:spacing w:before="0"/>
        <w:ind w:left="426"/>
      </w:pPr>
      <w:r w:rsidRPr="00901557">
        <w:t>Dynamic Power</w:t>
      </w:r>
      <w:r w:rsidRPr="00901557">
        <w:tab/>
        <w:t>=</w:t>
      </w:r>
      <w:r w:rsidRPr="00901557">
        <w:tab/>
        <w:t>Switching power</w:t>
      </w:r>
      <w:r w:rsidRPr="00901557">
        <w:tab/>
        <w:t>+</w:t>
      </w:r>
      <w:r w:rsidRPr="00901557">
        <w:tab/>
        <w:t>Internal power</w:t>
      </w:r>
    </w:p>
    <w:p w:rsidR="0076533A" w:rsidRPr="00901557" w:rsidRDefault="0076533A">
      <w:pPr>
        <w:pStyle w:val="Heading2"/>
      </w:pPr>
      <w:bookmarkStart w:id="188" w:name="_Ref117940679"/>
      <w:bookmarkStart w:id="189" w:name="_Ref117940755"/>
      <w:bookmarkStart w:id="190" w:name="_Toc338631045"/>
      <w:r w:rsidRPr="00901557">
        <w:t>Estimating the power consumption</w:t>
      </w:r>
      <w:bookmarkEnd w:id="188"/>
      <w:bookmarkEnd w:id="189"/>
      <w:bookmarkEnd w:id="190"/>
    </w:p>
    <w:p w:rsidR="0076533A" w:rsidRPr="00901557" w:rsidRDefault="0076533A">
      <w:pPr>
        <w:pStyle w:val="atext"/>
      </w:pPr>
      <w:r w:rsidRPr="00901557">
        <w:t xml:space="preserve">To estimate the power consumption for a specific application on a specific CPU you need to generate the switching activities, which are saved as a “value change dump” file (.vcd). This file is generated when the project is simulated (the application is executed on the CPU) using ModelSim. Then the .vcd file will be used as input to the xPower tool, which finally will generate the Power report. This report can be visualized using the CosmosScope visualization tool, as shown in </w:t>
      </w:r>
      <w:r w:rsidRPr="00901557">
        <w:rPr>
          <w:color w:val="0000FF"/>
        </w:rPr>
        <w:t>Chapter </w:t>
      </w:r>
      <w:r w:rsidRPr="00901557">
        <w:rPr>
          <w:color w:val="0000FF"/>
        </w:rPr>
        <w:fldChar w:fldCharType="begin"/>
      </w:r>
      <w:r w:rsidRPr="00901557">
        <w:rPr>
          <w:color w:val="0000FF"/>
        </w:rPr>
        <w:instrText xml:space="preserve"> REF _Ref150173365 \w \h  \* MERGEFORMAT </w:instrText>
      </w:r>
      <w:r w:rsidRPr="00901557">
        <w:rPr>
          <w:color w:val="0000FF"/>
        </w:rPr>
        <w:fldChar w:fldCharType="separate"/>
      </w:r>
      <w:r w:rsidR="00AC2D8C">
        <w:rPr>
          <w:b/>
          <w:bCs/>
          <w:color w:val="0000FF"/>
        </w:rPr>
        <w:t>Error! Reference source not found.</w:t>
      </w:r>
      <w:r w:rsidRPr="00901557">
        <w:rPr>
          <w:color w:val="0000FF"/>
        </w:rPr>
        <w:fldChar w:fldCharType="end"/>
      </w:r>
      <w:r w:rsidRPr="00901557">
        <w:t>.</w:t>
      </w:r>
    </w:p>
    <w:p w:rsidR="0076533A" w:rsidRPr="00901557" w:rsidRDefault="0076533A">
      <w:pPr>
        <w:pStyle w:val="Heading3"/>
      </w:pPr>
      <w:bookmarkStart w:id="191" w:name="_Toc150153797"/>
      <w:bookmarkStart w:id="192" w:name="_Ref150173973"/>
      <w:bookmarkStart w:id="193" w:name="_Toc338631046"/>
      <w:r w:rsidRPr="00901557">
        <w:t xml:space="preserve">Generate the </w:t>
      </w:r>
      <w:r w:rsidR="00C8461F">
        <w:t>“</w:t>
      </w:r>
      <w:r w:rsidRPr="00901557">
        <w:t>value change dump</w:t>
      </w:r>
      <w:r w:rsidR="00C8461F">
        <w:t>”</w:t>
      </w:r>
      <w:r w:rsidRPr="00901557">
        <w:t xml:space="preserve"> file using ModelSim</w:t>
      </w:r>
      <w:bookmarkEnd w:id="191"/>
      <w:bookmarkEnd w:id="192"/>
      <w:bookmarkEnd w:id="193"/>
    </w:p>
    <w:p w:rsidR="0076533A" w:rsidRPr="00901557" w:rsidRDefault="0076533A">
      <w:pPr>
        <w:pStyle w:val="atext"/>
      </w:pPr>
      <w:r w:rsidRPr="00901557">
        <w:t xml:space="preserve">To generate the .vcd file, start </w:t>
      </w:r>
      <w:r w:rsidR="00C8461F" w:rsidRPr="00901557">
        <w:t>ModelSim</w:t>
      </w:r>
      <w:r w:rsidRPr="00901557">
        <w:t xml:space="preserve"> and </w:t>
      </w:r>
      <w:r w:rsidR="00EA0D32" w:rsidRPr="00901557">
        <w:t xml:space="preserve">create a project with the </w:t>
      </w:r>
      <w:r w:rsidRPr="00901557">
        <w:t>following files</w:t>
      </w:r>
      <w:r w:rsidR="00C8461F">
        <w:t xml:space="preserve"> (you may also reuse an existing project if it contains the same files)</w:t>
      </w:r>
      <w:r w:rsidRPr="00901557">
        <w:t>:</w:t>
      </w:r>
    </w:p>
    <w:p w:rsidR="0076533A" w:rsidRPr="00901557" w:rsidRDefault="0076533A" w:rsidP="00EC7389">
      <w:pPr>
        <w:pStyle w:val="atext"/>
        <w:numPr>
          <w:ilvl w:val="0"/>
          <w:numId w:val="20"/>
        </w:numPr>
        <w:spacing w:before="120"/>
        <w:ind w:left="709" w:hanging="352"/>
      </w:pPr>
      <w:r w:rsidRPr="00901557">
        <w:t>All CPU VHDL files (from .syn folder of ASIP Meister)</w:t>
      </w:r>
    </w:p>
    <w:p w:rsidR="0076533A" w:rsidRPr="00901557" w:rsidRDefault="0076533A" w:rsidP="00EC7389">
      <w:pPr>
        <w:pStyle w:val="atext"/>
        <w:numPr>
          <w:ilvl w:val="0"/>
          <w:numId w:val="20"/>
        </w:numPr>
        <w:spacing w:before="120"/>
        <w:ind w:left="709" w:hanging="352"/>
      </w:pPr>
      <w:r w:rsidRPr="00901557">
        <w:t>The application files (TestData.IM and TestData.DM)</w:t>
      </w:r>
    </w:p>
    <w:p w:rsidR="0076533A" w:rsidRPr="00901557" w:rsidRDefault="0076533A" w:rsidP="00EC7389">
      <w:pPr>
        <w:pStyle w:val="atext"/>
        <w:numPr>
          <w:ilvl w:val="0"/>
          <w:numId w:val="20"/>
        </w:numPr>
        <w:spacing w:before="120"/>
        <w:ind w:left="709" w:hanging="352"/>
      </w:pPr>
      <w:r w:rsidRPr="00901557">
        <w:t>Testbench VHDL file</w:t>
      </w:r>
      <w:r w:rsidR="001D2939" w:rsidRPr="00901557">
        <w:t xml:space="preserve"> (</w:t>
      </w:r>
      <w:r w:rsidR="008934B2" w:rsidRPr="00901557">
        <w:t>from the typical ModelSim simulation</w:t>
      </w:r>
      <w:r w:rsidR="001D2939" w:rsidRPr="00901557">
        <w:t>)</w:t>
      </w:r>
    </w:p>
    <w:p w:rsidR="00C8461F" w:rsidRDefault="00C8461F" w:rsidP="00C8461F">
      <w:pPr>
        <w:pStyle w:val="atext"/>
        <w:spacing w:before="0"/>
      </w:pPr>
    </w:p>
    <w:p w:rsidR="00C8461F" w:rsidRPr="00901557" w:rsidRDefault="00C8461F" w:rsidP="008934B2">
      <w:pPr>
        <w:pStyle w:val="atext"/>
      </w:pPr>
    </w:p>
    <w:p w:rsidR="00C8461F" w:rsidRDefault="00C8461F" w:rsidP="00EC7389">
      <w:pPr>
        <w:pStyle w:val="atext"/>
        <w:numPr>
          <w:ilvl w:val="1"/>
          <w:numId w:val="20"/>
        </w:numPr>
        <w:tabs>
          <w:tab w:val="clear" w:pos="1440"/>
          <w:tab w:val="num" w:pos="480"/>
        </w:tabs>
        <w:spacing w:before="0"/>
        <w:ind w:left="480" w:hanging="480"/>
      </w:pPr>
      <w:r>
        <w:lastRenderedPageBreak/>
        <w:t xml:space="preserve">Configure the CPU Frequency for which you want to run the power estimation. Open the ModelSim testbench (tb_ASIPmeister.vhd), search for </w:t>
      </w:r>
      <w:r w:rsidRPr="00C8461F">
        <w:t>CLK_HALF_PERIOD</w:t>
      </w:r>
      <w:r>
        <w:t>, and change the value accordingly. Take care: For simulation-reasons this value corresponds to the time (in nano seconds) of a half clock period. For example, 10 ns half period co</w:t>
      </w:r>
      <w:r>
        <w:t>r</w:t>
      </w:r>
      <w:r>
        <w:t>respond to 20 ns clock period, which is 50 MHz frequency.</w:t>
      </w:r>
    </w:p>
    <w:p w:rsidR="00E973FA" w:rsidRPr="00901557" w:rsidRDefault="00E973FA" w:rsidP="00EC7389">
      <w:pPr>
        <w:pStyle w:val="atext"/>
        <w:numPr>
          <w:ilvl w:val="1"/>
          <w:numId w:val="20"/>
        </w:numPr>
        <w:tabs>
          <w:tab w:val="clear" w:pos="1440"/>
          <w:tab w:val="num" w:pos="480"/>
        </w:tabs>
        <w:spacing w:before="0"/>
        <w:ind w:left="480" w:hanging="480"/>
      </w:pPr>
      <w:r w:rsidRPr="00901557">
        <w:t xml:space="preserve">Compile the project Compile </w:t>
      </w:r>
      <w:r w:rsidR="00C8461F">
        <w:sym w:font="Wingdings" w:char="F0E0"/>
      </w:r>
      <w:r w:rsidRPr="00901557">
        <w:t xml:space="preserve"> Compile Order</w:t>
      </w:r>
      <w:r w:rsidR="008934B2" w:rsidRPr="00901557">
        <w:t xml:space="preserve"> </w:t>
      </w:r>
      <w:r w:rsidR="00C8461F">
        <w:sym w:font="Wingdings" w:char="F0E0"/>
      </w:r>
      <w:r w:rsidR="008934B2" w:rsidRPr="00901557">
        <w:t xml:space="preserve"> Auto Generate</w:t>
      </w:r>
    </w:p>
    <w:p w:rsidR="00E973FA" w:rsidRPr="00901557" w:rsidRDefault="0076533A" w:rsidP="00EC7389">
      <w:pPr>
        <w:pStyle w:val="atext"/>
        <w:numPr>
          <w:ilvl w:val="1"/>
          <w:numId w:val="20"/>
        </w:numPr>
        <w:tabs>
          <w:tab w:val="clear" w:pos="1440"/>
          <w:tab w:val="num" w:pos="480"/>
        </w:tabs>
        <w:spacing w:before="0"/>
        <w:ind w:left="480" w:hanging="480"/>
      </w:pPr>
      <w:r w:rsidRPr="00901557">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EC7389">
      <w:pPr>
        <w:pStyle w:val="atext"/>
        <w:numPr>
          <w:ilvl w:val="1"/>
          <w:numId w:val="20"/>
        </w:numPr>
        <w:tabs>
          <w:tab w:val="clear" w:pos="1440"/>
          <w:tab w:val="num" w:pos="480"/>
        </w:tabs>
        <w:spacing w:before="0"/>
        <w:ind w:left="480" w:hanging="480"/>
      </w:pPr>
      <w:r w:rsidRPr="00901557">
        <w:t>S</w:t>
      </w:r>
      <w:r w:rsidR="0076533A" w:rsidRPr="00901557">
        <w:t>tore the activities during the program</w:t>
      </w:r>
      <w:r w:rsidRPr="00901557">
        <w:t xml:space="preserve"> execution</w:t>
      </w:r>
      <w:r w:rsidR="008934B2" w:rsidRPr="00901557">
        <w:t xml:space="preserve"> in the test.vcd file by typing:</w:t>
      </w:r>
      <w:r w:rsidR="008934B2" w:rsidRPr="00901557">
        <w:br/>
      </w:r>
      <w:r w:rsidR="00C8461F">
        <w:t>VSIM</w:t>
      </w:r>
      <w:r w:rsidR="00C8461F" w:rsidRPr="00901557">
        <w:t xml:space="preserve"> </w:t>
      </w:r>
      <w:r w:rsidRPr="00901557">
        <w:t xml:space="preserve">&gt; </w:t>
      </w:r>
      <w:r w:rsidRPr="00C8461F">
        <w:rPr>
          <w:b/>
        </w:rPr>
        <w:t>vcd file test.vcd</w:t>
      </w:r>
    </w:p>
    <w:p w:rsidR="000F5D76" w:rsidRPr="00901557" w:rsidRDefault="000F5D76" w:rsidP="00EC7389">
      <w:pPr>
        <w:pStyle w:val="atext"/>
        <w:numPr>
          <w:ilvl w:val="1"/>
          <w:numId w:val="20"/>
        </w:numPr>
        <w:tabs>
          <w:tab w:val="clear" w:pos="1440"/>
          <w:tab w:val="num" w:pos="480"/>
        </w:tabs>
        <w:spacing w:before="0"/>
        <w:ind w:left="480" w:hanging="480"/>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C8461F">
      <w:pPr>
        <w:pStyle w:val="atext"/>
        <w:spacing w:before="0"/>
        <w:ind w:left="482"/>
      </w:pPr>
      <w:r w:rsidRPr="00901557">
        <w:t xml:space="preserve">The entity name of the tutorial example testbench is </w:t>
      </w:r>
      <w:r w:rsidRPr="00901557">
        <w:rPr>
          <w:i/>
          <w:iCs/>
        </w:rPr>
        <w:t>test</w:t>
      </w:r>
      <w:r w:rsidRPr="00901557">
        <w:t xml:space="preserve"> and the instance name of the </w:t>
      </w:r>
      <w:r w:rsidR="00C8461F">
        <w:t>device</w:t>
      </w:r>
      <w:r w:rsidRPr="00901557">
        <w:t xml:space="preserve"> under test is </w:t>
      </w:r>
      <w:r w:rsidRPr="00901557">
        <w:rPr>
          <w:i/>
          <w:iCs/>
        </w:rPr>
        <w:t>dut</w:t>
      </w:r>
      <w:r w:rsidRPr="00901557">
        <w:t xml:space="preserve">. Using the -r switch with </w:t>
      </w:r>
      <w:r w:rsidR="00B255F6" w:rsidRPr="00901557">
        <w:t>ModelSim</w:t>
      </w:r>
      <w:r w:rsidR="00B255F6">
        <w:t xml:space="preserve">’s </w:t>
      </w:r>
      <w:r w:rsidR="00C8461F">
        <w:t>‘</w:t>
      </w:r>
      <w:r w:rsidRPr="00901557">
        <w:t>vcd add</w:t>
      </w:r>
      <w:r w:rsidR="00C8461F">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run time is long</w:t>
      </w:r>
      <w:r w:rsidR="008934B2" w:rsidRPr="00901557">
        <w:t>.</w:t>
      </w:r>
    </w:p>
    <w:p w:rsidR="000F5D76" w:rsidRPr="00901557" w:rsidRDefault="000F5D76" w:rsidP="00C8461F">
      <w:pPr>
        <w:pStyle w:val="atext"/>
        <w:numPr>
          <w:ilvl w:val="1"/>
          <w:numId w:val="20"/>
        </w:numPr>
        <w:tabs>
          <w:tab w:val="clear" w:pos="1440"/>
          <w:tab w:val="num" w:pos="480"/>
        </w:tabs>
        <w:spacing w:before="0"/>
        <w:ind w:left="482" w:hanging="482"/>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C8461F">
      <w:pPr>
        <w:pStyle w:val="atext"/>
        <w:spacing w:before="0"/>
        <w:ind w:left="482"/>
      </w:pPr>
      <w:r w:rsidRPr="00901557">
        <w:t xml:space="preserve">The activities </w:t>
      </w:r>
      <w:r w:rsidR="008934B2" w:rsidRPr="00901557">
        <w:t>will be saved as test.vcd file.</w:t>
      </w:r>
    </w:p>
    <w:p w:rsidR="0076533A" w:rsidRPr="00901557" w:rsidRDefault="0076533A">
      <w:pPr>
        <w:pStyle w:val="Heading3"/>
      </w:pPr>
      <w:bookmarkStart w:id="194" w:name="_Toc150153798"/>
      <w:bookmarkStart w:id="195" w:name="_Toc338631047"/>
      <w:r w:rsidRPr="00901557">
        <w:t>Generating the power report using xPower</w:t>
      </w:r>
      <w:bookmarkEnd w:id="194"/>
      <w:bookmarkEnd w:id="195"/>
    </w:p>
    <w:p w:rsidR="007451FE" w:rsidRDefault="0076533A" w:rsidP="000D22CC">
      <w:pPr>
        <w:pStyle w:val="atext"/>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7684F" w:rsidRPr="00901557">
        <w:t xml:space="preserve"> Make </w:t>
      </w:r>
      <w:r w:rsidR="00C8461F">
        <w:t xml:space="preserve">a </w:t>
      </w:r>
      <w:r w:rsidR="00F7684F" w:rsidRPr="00901557">
        <w:t xml:space="preserve">new project and add </w:t>
      </w:r>
      <w:r w:rsidR="00C8461F">
        <w:t>only the CPU files from the ASIP Meister .syn directory to it</w:t>
      </w:r>
      <w:r w:rsidR="00F7684F" w:rsidRPr="00901557">
        <w:t xml:space="preserve">. </w:t>
      </w:r>
      <w:r w:rsidRPr="00901557">
        <w:t>In the “Processes”</w:t>
      </w:r>
      <w:r w:rsidR="00C8461F">
        <w:t>-</w:t>
      </w:r>
      <w:r w:rsidRPr="00901557">
        <w:t xml:space="preserve">tree of your top-level </w:t>
      </w:r>
      <w:r w:rsidR="00F7684F" w:rsidRPr="00901557">
        <w:t xml:space="preserve">and under “Implement Design/Place &amp; Route”, </w:t>
      </w:r>
      <w:r w:rsidRPr="00901557">
        <w:t>click on “</w:t>
      </w:r>
      <w:r w:rsidR="008934B2" w:rsidRPr="00901557">
        <w:t>Analyze</w:t>
      </w:r>
      <w:r w:rsidRPr="00901557">
        <w:t xml:space="preserve"> Power</w:t>
      </w:r>
      <w:r w:rsidR="007451FE">
        <w:t xml:space="preserve"> Distribution</w:t>
      </w:r>
      <w:r w:rsidRPr="00901557">
        <w:t xml:space="preserve"> (xPower</w:t>
      </w:r>
      <w:r w:rsidR="007451FE">
        <w:t xml:space="preserve"> Analyzer</w:t>
      </w:r>
      <w:r w:rsidRPr="00901557">
        <w:t xml:space="preserve">)”. This will open the xPower window. </w:t>
      </w:r>
      <w:r w:rsidR="007451FE">
        <w:t>Now click on “File/open Design”, in the Design file, you have to add your .ncd file “e.g. toplevel.ncd” and in Simulation Activity file, you have to add the .vcd file that generated from the previous step. Finally, in the Physical Constraint file, you can add the .pcf file for you project “e.g. to</w:t>
      </w:r>
      <w:r w:rsidR="007451FE">
        <w:t>p</w:t>
      </w:r>
      <w:r w:rsidR="007451FE">
        <w:t>level.pcf”</w:t>
      </w:r>
      <w:r w:rsidR="00980797">
        <w:t xml:space="preserve"> as shown in Figure 7-2</w:t>
      </w:r>
      <w:r w:rsidR="007451FE">
        <w:t>. As soon as you click ok, the Xpower tool will simulate the files and gives you a summary about the power consumption in your design (like the Leakage power and the total power)</w:t>
      </w:r>
      <w:r w:rsidR="00BF1D9D">
        <w:t>. On the right side, you find “By Clock Domain”. Here you see the frequency in (MHz). This should be the same frequency that you prepared when the .vcd file generated</w:t>
      </w:r>
      <w:r w:rsidR="00980797">
        <w:t xml:space="preserve"> as shown in Figure 7-3</w:t>
      </w:r>
      <w:r w:rsidR="00BF1D9D">
        <w:t xml:space="preserve">.   </w:t>
      </w:r>
    </w:p>
    <w:p w:rsidR="007451FE" w:rsidRDefault="007451FE" w:rsidP="000D22CC">
      <w:pPr>
        <w:pStyle w:val="atext"/>
      </w:pPr>
    </w:p>
    <w:p w:rsidR="007451FE" w:rsidRDefault="003D1A41" w:rsidP="000D22CC">
      <w:pPr>
        <w:pStyle w:val="atext"/>
        <w:rPr>
          <w:b/>
          <w:i/>
        </w:rPr>
      </w:pPr>
      <w:r w:rsidRPr="003D1A41">
        <w:rPr>
          <w:b/>
          <w:i/>
        </w:rPr>
        <w:t>Important Note</w:t>
      </w:r>
      <w:r>
        <w:rPr>
          <w:b/>
          <w:i/>
        </w:rPr>
        <w:t>:</w:t>
      </w:r>
    </w:p>
    <w:p w:rsidR="003D1A41" w:rsidRDefault="003D1A41" w:rsidP="000D22CC">
      <w:pPr>
        <w:pStyle w:val="atext"/>
      </w:pPr>
      <w:r>
        <w:t xml:space="preserve">It is worthy to know that the total power number that you get from Xpower is the Dynamic power plus the leakage power. When you read the leakage power consumption, you will see that is much higher than the dynamic power. This is because the leakage power is total leakage power consumed in the whole FPGA chip even if your design is small and it occupies a very small part in the chip. Since Vitrex5 does not have a power gating, the leakage power is always consumed and high. </w:t>
      </w:r>
    </w:p>
    <w:p w:rsidR="003D1A41" w:rsidRPr="003D1A41" w:rsidRDefault="003D1A41" w:rsidP="000D22CC">
      <w:pPr>
        <w:pStyle w:val="atext"/>
      </w:pPr>
      <w:r>
        <w:t xml:space="preserve">For that, when you take the power number for your design, you have to consider only the dynamic power in order to make your results comparable and see clearly how much you have to pay for your custom instructions in terms of power.    </w:t>
      </w:r>
    </w:p>
    <w:p w:rsidR="00B30062" w:rsidRPr="00901557" w:rsidRDefault="0016067A" w:rsidP="000D22CC">
      <w:pPr>
        <w:pStyle w:val="atext"/>
      </w:pPr>
      <w:r>
        <w:rPr>
          <w:noProof/>
          <w:lang w:val="de-DE"/>
        </w:rPr>
        <w:lastRenderedPageBreak/>
        <w:drawing>
          <wp:inline distT="0" distB="0" distL="0" distR="0">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7"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816AEA" w:rsidRDefault="00816AEA" w:rsidP="00816AEA">
      <w:pPr>
        <w:pStyle w:val="atext"/>
        <w:keepNext/>
        <w:spacing w:before="0"/>
        <w:jc w:val="center"/>
      </w:pPr>
    </w:p>
    <w:p w:rsidR="00816AEA" w:rsidRPr="00901557" w:rsidRDefault="00816AEA" w:rsidP="00816AEA">
      <w:pPr>
        <w:pStyle w:val="Caption"/>
        <w:keepNext w:val="0"/>
        <w:rPr>
          <w:lang w:val="en-US"/>
        </w:rPr>
      </w:pPr>
      <w:r w:rsidRPr="00901557">
        <w:rPr>
          <w:lang w:val="en-US"/>
        </w:rPr>
        <w:tab/>
      </w:r>
      <w:bookmarkStart w:id="196" w:name="_Ref184564936"/>
      <w:bookmarkStart w:id="197" w:name="_Toc33863110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2</w:t>
      </w:r>
      <w:r w:rsidRPr="00901557">
        <w:rPr>
          <w:lang w:val="en-US"/>
        </w:rPr>
        <w:fldChar w:fldCharType="end"/>
      </w:r>
      <w:bookmarkEnd w:id="196"/>
      <w:r w:rsidRPr="00901557">
        <w:rPr>
          <w:lang w:val="en-US"/>
        </w:rPr>
        <w:tab/>
      </w:r>
      <w:r w:rsidRPr="00901557">
        <w:rPr>
          <w:lang w:val="en-US"/>
        </w:rPr>
        <w:br/>
      </w:r>
      <w:r w:rsidR="00980797">
        <w:rPr>
          <w:lang w:val="en-US"/>
        </w:rPr>
        <w:t>Preparing Xpower Tool</w:t>
      </w:r>
      <w:bookmarkEnd w:id="197"/>
      <w:r w:rsidR="00980797">
        <w:rPr>
          <w:lang w:val="en-US"/>
        </w:rPr>
        <w:t xml:space="preserve"> </w:t>
      </w:r>
      <w:r w:rsidRPr="00901557">
        <w:rPr>
          <w:lang w:val="en-US"/>
        </w:rPr>
        <w:br/>
      </w:r>
    </w:p>
    <w:p w:rsidR="0076533A" w:rsidRDefault="0016067A">
      <w:pPr>
        <w:pStyle w:val="atext"/>
      </w:pPr>
      <w:r>
        <w:rPr>
          <w:noProof/>
          <w:lang w:val="de-DE"/>
        </w:rPr>
        <w:drawing>
          <wp:inline distT="0" distB="0" distL="0" distR="0">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8"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Pr="00901557" w:rsidRDefault="00980797" w:rsidP="00980797">
      <w:pPr>
        <w:pStyle w:val="atext"/>
        <w:jc w:val="center"/>
      </w:pPr>
      <w:bookmarkStart w:id="198" w:name="_Toc338631101"/>
      <w:r w:rsidRPr="00901557">
        <w:t>Figure </w:t>
      </w:r>
      <w:fldSimple w:instr=" STYLEREF 1 \s ">
        <w:r w:rsidR="00AC2D8C">
          <w:rPr>
            <w:noProof/>
            <w:cs/>
          </w:rPr>
          <w:t>‎</w:t>
        </w:r>
        <w:r w:rsidR="00AC2D8C">
          <w:rPr>
            <w:noProof/>
          </w:rPr>
          <w:t>7</w:t>
        </w:r>
      </w:fldSimple>
      <w:r w:rsidRPr="00901557">
        <w:noBreakHyphen/>
      </w:r>
      <w:fldSimple w:instr=" SEQ Abbildung \* ARABIC \s 1 ">
        <w:r w:rsidR="00AC2D8C">
          <w:rPr>
            <w:noProof/>
          </w:rPr>
          <w:t>3</w:t>
        </w:r>
      </w:fldSimple>
      <w:r w:rsidRPr="00901557">
        <w:tab/>
      </w:r>
      <w:r w:rsidRPr="00901557">
        <w:br/>
      </w:r>
      <w:r>
        <w:t>C</w:t>
      </w:r>
      <w:r w:rsidR="00191F34">
        <w:t>hecking</w:t>
      </w:r>
      <w:r>
        <w:t xml:space="preserve"> the CPU Frequency</w:t>
      </w:r>
      <w:bookmarkEnd w:id="198"/>
    </w:p>
    <w:p w:rsidR="0076533A" w:rsidRPr="000F56E7" w:rsidRDefault="0076533A">
      <w:pPr>
        <w:pStyle w:val="Caption"/>
      </w:pPr>
      <w:r w:rsidRPr="00901557">
        <w:rPr>
          <w:lang w:val="en-US"/>
        </w:rPr>
        <w:lastRenderedPageBreak/>
        <w:tab/>
      </w:r>
      <w:bookmarkStart w:id="199" w:name="_Ref104374440"/>
      <w:bookmarkStart w:id="200" w:name="_Toc33863110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4</w:t>
      </w:r>
      <w:r w:rsidRPr="00901557">
        <w:rPr>
          <w:lang w:val="en-US"/>
        </w:rPr>
        <w:fldChar w:fldCharType="end"/>
      </w:r>
      <w:bookmarkEnd w:id="199"/>
      <w:r w:rsidR="00AC2D8C">
        <w:rPr>
          <w:sz w:val="20"/>
          <w:lang w:val="en-US"/>
        </w:rPr>
        <w:pict>
          <v:shape id="_x0000_s1561" type="#_x0000_t75" style="position:absolute;left:0;text-align:left;margin-left:0;margin-top:.6pt;width:402.3pt;height:189.3pt;z-index:251659776;mso-position-horizontal:center;mso-position-horizontal-relative:text;mso-position-vertical-relative:text" stroked="t">
            <v:imagedata r:id="rId59" o:title=""/>
            <v:shadow on="t" offset="6pt,6pt"/>
            <w10:wrap type="topAndBottom"/>
            <w10:anchorlock/>
          </v:shape>
          <o:OLEObject Type="Embed" ProgID="PowerPoint.Slide.8" ShapeID="_x0000_s1561" DrawAspect="Content" ObjectID="_1465549034" r:id="rId60"/>
        </w:pict>
      </w:r>
      <w:r w:rsidRPr="00901557">
        <w:rPr>
          <w:lang w:val="en-US"/>
        </w:rPr>
        <w:tab/>
      </w:r>
      <w:r w:rsidRPr="00901557">
        <w:rPr>
          <w:lang w:val="en-US"/>
        </w:rPr>
        <w:br/>
        <w:t>Power dissipation as average value</w:t>
      </w:r>
      <w:bookmarkEnd w:id="200"/>
      <w:r w:rsidRPr="00901557">
        <w:rPr>
          <w:lang w:val="en-US"/>
        </w:rPr>
        <w:br/>
      </w:r>
    </w:p>
    <w:bookmarkStart w:id="201" w:name="_MON_1258367910"/>
    <w:bookmarkStart w:id="202" w:name="_MON_1258368199"/>
    <w:bookmarkEnd w:id="201"/>
    <w:bookmarkEnd w:id="202"/>
    <w:bookmarkStart w:id="203" w:name="_MON_1258367710"/>
    <w:bookmarkEnd w:id="203"/>
    <w:p w:rsidR="00326327" w:rsidRPr="00901557" w:rsidRDefault="000F56E7" w:rsidP="00326327">
      <w:pPr>
        <w:pStyle w:val="atext"/>
        <w:jc w:val="center"/>
      </w:pPr>
      <w:r>
        <w:object w:dxaOrig="4157" w:dyaOrig="2080">
          <v:shape id="_x0000_i1040" type="#_x0000_t75" style="width:390.05pt;height:197.85pt" o:ole="" o:bordertopcolor="black" o:borderleftcolor="black" o:borderbottomcolor="black" o:borderrightcolor="black">
            <v:imagedata r:id="rId61" o:title=""/>
            <w10:bordertop type="single" width="6" shadow="t"/>
            <w10:borderleft type="single" width="6" shadow="t"/>
            <w10:borderbottom type="single" width="6" shadow="t"/>
            <w10:borderright type="single" width="6" shadow="t"/>
          </v:shape>
          <o:OLEObject Type="Embed" ProgID="PowerPoint.Slide.8" ShapeID="_x0000_i1040" DrawAspect="Content" ObjectID="_1465549028" r:id="rId62"/>
        </w:object>
      </w:r>
    </w:p>
    <w:p w:rsidR="0076533A" w:rsidRPr="00901557" w:rsidRDefault="0076533A">
      <w:pPr>
        <w:pStyle w:val="Caption"/>
        <w:rPr>
          <w:lang w:val="en-US"/>
        </w:rPr>
      </w:pPr>
      <w:r w:rsidRPr="00901557">
        <w:rPr>
          <w:lang w:val="en-US"/>
        </w:rPr>
        <w:tab/>
      </w:r>
      <w:bookmarkStart w:id="204" w:name="_Ref104375305"/>
      <w:bookmarkStart w:id="205" w:name="_Toc33863110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5</w:t>
      </w:r>
      <w:r w:rsidRPr="00901557">
        <w:rPr>
          <w:lang w:val="en-US"/>
        </w:rPr>
        <w:fldChar w:fldCharType="end"/>
      </w:r>
      <w:bookmarkEnd w:id="204"/>
      <w:r w:rsidRPr="00901557">
        <w:rPr>
          <w:lang w:val="en-US"/>
        </w:rPr>
        <w:tab/>
      </w:r>
      <w:r w:rsidRPr="00901557">
        <w:rPr>
          <w:lang w:val="en-US"/>
        </w:rPr>
        <w:br/>
        <w:t>Energy comparison between two processors</w:t>
      </w:r>
      <w:bookmarkEnd w:id="205"/>
    </w:p>
    <w:p w:rsidR="0076533A" w:rsidRPr="00901557" w:rsidRDefault="0076533A">
      <w:pPr>
        <w:pStyle w:val="atext"/>
      </w:pPr>
      <w:bookmarkStart w:id="206" w:name="_Toc104110774"/>
      <w:r w:rsidRPr="00901557">
        <w:t xml:space="preserve">To compare the power consumption between two processors, the average value will not give correct information because every processor can execute the same application with different execution time, as shown in </w:t>
      </w:r>
      <w:r w:rsidR="0070408B">
        <w:fldChar w:fldCharType="begin"/>
      </w:r>
      <w:r w:rsidR="0070408B">
        <w:instrText xml:space="preserve"> REF _Ref104375305 \h  \* MERGEFORMAT </w:instrText>
      </w:r>
      <w:r w:rsidR="0070408B">
        <w:fldChar w:fldCharType="separate"/>
      </w:r>
      <w:r w:rsidR="00AC2D8C" w:rsidRPr="00AC2D8C">
        <w:rPr>
          <w:color w:val="0000FF"/>
        </w:rPr>
        <w:t>Figure </w:t>
      </w:r>
      <w:r w:rsidR="00AC2D8C">
        <w:rPr>
          <w:noProof/>
          <w:cs/>
        </w:rPr>
        <w:t>‎</w:t>
      </w:r>
      <w:r w:rsidR="00AC2D8C">
        <w:rPr>
          <w:noProof/>
        </w:rPr>
        <w:t>7</w:t>
      </w:r>
      <w:r w:rsidR="00AC2D8C" w:rsidRPr="00901557">
        <w:rPr>
          <w:noProof/>
        </w:rPr>
        <w:noBreakHyphen/>
      </w:r>
      <w:r w:rsidR="00AC2D8C">
        <w:rPr>
          <w:noProof/>
        </w:rPr>
        <w:t>5</w:t>
      </w:r>
      <w:r w:rsidR="0070408B">
        <w:fldChar w:fldCharType="end"/>
      </w:r>
      <w:r w:rsidRPr="00901557">
        <w:t>. In this case, we need to consider the energy. The energy is defined as the power consumption during the execution time, and given as:</w:t>
      </w:r>
    </w:p>
    <w:p w:rsidR="0076533A" w:rsidRPr="00901557" w:rsidRDefault="0076533A">
      <w:pPr>
        <w:pStyle w:val="atext"/>
        <w:spacing w:before="0"/>
        <w:ind w:firstLine="567"/>
      </w:pPr>
      <w:r w:rsidRPr="00901557">
        <w:rPr>
          <w:position w:val="-32"/>
        </w:rPr>
        <w:object w:dxaOrig="1520" w:dyaOrig="740">
          <v:shape id="_x0000_i1041" type="#_x0000_t75" style="width:76.4pt;height:36.3pt" o:ole="">
            <v:imagedata r:id="rId63" o:title=""/>
          </v:shape>
          <o:OLEObject Type="Embed" ProgID="Equation.DSMT4" ShapeID="_x0000_i1041" DrawAspect="Content" ObjectID="_1465549029" r:id="rId64"/>
        </w:object>
      </w:r>
      <w:r w:rsidRPr="00901557">
        <w:sym w:font="Wingdings" w:char="F0E8"/>
      </w:r>
      <w:r w:rsidRPr="00901557">
        <w:t xml:space="preserve"> E = P </w:t>
      </w:r>
      <w:r w:rsidRPr="00901557">
        <w:rPr>
          <w:szCs w:val="24"/>
          <w:vertAlign w:val="subscript"/>
        </w:rPr>
        <w:t>*</w:t>
      </w:r>
      <w:r w:rsidRPr="00901557">
        <w:t xml:space="preserve"> T</w:t>
      </w:r>
    </w:p>
    <w:bookmarkEnd w:id="206"/>
    <w:p w:rsidR="00B30062" w:rsidRDefault="00B30062" w:rsidP="00023698">
      <w:pPr>
        <w:pStyle w:val="atext"/>
      </w:pPr>
    </w:p>
    <w:p w:rsidR="0076533A" w:rsidRPr="00901557" w:rsidRDefault="0076533A">
      <w:pPr>
        <w:pStyle w:val="Heading1"/>
      </w:pPr>
      <w:bookmarkStart w:id="207" w:name="_Toc338631048"/>
      <w:r w:rsidRPr="00901557">
        <w:lastRenderedPageBreak/>
        <w:t>CoSy compiler</w:t>
      </w:r>
      <w:bookmarkEnd w:id="207"/>
    </w:p>
    <w:p w:rsidR="0076533A" w:rsidRPr="00901557" w:rsidRDefault="0076533A">
      <w:pPr>
        <w:pStyle w:val="zusammenfassung"/>
      </w:pPr>
      <w:r w:rsidRPr="00901557">
        <w:t>The CoSy compiler development system [CoSy] is a compiler generator that automatically creates an executable compiler out of an architecture descri</w:t>
      </w:r>
      <w:r w:rsidRPr="00901557">
        <w:t>p</w:t>
      </w:r>
      <w:r w:rsidRPr="00901557">
        <w:t xml:space="preserve">tion. In our </w:t>
      </w:r>
      <w:r w:rsidR="00C764F2" w:rsidRPr="00901557">
        <w:t>case,</w:t>
      </w:r>
      <w:r w:rsidRPr="00901557">
        <w:t xml:space="preserve"> ASIP Meister automatically creates this architecture descri</w:t>
      </w:r>
      <w:r w:rsidRPr="00901557">
        <w:t>p</w:t>
      </w:r>
      <w:r w:rsidRPr="00901557">
        <w:t>tion itself and an afterwards running program provided by the developers of ASIP Meister. This chapter will explain some basics about the buildup of reta</w:t>
      </w:r>
      <w:r w:rsidRPr="00901557">
        <w:t>r</w:t>
      </w:r>
      <w:r w:rsidRPr="00901557">
        <w:t>getable compilers und in the following subchapters the creation and usage of a CoSy compiler for our specific ASIP Meister CPU’s will be explained.</w:t>
      </w:r>
    </w:p>
    <w:p w:rsidR="0076533A" w:rsidRPr="00901557" w:rsidRDefault="0076533A">
      <w:pPr>
        <w:pStyle w:val="atext"/>
      </w:pPr>
    </w:p>
    <w:p w:rsidR="0076533A" w:rsidRPr="00901557" w:rsidRDefault="0076533A">
      <w:pPr>
        <w:pStyle w:val="Heading2"/>
      </w:pPr>
      <w:bookmarkStart w:id="208" w:name="_Toc338631049"/>
      <w:r w:rsidRPr="00901557">
        <w:t>Basics about retargetable compilers</w:t>
      </w:r>
      <w:bookmarkEnd w:id="208"/>
    </w:p>
    <w:p w:rsidR="0076533A" w:rsidRPr="00901557" w:rsidRDefault="0076533A">
      <w:pPr>
        <w:pStyle w:val="atext"/>
      </w:pPr>
    </w:p>
    <w:p w:rsidR="0076533A" w:rsidRPr="00901557" w:rsidRDefault="0076533A">
      <w:pPr>
        <w:pStyle w:val="Caption"/>
        <w:rPr>
          <w:lang w:val="en-US"/>
        </w:rPr>
      </w:pPr>
      <w:r w:rsidRPr="00901557">
        <w:rPr>
          <w:lang w:val="en-US"/>
        </w:rPr>
        <w:tab/>
      </w:r>
      <w:bookmarkStart w:id="209" w:name="_Ref115859489"/>
      <w:bookmarkStart w:id="210" w:name="_Toc33863110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1</w:t>
      </w:r>
      <w:r w:rsidRPr="00901557">
        <w:rPr>
          <w:lang w:val="en-US"/>
        </w:rPr>
        <w:fldChar w:fldCharType="end"/>
      </w:r>
      <w:bookmarkEnd w:id="209"/>
      <w:r w:rsidRPr="00901557">
        <w:rPr>
          <w:lang w:val="en-US"/>
        </w:rPr>
        <w:tab/>
      </w:r>
      <w:r w:rsidRPr="00901557">
        <w:rPr>
          <w:lang w:val="en-US"/>
        </w:rPr>
        <w:br/>
      </w:r>
      <w:r w:rsidR="00AC2D8C">
        <w:rPr>
          <w:sz w:val="20"/>
          <w:lang w:val="en-US"/>
        </w:rPr>
        <w:pict>
          <v:shape id="_x0000_s1518" type="#_x0000_t75" style="position:absolute;left:0;text-align:left;margin-left:0;margin-top:.6pt;width:397.65pt;height:251.6pt;z-index:251658752;mso-position-horizontal:center;mso-position-horizontal-relative:text;mso-position-vertical-relative:text" stroked="t">
            <v:imagedata r:id="rId65" o:title=""/>
            <v:shadow on="t" offset="6pt,6pt"/>
            <w10:wrap type="topAndBottom"/>
            <w10:anchorlock/>
          </v:shape>
          <o:OLEObject Type="Embed" ProgID="PowerPoint.Slide.8" ShapeID="_x0000_s1518" DrawAspect="Content" ObjectID="_1465549035" r:id="rId66"/>
        </w:pict>
      </w:r>
      <w:r w:rsidRPr="00901557">
        <w:rPr>
          <w:lang w:val="en-US"/>
        </w:rPr>
        <w:t>A typical buildup for a retargetable compiler</w:t>
      </w:r>
      <w:bookmarkEnd w:id="210"/>
      <w:r w:rsidRPr="00901557">
        <w:rPr>
          <w:lang w:val="en-US"/>
        </w:rPr>
        <w:br/>
      </w:r>
    </w:p>
    <w:p w:rsidR="0076533A" w:rsidRPr="00901557" w:rsidRDefault="0076533A">
      <w:pPr>
        <w:pStyle w:val="atext"/>
      </w:pPr>
      <w:r w:rsidRPr="00901557">
        <w:t xml:space="preserve">A typical retargetable compiler is separated into 3 phases, as shown in </w:t>
      </w:r>
      <w:r w:rsidR="0070408B">
        <w:fldChar w:fldCharType="begin"/>
      </w:r>
      <w:r w:rsidR="0070408B">
        <w:instrText xml:space="preserve"> REF _Ref115859489 \h  \* MERGEFORMAT </w:instrText>
      </w:r>
      <w:r w:rsidR="0070408B">
        <w:fldChar w:fldCharType="separate"/>
      </w:r>
      <w:r w:rsidR="00AC2D8C" w:rsidRPr="00AC2D8C">
        <w:rPr>
          <w:color w:val="0000FF"/>
        </w:rPr>
        <w:t>Figure </w:t>
      </w:r>
      <w:r w:rsidR="00AC2D8C">
        <w:rPr>
          <w:noProof/>
          <w:cs/>
        </w:rPr>
        <w:t>‎</w:t>
      </w:r>
      <w:r w:rsidR="00AC2D8C">
        <w:rPr>
          <w:noProof/>
        </w:rPr>
        <w:t>8</w:t>
      </w:r>
      <w:r w:rsidR="00AC2D8C" w:rsidRPr="00901557">
        <w:rPr>
          <w:noProof/>
        </w:rPr>
        <w:noBreakHyphen/>
      </w:r>
      <w:r w:rsidR="00AC2D8C">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w:t>
      </w:r>
      <w:r w:rsidRPr="00901557">
        <w:lastRenderedPageBreak/>
        <w:t xml:space="preserve">disassembled into elementary memory accesses. Afterwards the final assembly code has to be created. This part is separated into thre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ith virtual registers, which are replaced by real registers in the second step. This register allocation might lead to additional stack accesses for swapping values 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76533A">
      <w:pPr>
        <w:pStyle w:val="atext"/>
      </w:pPr>
    </w:p>
    <w:p w:rsidR="0076533A" w:rsidRPr="00901557" w:rsidRDefault="0076533A">
      <w:pPr>
        <w:pStyle w:val="Heading2"/>
      </w:pPr>
      <w:bookmarkStart w:id="211" w:name="_Ref115756948"/>
      <w:bookmarkStart w:id="212" w:name="_Ref115757947"/>
      <w:bookmarkStart w:id="213" w:name="_Ref115763388"/>
      <w:bookmarkStart w:id="214" w:name="_Ref115766206"/>
      <w:bookmarkStart w:id="215" w:name="_Toc338631050"/>
      <w:r w:rsidRPr="00901557">
        <w:t>Creating the CoSy compiler</w:t>
      </w:r>
      <w:bookmarkEnd w:id="211"/>
      <w:bookmarkEnd w:id="212"/>
      <w:bookmarkEnd w:id="213"/>
      <w:bookmarkEnd w:id="214"/>
      <w:bookmarkEnd w:id="215"/>
    </w:p>
    <w:p w:rsidR="0076533A" w:rsidRPr="00901557" w:rsidRDefault="0076533A">
      <w:pPr>
        <w:pStyle w:val="atext"/>
      </w:pPr>
      <w:r w:rsidRPr="00901557">
        <w:t xml:space="preserve">For creating your own CoSy compiler that is dedicated to your individual </w:t>
      </w:r>
      <w:r w:rsidR="00C764F2" w:rsidRPr="00901557">
        <w:t>CPU,</w:t>
      </w:r>
      <w:r w:rsidRPr="00901557">
        <w:t xml:space="preserve"> you have to invoke a script called “makeCoSy” inside your project directory (e.g. “dlx_basis” in </w:t>
      </w:r>
      <w:r w:rsidR="0070408B">
        <w:fldChar w:fldCharType="begin"/>
      </w:r>
      <w:r w:rsidR="0070408B">
        <w:instrText xml:space="preserve"> REF _Ref115856557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2</w:t>
      </w:r>
      <w:r w:rsidR="0070408B">
        <w:fldChar w:fldCharType="end"/>
      </w:r>
      <w:r w:rsidRPr="00901557">
        <w:t>). It is important, that the script is executed inside the project directory, as it relies on relative positioned files. Before executing “</w:t>
      </w:r>
      <w:r w:rsidR="00B255F6" w:rsidRPr="00901557">
        <w:t>makeCoSy”,</w:t>
      </w:r>
      <w:r w:rsidRPr="00901557">
        <w:t xml:space="preserve"> there are some points that need to be considered:</w:t>
      </w:r>
    </w:p>
    <w:p w:rsidR="0076533A" w:rsidRPr="00901557" w:rsidRDefault="0076533A">
      <w:pPr>
        <w:pStyle w:val="atext"/>
        <w:numPr>
          <w:ilvl w:val="0"/>
          <w:numId w:val="18"/>
        </w:numPr>
      </w:pPr>
      <w:r w:rsidRPr="00901557">
        <w:t>You have to create the hardware and software description for your current ASIP Mei</w:t>
      </w:r>
      <w:r w:rsidRPr="00901557">
        <w:t>s</w:t>
      </w:r>
      <w:r w:rsidRPr="00901557">
        <w:t>ter CPU. Although one might think, that it is enough to only create the software d</w:t>
      </w:r>
      <w:r w:rsidRPr="00901557">
        <w:t>e</w:t>
      </w:r>
      <w:r w:rsidRPr="00901557">
        <w:t>scription it is important to also create the hardware, as some of the created files are needed for creating the CoSy compiler.</w:t>
      </w:r>
    </w:p>
    <w:p w:rsidR="0076533A" w:rsidRPr="00901557" w:rsidRDefault="0076533A">
      <w:pPr>
        <w:pStyle w:val="atext"/>
        <w:numPr>
          <w:ilvl w:val="0"/>
          <w:numId w:val="18"/>
        </w:numPr>
      </w:pPr>
      <w:r w:rsidRPr="00901557">
        <w:t>The file “instruction_set.arch” in the “meister/dlx_basis.sw” directory contains info</w:t>
      </w:r>
      <w:r w:rsidRPr="00901557">
        <w:t>r</w:t>
      </w:r>
      <w:r w:rsidRPr="00901557">
        <w:t>mation about all assembly instructions of your current CPU. This information also i</w:t>
      </w:r>
      <w:r w:rsidRPr="00901557">
        <w:t>n</w:t>
      </w:r>
      <w:r w:rsidRPr="00901557">
        <w:t xml:space="preserve">cludes the behavior description of your instructions, as you have entered them in ASIP Meister. The only difference of the behavior description </w:t>
      </w:r>
      <w:r w:rsidR="00B255F6" w:rsidRPr="00901557">
        <w:t>is</w:t>
      </w:r>
      <w:r w:rsidRPr="00901557">
        <w:t xml:space="preserve"> that every kind of brackets is lost in this instruction_set.arch file. </w:t>
      </w:r>
      <w:r w:rsidR="00B255F6" w:rsidRPr="00901557">
        <w:t>Therefore,</w:t>
      </w:r>
      <w:r w:rsidRPr="00901557">
        <w:t xml:space="preserve"> you have to edit this file and you have to manually insert the missing brackets again, otherwise the created compiler might use a wrong definition of an assembly instruction and thus will not use this i</w:t>
      </w:r>
      <w:r w:rsidRPr="00901557">
        <w:t>n</w:t>
      </w:r>
      <w:r w:rsidRPr="00901557">
        <w:t xml:space="preserve">struction in the expected way. As shown in </w:t>
      </w:r>
      <w:r w:rsidRPr="00901557">
        <w:rPr>
          <w:color w:val="0000FF"/>
        </w:rPr>
        <w:t>Chapter </w:t>
      </w:r>
      <w:r w:rsidRPr="00901557">
        <w:rPr>
          <w:color w:val="0000FF"/>
        </w:rPr>
        <w:fldChar w:fldCharType="begin"/>
      </w:r>
      <w:r w:rsidRPr="00901557">
        <w:rPr>
          <w:color w:val="0000FF"/>
        </w:rPr>
        <w:instrText xml:space="preserve"> REF _Ref116292271 \w \h </w:instrText>
      </w:r>
      <w:r w:rsidRPr="00901557">
        <w:rPr>
          <w:color w:val="0000FF"/>
        </w:rPr>
      </w:r>
      <w:r w:rsidRPr="00901557">
        <w:rPr>
          <w:color w:val="0000FF"/>
        </w:rPr>
        <w:fldChar w:fldCharType="separate"/>
      </w:r>
      <w:r w:rsidR="00AC2D8C">
        <w:rPr>
          <w:color w:val="0000FF"/>
          <w:cs/>
        </w:rPr>
        <w:t>‎</w:t>
      </w:r>
      <w:r w:rsidR="00AC2D8C">
        <w:rPr>
          <w:color w:val="0000FF"/>
        </w:rPr>
        <w:t>8.2.2</w:t>
      </w:r>
      <w:r w:rsidRPr="00901557">
        <w:rPr>
          <w:color w:val="0000FF"/>
        </w:rPr>
        <w:fldChar w:fldCharType="end"/>
      </w:r>
      <w:r w:rsidRPr="00901557">
        <w:t xml:space="preserve"> there are some kinds of a</w:t>
      </w:r>
      <w:r w:rsidRPr="00901557">
        <w:t>s</w:t>
      </w:r>
      <w:r w:rsidRPr="00901557">
        <w:t xml:space="preserve">sembly instructions, that </w:t>
      </w:r>
      <w:r w:rsidR="00B255F6" w:rsidRPr="00901557">
        <w:t>will not</w:t>
      </w:r>
      <w:r w:rsidRPr="00901557">
        <w:t xml:space="preserve"> be used by the compiler at all, but that create error messages while creating the compiler. If you are sure, that you don’t want those i</w:t>
      </w:r>
      <w:r w:rsidRPr="00901557">
        <w:t>n</w:t>
      </w:r>
      <w:r w:rsidRPr="00901557">
        <w:t xml:space="preserve">structions to be included into the compiler and you want to use inline assembly instead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AC2D8C" w:rsidRPr="00AC2D8C">
        <w:rPr>
          <w:color w:val="0000FF"/>
          <w:cs/>
        </w:rPr>
        <w:t>‎</w:t>
      </w:r>
      <w:r w:rsidR="00AC2D8C">
        <w:t>8.4</w:t>
      </w:r>
      <w:r w:rsidR="0070408B">
        <w:fldChar w:fldCharType="end"/>
      </w:r>
      <w:r w:rsidRPr="00901557">
        <w:t>), then you can remove the complete instruction definition out of the “instruction_set.arch” file.</w:t>
      </w:r>
    </w:p>
    <w:p w:rsidR="0076533A" w:rsidRPr="00901557" w:rsidRDefault="0076533A">
      <w:pPr>
        <w:pStyle w:val="atext"/>
        <w:numPr>
          <w:ilvl w:val="0"/>
          <w:numId w:val="18"/>
        </w:numPr>
      </w:pPr>
      <w:r w:rsidRPr="00901557">
        <w:t xml:space="preserve">You have to adjust your project configurations in the “env_settings” file, as explained in </w:t>
      </w:r>
      <w:r w:rsidRPr="00901557">
        <w:rPr>
          <w:color w:val="0000FF"/>
        </w:rPr>
        <w:t>Chapter </w:t>
      </w:r>
      <w:r w:rsidRPr="00901557">
        <w:rPr>
          <w:color w:val="0000FF"/>
        </w:rPr>
        <w:fldChar w:fldCharType="begin"/>
      </w:r>
      <w:r w:rsidRPr="00901557">
        <w:rPr>
          <w:color w:val="0000FF"/>
        </w:rPr>
        <w:instrText xml:space="preserve"> REF _Ref145083337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t xml:space="preserve"> and especially in </w:t>
      </w:r>
      <w:r w:rsidR="0070408B">
        <w:fldChar w:fldCharType="begin"/>
      </w:r>
      <w:r w:rsidR="0070408B">
        <w:instrText xml:space="preserve"> REF _Ref115856626 \h  \* MERGEFORMAT </w:instrText>
      </w:r>
      <w:r w:rsidR="0070408B">
        <w:fldChar w:fldCharType="separate"/>
      </w:r>
      <w:r w:rsidR="00AC2D8C" w:rsidRPr="00AC2D8C">
        <w:rPr>
          <w:color w:val="0000FF"/>
        </w:rPr>
        <w:t>Figure </w:t>
      </w:r>
      <w:r w:rsidR="00AC2D8C">
        <w:rPr>
          <w:noProof/>
          <w:cs/>
        </w:rPr>
        <w:t>‎</w:t>
      </w:r>
      <w:r w:rsidR="00AC2D8C">
        <w:rPr>
          <w:noProof/>
        </w:rPr>
        <w:t>2</w:t>
      </w:r>
      <w:r w:rsidR="00AC2D8C" w:rsidRPr="00901557">
        <w:rPr>
          <w:noProof/>
        </w:rPr>
        <w:noBreakHyphen/>
      </w:r>
      <w:r w:rsidR="00AC2D8C">
        <w:rPr>
          <w:noProof/>
        </w:rPr>
        <w:t>4</w:t>
      </w:r>
      <w:r w:rsidR="0070408B">
        <w:fldChar w:fldCharType="end"/>
      </w:r>
      <w:r w:rsidRPr="00901557">
        <w:t xml:space="preserve">. The COMPILER_PREFIX value has to be changed to your preferred name. This way you can create a new compiler and keep the old one usable. To switch back to the old compiler you just have to change this setting back, as “mkimg” is always using the compiler binary, that is chosen in the “env_settings” file,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AC2D8C" w:rsidRPr="00AC2D8C">
        <w:rPr>
          <w:color w:val="0000FF"/>
          <w:cs/>
        </w:rPr>
        <w:t>‎</w:t>
      </w:r>
      <w:r w:rsidR="00AC2D8C">
        <w:t>8.3</w:t>
      </w:r>
      <w:r w:rsidR="0070408B">
        <w:fldChar w:fldCharType="end"/>
      </w:r>
      <w:r w:rsidRPr="00901557">
        <w:t>.</w:t>
      </w:r>
    </w:p>
    <w:p w:rsidR="0076533A" w:rsidRPr="00901557" w:rsidRDefault="0076533A">
      <w:pPr>
        <w:pStyle w:val="atext"/>
        <w:numPr>
          <w:ilvl w:val="0"/>
          <w:numId w:val="18"/>
        </w:numPr>
      </w:pPr>
      <w:r w:rsidRPr="00901557">
        <w:t>The makeCoSy script copies all needed files to i80pc06, as this is our dedicated wor</w:t>
      </w:r>
      <w:r w:rsidRPr="00901557">
        <w:t>k</w:t>
      </w:r>
      <w:r w:rsidRPr="00901557">
        <w:t xml:space="preserve">station, where the CoSy tool chain is installed. Whenever there are some error-messages while the generation, they rely to files that were copied to this workstation. </w:t>
      </w:r>
      <w:r w:rsidRPr="00901557">
        <w:lastRenderedPageBreak/>
        <w:t>When you manually have to fix some falsely generated rules then you have to do it on this workstation.</w:t>
      </w:r>
    </w:p>
    <w:p w:rsidR="0076533A" w:rsidRPr="00901557" w:rsidRDefault="0076533A">
      <w:pPr>
        <w:pStyle w:val="atext"/>
        <w:numPr>
          <w:ilvl w:val="0"/>
          <w:numId w:val="18"/>
        </w:numPr>
      </w:pPr>
      <w:r w:rsidRPr="00901557">
        <w:t xml:space="preserve">One step of the compiler generation has to be finalized by pressing &lt;STRG&gt;+C. This step will print </w:t>
      </w:r>
      <w:r w:rsidR="00B255F6" w:rsidRPr="00901557">
        <w:t>an</w:t>
      </w:r>
      <w:r w:rsidRPr="00901557">
        <w:t xml:space="preserve"> information to let you know when to press &lt;STRG&gt;+C.</w:t>
      </w:r>
    </w:p>
    <w:p w:rsidR="0076533A" w:rsidRPr="00901557" w:rsidRDefault="0076533A">
      <w:pPr>
        <w:pStyle w:val="atext"/>
        <w:numPr>
          <w:ilvl w:val="0"/>
          <w:numId w:val="18"/>
        </w:numPr>
      </w:pPr>
      <w:r w:rsidRPr="00901557">
        <w:t xml:space="preserve">Except the “makeCoSy” </w:t>
      </w:r>
      <w:r w:rsidR="00B255F6" w:rsidRPr="00901557">
        <w:t>script,</w:t>
      </w:r>
      <w:r w:rsidRPr="00901557">
        <w:t xml:space="preserve"> there also exist a “contCoSy” script (speak: Continue CoSy). This script is meant for continuing the creation of a CoSy compiler, if the in</w:t>
      </w:r>
      <w:r w:rsidRPr="00901557">
        <w:t>i</w:t>
      </w:r>
      <w:r w:rsidRPr="00901557">
        <w:t xml:space="preserve">tial creation with “makeCoSy” was aborted with an error message, as shown in </w:t>
      </w:r>
      <w:r w:rsidRPr="00901557">
        <w:rPr>
          <w:color w:val="0000FF"/>
        </w:rPr>
        <w:t>Cha</w:t>
      </w:r>
      <w:r w:rsidRPr="00901557">
        <w:rPr>
          <w:color w:val="0000FF"/>
        </w:rPr>
        <w:t>p</w:t>
      </w:r>
      <w:r w:rsidRPr="00901557">
        <w:rPr>
          <w:color w:val="0000FF"/>
        </w:rPr>
        <w:t>ter </w:t>
      </w:r>
      <w:r w:rsidRPr="00901557">
        <w:rPr>
          <w:color w:val="0000FF"/>
        </w:rPr>
        <w:fldChar w:fldCharType="begin"/>
      </w:r>
      <w:r w:rsidRPr="00901557">
        <w:rPr>
          <w:color w:val="0000FF"/>
        </w:rPr>
        <w:instrText xml:space="preserve"> REF _Ref116292271 \w \h </w:instrText>
      </w:r>
      <w:r w:rsidRPr="00901557">
        <w:rPr>
          <w:color w:val="0000FF"/>
        </w:rPr>
      </w:r>
      <w:r w:rsidRPr="00901557">
        <w:rPr>
          <w:color w:val="0000FF"/>
        </w:rPr>
        <w:fldChar w:fldCharType="separate"/>
      </w:r>
      <w:r w:rsidR="00AC2D8C">
        <w:rPr>
          <w:color w:val="0000FF"/>
          <w:cs/>
        </w:rPr>
        <w:t>‎</w:t>
      </w:r>
      <w:r w:rsidR="00AC2D8C">
        <w:rPr>
          <w:color w:val="0000FF"/>
        </w:rPr>
        <w:t>8.2.2</w:t>
      </w:r>
      <w:r w:rsidRPr="00901557">
        <w:rPr>
          <w:color w:val="0000FF"/>
        </w:rPr>
        <w:fldChar w:fldCharType="end"/>
      </w:r>
      <w:r w:rsidRPr="00901557">
        <w:t xml:space="preserve">. In such </w:t>
      </w:r>
      <w:r w:rsidR="00C71CB5" w:rsidRPr="00901557">
        <w:t>cases,</w:t>
      </w:r>
      <w:r w:rsidRPr="00901557">
        <w:t xml:space="preserve"> you have to manually fix the printed error message (usually on i80pc06) and afterwards you can continue the compiler creation with the “contCoSy” script. In </w:t>
      </w:r>
      <w:r w:rsidR="00C71CB5" w:rsidRPr="00901557">
        <w:t>fact,</w:t>
      </w:r>
      <w:r w:rsidRPr="00901557">
        <w:t xml:space="preserve"> the contCoSy script will tell you the specific steps that have to be pe</w:t>
      </w:r>
      <w:r w:rsidRPr="00901557">
        <w:t>r</w:t>
      </w:r>
      <w:r w:rsidRPr="00901557">
        <w:t>formed for manually continuing the compiler generation. Those steps are single i</w:t>
      </w:r>
      <w:r w:rsidRPr="00901557">
        <w:t>n</w:t>
      </w:r>
      <w:r w:rsidRPr="00901557">
        <w:t>structions, that are printed related to your current project name and that can be copied and pasted to the Linux-shell to perform the needed steps.</w:t>
      </w:r>
    </w:p>
    <w:p w:rsidR="0076533A" w:rsidRPr="00901557" w:rsidRDefault="0076533A">
      <w:pPr>
        <w:pStyle w:val="atext"/>
      </w:pPr>
    </w:p>
    <w:p w:rsidR="0076533A" w:rsidRPr="00901557" w:rsidRDefault="0076533A">
      <w:pPr>
        <w:pStyle w:val="Heading3"/>
      </w:pPr>
      <w:bookmarkStart w:id="216" w:name="_Ref116294665"/>
      <w:bookmarkStart w:id="217" w:name="_Toc338631051"/>
      <w:bookmarkStart w:id="218" w:name="_Ref115871746"/>
      <w:r w:rsidRPr="00901557">
        <w:t>Structure of a CoSy rule</w:t>
      </w:r>
      <w:bookmarkEnd w:id="216"/>
      <w:bookmarkEnd w:id="217"/>
    </w:p>
    <w:bookmarkEnd w:id="218"/>
    <w:p w:rsidR="0076533A" w:rsidRPr="00901557" w:rsidRDefault="0076533A">
      <w:pPr>
        <w:pStyle w:val="atext"/>
      </w:pPr>
      <w:r w:rsidRPr="00901557">
        <w:t>To understand the typical problems while creating a CoSy compiler it is important to unde</w:t>
      </w:r>
      <w:r w:rsidRPr="00901557">
        <w:t>r</w:t>
      </w:r>
      <w:r w:rsidRPr="00901557">
        <w:t xml:space="preserve">stand how the backend is created for the CoSy compiler generator. Every assembly instruction that shall be used in the backend is described by a rule. This rule explains the prerequisites and the effect of this instruction. In this </w:t>
      </w:r>
      <w:r w:rsidR="00C71CB5" w:rsidRPr="00901557">
        <w:t>chapter,</w:t>
      </w:r>
      <w:r w:rsidRPr="00901557">
        <w:t xml:space="preserve"> the basics for such rules will be explained. An exemplary rule might look like the following:</w:t>
      </w:r>
    </w:p>
    <w:p w:rsidR="0076533A" w:rsidRPr="00901557" w:rsidRDefault="0076533A">
      <w:pPr>
        <w:pStyle w:val="Programmtext"/>
        <w:tabs>
          <w:tab w:val="left" w:pos="1134"/>
          <w:tab w:val="left" w:pos="1701"/>
          <w:tab w:val="left" w:pos="2268"/>
          <w:tab w:val="left" w:pos="2835"/>
        </w:tabs>
        <w:ind w:left="1134" w:hanging="567"/>
        <w:rPr>
          <w:noProof w:val="0"/>
        </w:rPr>
      </w:pPr>
      <w:r w:rsidRPr="00901557">
        <w:rPr>
          <w:noProof w:val="0"/>
        </w:rPr>
        <w:t>RULE [add_0] add:mirPlus(rs0:GPR, rs1:GPR) -&gt; rd:GPR;</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CONDITION {</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ab/>
        <w:t>(IS_CHAR(add.Type) || IS_SHORT(add.Type) || IS_SHORT(add.Type) || IS_LONG(add.Type) || IS_LONG(add.Type))</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COST 1;</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EMIT {</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ab/>
        <w:t>addInsnInfo_RSRSR( state, SCHED_OP_add,</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ab/>
      </w:r>
      <w:r w:rsidRPr="00901557">
        <w:rPr>
          <w:noProof w:val="0"/>
        </w:rPr>
        <w:tab/>
        <w:t>rd, SCHED_STRING_0, rs0, SCHED_STRING_0, rs1, gcg_cycle );</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w:t>
      </w:r>
    </w:p>
    <w:p w:rsidR="0076533A" w:rsidRPr="00901557" w:rsidRDefault="0076533A">
      <w:pPr>
        <w:pStyle w:val="atext"/>
      </w:pPr>
      <w:r w:rsidRPr="00901557">
        <w:t xml:space="preserve">Every rule starts with the keyword </w:t>
      </w:r>
      <w:r w:rsidRPr="00901557">
        <w:rPr>
          <w:b/>
        </w:rPr>
        <w:t>RULE</w:t>
      </w:r>
      <w:r w:rsidRPr="00901557">
        <w:t xml:space="preserve"> and continues with an optional name ([add]_0). Afterwards a source-</w:t>
      </w:r>
      <w:r w:rsidR="00C71CB5" w:rsidRPr="00901557">
        <w:t>sub tree</w:t>
      </w:r>
      <w:r w:rsidRPr="00901557">
        <w:t xml:space="preserve"> of the lowered intermediate representation (LIR) is described (add:mirPlus(rs0:GPR, rs1:GPR) ), followed by a target</w:t>
      </w:r>
      <w:r w:rsidR="00C71CB5">
        <w:t xml:space="preserve"> </w:t>
      </w:r>
      <w:r w:rsidR="00C71CB5" w:rsidRPr="00901557">
        <w:t>sub tree</w:t>
      </w:r>
      <w:r w:rsidRPr="00901557">
        <w:t xml:space="preserve"> (rd:GPR). The goal of this rule is to perform a replacement of the source </w:t>
      </w:r>
      <w:r w:rsidR="00C71CB5" w:rsidRPr="00901557">
        <w:t>sub tree</w:t>
      </w:r>
      <w:r w:rsidRPr="00901557">
        <w:t xml:space="preserve"> by the target </w:t>
      </w:r>
      <w:r w:rsidR="00C71CB5" w:rsidRPr="00901557">
        <w:t>sub tree</w:t>
      </w:r>
      <w:r w:rsidRPr="00901557">
        <w:t xml:space="preserve"> in the LIR, if the afterwards described condition evaluates to true. The source-</w:t>
      </w:r>
      <w:r w:rsidR="00C71CB5" w:rsidRPr="00901557">
        <w:t>sub tree</w:t>
      </w:r>
      <w:r w:rsidRPr="00901557">
        <w:t xml:space="preserve"> in this example contains a node of the LIR (mirPlus), which is named “add” for later references. This node has two inputs, which are settled to be registers (GPR) in this case. Both registers have a symbolic name (rs0 and rs1) for later references. Instead of an elementary </w:t>
      </w:r>
      <w:r w:rsidR="00C764F2" w:rsidRPr="00901557">
        <w:t>register,</w:t>
      </w:r>
      <w:r w:rsidRPr="00901557">
        <w:t xml:space="preserve"> another node can be used as the input for a node, this way </w:t>
      </w:r>
      <w:r w:rsidR="00C71CB5" w:rsidRPr="00901557">
        <w:t>sub trees</w:t>
      </w:r>
      <w:r w:rsidRPr="00901557">
        <w:t xml:space="preserve"> can be described. The target in this example is only a single register, but it can also be a </w:t>
      </w:r>
      <w:r w:rsidR="00C71CB5" w:rsidRPr="00901557">
        <w:t>sub tree</w:t>
      </w:r>
      <w:r w:rsidRPr="00901557">
        <w:t>.</w:t>
      </w:r>
    </w:p>
    <w:p w:rsidR="0076533A" w:rsidRPr="00901557" w:rsidRDefault="0076533A">
      <w:pPr>
        <w:pStyle w:val="atext"/>
      </w:pPr>
      <w:r w:rsidRPr="00901557">
        <w:t xml:space="preserve">The next keyword in this example is the </w:t>
      </w:r>
      <w:r w:rsidRPr="00901557">
        <w:rPr>
          <w:b/>
        </w:rPr>
        <w:t>CONDITION</w:t>
      </w:r>
      <w:r w:rsidRPr="00901557">
        <w:t xml:space="preserve">. For every </w:t>
      </w:r>
      <w:r w:rsidR="00C71CB5" w:rsidRPr="00901557">
        <w:t>sub tree</w:t>
      </w:r>
      <w:r w:rsidRPr="00901557">
        <w:t xml:space="preserve"> in the LIR that matches the pattern in the source-</w:t>
      </w:r>
      <w:r w:rsidR="00C71CB5" w:rsidRPr="00901557">
        <w:t>sub tree</w:t>
      </w:r>
      <w:r w:rsidRPr="00901557">
        <w:t xml:space="preserve">, this condition is evaluated to see, whether the </w:t>
      </w:r>
      <w:r w:rsidRPr="00901557">
        <w:lastRenderedPageBreak/>
        <w:t>replacement can be performed. The condition in this example uses some macros (IS_CHAR, …) and it refers to a node of the source</w:t>
      </w:r>
      <w:r w:rsidR="00C71CB5">
        <w:t xml:space="preserve"> </w:t>
      </w:r>
      <w:r w:rsidR="00C71CB5" w:rsidRPr="00901557">
        <w:t>sub tree</w:t>
      </w:r>
      <w:r w:rsidRPr="00901557">
        <w:t xml:space="preserve"> (add) and accesses some fields of this node (Type).</w:t>
      </w:r>
    </w:p>
    <w:p w:rsidR="0076533A" w:rsidRPr="00901557" w:rsidRDefault="0076533A">
      <w:pPr>
        <w:pStyle w:val="atext"/>
      </w:pPr>
      <w:r w:rsidRPr="00901557">
        <w:t xml:space="preserve">With the </w:t>
      </w:r>
      <w:r w:rsidRPr="00901557">
        <w:rPr>
          <w:b/>
        </w:rPr>
        <w:t>COST</w:t>
      </w:r>
      <w:r w:rsidRPr="00901557">
        <w:t xml:space="preserve"> </w:t>
      </w:r>
      <w:r w:rsidR="00C71CB5" w:rsidRPr="00901557">
        <w:t>keyword,</w:t>
      </w:r>
      <w:r w:rsidRPr="00901557">
        <w:t xml:space="preserve"> the user can define how expensive a rule shall be. For </w:t>
      </w:r>
      <w:r w:rsidR="00C71CB5" w:rsidRPr="00901557">
        <w:t>example,</w:t>
      </w:r>
      <w:r w:rsidRPr="00901557">
        <w:t xml:space="preserve"> the cost can reflect the execution time of the code that has to be executed to implement the behavior of this rule. While compilation of the application the code selector determines all rule combinations that are able to cover the whole LIR with rules and then it chooses the cheapest coverage concerning the COST clauses.</w:t>
      </w:r>
    </w:p>
    <w:p w:rsidR="0076533A" w:rsidRPr="00901557" w:rsidRDefault="0076533A">
      <w:pPr>
        <w:pStyle w:val="atext"/>
      </w:pPr>
      <w:r w:rsidRPr="00901557">
        <w:t xml:space="preserve">The last keyword in the example rule is </w:t>
      </w:r>
      <w:r w:rsidRPr="00901557">
        <w:rPr>
          <w:b/>
        </w:rPr>
        <w:t>EMIT</w:t>
      </w:r>
      <w:r w:rsidRPr="00901557">
        <w:t>. If a coverage of the LIR is found, chosen and scheduled, then the emit parts of all rules are considered. The emit parts contain plain C-code, but they can also access the properties of the named parts in the rule header. A usual emit part for the above given rule would look like:</w:t>
      </w:r>
    </w:p>
    <w:p w:rsidR="0076533A" w:rsidRPr="00901557" w:rsidRDefault="0076533A">
      <w:pPr>
        <w:pStyle w:val="Programmtext"/>
        <w:tabs>
          <w:tab w:val="left" w:pos="1134"/>
          <w:tab w:val="left" w:pos="1701"/>
          <w:tab w:val="left" w:pos="2268"/>
          <w:tab w:val="left" w:pos="2835"/>
        </w:tabs>
        <w:ind w:left="1134" w:hanging="567"/>
        <w:rPr>
          <w:noProof w:val="0"/>
        </w:rPr>
      </w:pPr>
      <w:r w:rsidRPr="00901557">
        <w:rPr>
          <w:noProof w:val="0"/>
        </w:rPr>
        <w:t>EMIT {</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ab/>
        <w:t>fprintf(outfile, “add %s, %s, %s\n”, rd, rs0, rs1);</w:t>
      </w:r>
    </w:p>
    <w:p w:rsidR="0076533A" w:rsidRPr="00901557" w:rsidRDefault="0076533A">
      <w:pPr>
        <w:pStyle w:val="Programmtext"/>
        <w:tabs>
          <w:tab w:val="left" w:pos="1134"/>
          <w:tab w:val="left" w:pos="1701"/>
          <w:tab w:val="left" w:pos="2268"/>
          <w:tab w:val="left" w:pos="2835"/>
        </w:tabs>
        <w:spacing w:before="0"/>
        <w:ind w:left="1134" w:hanging="567"/>
        <w:rPr>
          <w:noProof w:val="0"/>
        </w:rPr>
      </w:pPr>
      <w:r w:rsidRPr="00901557">
        <w:rPr>
          <w:noProof w:val="0"/>
        </w:rPr>
        <w:t>}</w:t>
      </w:r>
    </w:p>
    <w:p w:rsidR="0076533A" w:rsidRPr="00901557" w:rsidRDefault="0076533A">
      <w:pPr>
        <w:pStyle w:val="atext"/>
      </w:pPr>
      <w:r w:rsidRPr="00901557">
        <w:t xml:space="preserve">The parameter </w:t>
      </w:r>
      <w:r w:rsidRPr="00901557">
        <w:rPr>
          <w:i/>
        </w:rPr>
        <w:t>outfile</w:t>
      </w:r>
      <w:r w:rsidRPr="00901557">
        <w:t xml:space="preserve"> is expected to be a file, that was opened elsewhere and the parameters </w:t>
      </w:r>
      <w:r w:rsidRPr="00901557">
        <w:rPr>
          <w:i/>
        </w:rPr>
        <w:t>rd</w:t>
      </w:r>
      <w:r w:rsidRPr="00901557">
        <w:t xml:space="preserve">, </w:t>
      </w:r>
      <w:r w:rsidRPr="00901557">
        <w:rPr>
          <w:i/>
        </w:rPr>
        <w:t>rs0</w:t>
      </w:r>
      <w:r w:rsidRPr="00901557">
        <w:t xml:space="preserve"> and </w:t>
      </w:r>
      <w:r w:rsidRPr="00901557">
        <w:rPr>
          <w:i/>
        </w:rPr>
        <w:t>rs1</w:t>
      </w:r>
      <w:r w:rsidRPr="00901557">
        <w:t xml:space="preserve"> will be replaced by the real register names, after the register allocator has selected them. In our ASIP Meister examples the emit part looks different, because the assembly instructions are not immediately written into a file, but they are written into a temporary data structure, that takes care about inserting the NOP instructions before the result is written to a file. This data structure can be accessed by the different versions of the addInsInfo (speak: Add Instruction Information) methods, like shown in the example above.</w:t>
      </w:r>
    </w:p>
    <w:p w:rsidR="0076533A" w:rsidRPr="00901557" w:rsidRDefault="0076533A">
      <w:pPr>
        <w:pStyle w:val="atext"/>
      </w:pPr>
    </w:p>
    <w:p w:rsidR="0076533A" w:rsidRPr="00901557" w:rsidRDefault="0076533A">
      <w:pPr>
        <w:pStyle w:val="Heading3"/>
      </w:pPr>
      <w:bookmarkStart w:id="219" w:name="_Ref116292271"/>
      <w:bookmarkStart w:id="220" w:name="_Toc338631052"/>
      <w:r w:rsidRPr="00901557">
        <w:t>Typical problems while creating the CoSy compiler</w:t>
      </w:r>
      <w:bookmarkEnd w:id="219"/>
      <w:bookmarkEnd w:id="220"/>
    </w:p>
    <w:p w:rsidR="0076533A" w:rsidRPr="00901557" w:rsidRDefault="0076533A">
      <w:pPr>
        <w:pStyle w:val="atext"/>
      </w:pPr>
      <w:r w:rsidRPr="00901557">
        <w:t xml:space="preserve">While creating the CoSy compiler a tool chain is executed </w:t>
      </w:r>
      <w:r w:rsidR="00C71CB5" w:rsidRPr="00901557">
        <w:t>systematically</w:t>
      </w:r>
      <w:r w:rsidRPr="00901557">
        <w:t xml:space="preserve">. In this chapter only the </w:t>
      </w:r>
      <w:r w:rsidR="00C71CB5" w:rsidRPr="00901557">
        <w:t>three</w:t>
      </w:r>
      <w:r w:rsidRPr="00901557">
        <w:t xml:space="preserve"> main point of this tool chain will be mentioned, as those </w:t>
      </w:r>
      <w:r w:rsidR="00C71CB5" w:rsidRPr="00901557">
        <w:t>three</w:t>
      </w:r>
      <w:r w:rsidRPr="00901557">
        <w:t xml:space="preserve"> main points are also the main point for the typical problems. The entry to this tool chain is ASIP Meister, as it creates the software description for your current CPU. In the next </w:t>
      </w:r>
      <w:r w:rsidR="00C71CB5" w:rsidRPr="00901557">
        <w:t>step,</w:t>
      </w:r>
      <w:r w:rsidRPr="00901557">
        <w:t xml:space="preserve"> this software descri</w:t>
      </w:r>
      <w:r w:rsidRPr="00901557">
        <w:t>p</w:t>
      </w:r>
      <w:r w:rsidRPr="00901557">
        <w:t>tion is transformed into CoSy rules by the tool “meistercg”, which is created by the develo</w:t>
      </w:r>
      <w:r w:rsidRPr="00901557">
        <w:t>p</w:t>
      </w:r>
      <w:r w:rsidRPr="00901557">
        <w:t>ers of ASIP Meister. The last step is compiling the CoSy compiler with the automatically created rules.</w:t>
      </w:r>
    </w:p>
    <w:p w:rsidR="0076533A" w:rsidRPr="00901557" w:rsidRDefault="0076533A">
      <w:pPr>
        <w:pStyle w:val="atext"/>
      </w:pPr>
      <w:r w:rsidRPr="00901557">
        <w:t xml:space="preserve">The typical problems in the first step (ASIP Meister software creation) are explained in </w:t>
      </w:r>
      <w:r w:rsidRPr="00901557">
        <w:rPr>
          <w:color w:val="0000FF"/>
        </w:rPr>
        <w:t>Chapter </w:t>
      </w:r>
      <w:r w:rsidRPr="00901557">
        <w:rPr>
          <w:color w:val="0000FF"/>
        </w:rPr>
        <w:fldChar w:fldCharType="begin"/>
      </w:r>
      <w:r w:rsidRPr="00901557">
        <w:rPr>
          <w:color w:val="0000FF"/>
        </w:rPr>
        <w:instrText xml:space="preserve"> REF _Ref116287585 \w \h  \* MERGEFORMAT </w:instrText>
      </w:r>
      <w:r w:rsidRPr="00901557">
        <w:rPr>
          <w:color w:val="0000FF"/>
        </w:rPr>
      </w:r>
      <w:r w:rsidRPr="00901557">
        <w:rPr>
          <w:color w:val="0000FF"/>
        </w:rPr>
        <w:fldChar w:fldCharType="separate"/>
      </w:r>
      <w:r w:rsidR="00AC2D8C">
        <w:rPr>
          <w:color w:val="0000FF"/>
          <w:cs/>
        </w:rPr>
        <w:t>‎</w:t>
      </w:r>
      <w:r w:rsidR="00AC2D8C">
        <w:rPr>
          <w:color w:val="0000FF"/>
        </w:rPr>
        <w:t>4</w:t>
      </w:r>
      <w:r w:rsidRPr="00901557">
        <w:rPr>
          <w:color w:val="0000FF"/>
        </w:rPr>
        <w:fldChar w:fldCharType="end"/>
      </w:r>
      <w:r w:rsidRPr="00901557">
        <w:t>. For the second step with “</w:t>
      </w:r>
      <w:r w:rsidR="00C764F2" w:rsidRPr="00901557">
        <w:t>meistercg”,</w:t>
      </w:r>
      <w:r w:rsidRPr="00901557">
        <w:t xml:space="preserve"> there are very few problems. One example is an if-then-else construction in the behavior description of an assembly instruction. While ASIP Meister accepts this, it is not implemented in “meistercg” yet. Newer versions might support such behavior descriptions, but the current version will abort. The error message refers to a specific file (usually the instruction_set.arch in the dlx_basis.sw directory) that manually has to be changed (i.e. delete the corresponding assembly instruction with the if-then-else) to solve the problem.</w:t>
      </w:r>
    </w:p>
    <w:p w:rsidR="0076533A" w:rsidRPr="00901557" w:rsidRDefault="0076533A">
      <w:pPr>
        <w:pStyle w:val="atext"/>
      </w:pPr>
      <w:r w:rsidRPr="00901557">
        <w:t xml:space="preserve">The most problems will appear in the final stage, the compilation of the CoSy compiler itself. The reasons for those problems are typically falsely created rules from “meistercg”. The most kinds of those falsely created rules are meanwhile automatically detected and fixed by a part </w:t>
      </w:r>
      <w:r w:rsidRPr="00901557">
        <w:lastRenderedPageBreak/>
        <w:t xml:space="preserve">of the makeCoSy script. If an error happens in this stage, then the related file and the line number will be printed in the error message. As the compiler generation is done on the workstation i80pc06, as explained in </w:t>
      </w:r>
      <w:r w:rsidRPr="00901557">
        <w:rPr>
          <w:color w:val="0000FF"/>
        </w:rPr>
        <w:t>Chapter </w:t>
      </w:r>
      <w:r w:rsidRPr="00901557">
        <w:rPr>
          <w:color w:val="0000FF"/>
        </w:rPr>
        <w:fldChar w:fldCharType="begin"/>
      </w:r>
      <w:r w:rsidRPr="00901557">
        <w:rPr>
          <w:color w:val="0000FF"/>
        </w:rPr>
        <w:instrText xml:space="preserve"> REF _Ref115756948 \w \h  \* MERGEFORMAT </w:instrText>
      </w:r>
      <w:r w:rsidRPr="00901557">
        <w:rPr>
          <w:color w:val="0000FF"/>
        </w:rPr>
      </w:r>
      <w:r w:rsidRPr="00901557">
        <w:rPr>
          <w:color w:val="0000FF"/>
        </w:rPr>
        <w:fldChar w:fldCharType="separate"/>
      </w:r>
      <w:r w:rsidR="00AC2D8C">
        <w:rPr>
          <w:color w:val="0000FF"/>
          <w:cs/>
        </w:rPr>
        <w:t>‎</w:t>
      </w:r>
      <w:r w:rsidR="00AC2D8C">
        <w:rPr>
          <w:color w:val="0000FF"/>
        </w:rPr>
        <w:t>8.2</w:t>
      </w:r>
      <w:r w:rsidRPr="00901557">
        <w:rPr>
          <w:color w:val="0000FF"/>
        </w:rPr>
        <w:fldChar w:fldCharType="end"/>
      </w:r>
      <w:r w:rsidRPr="00901557">
        <w:t xml:space="preserve"> you have to log in to this workstation and you have to manually correct the error in the rule and afterwards you can continue the compiler generation with the contCoSy script, as explained in </w:t>
      </w:r>
      <w:r w:rsidRPr="00901557">
        <w:rPr>
          <w:color w:val="0000FF"/>
        </w:rPr>
        <w:t>Chapter </w:t>
      </w:r>
      <w:r w:rsidRPr="00901557">
        <w:rPr>
          <w:color w:val="0000FF"/>
        </w:rPr>
        <w:fldChar w:fldCharType="begin"/>
      </w:r>
      <w:r w:rsidRPr="00901557">
        <w:rPr>
          <w:color w:val="0000FF"/>
        </w:rPr>
        <w:instrText xml:space="preserve"> REF _Ref115756948 \w \h </w:instrText>
      </w:r>
      <w:r w:rsidRPr="00901557">
        <w:rPr>
          <w:color w:val="0000FF"/>
        </w:rPr>
      </w:r>
      <w:r w:rsidRPr="00901557">
        <w:rPr>
          <w:color w:val="0000FF"/>
        </w:rPr>
        <w:fldChar w:fldCharType="separate"/>
      </w:r>
      <w:r w:rsidR="00AC2D8C">
        <w:rPr>
          <w:color w:val="0000FF"/>
          <w:cs/>
        </w:rPr>
        <w:t>‎</w:t>
      </w:r>
      <w:r w:rsidR="00AC2D8C">
        <w:rPr>
          <w:color w:val="0000FF"/>
        </w:rPr>
        <w:t>8.2</w:t>
      </w:r>
      <w:r w:rsidRPr="00901557">
        <w:rPr>
          <w:color w:val="0000FF"/>
        </w:rPr>
        <w:fldChar w:fldCharType="end"/>
      </w:r>
      <w:r w:rsidRPr="00901557">
        <w:t xml:space="preserve">. For correcting the rules you should look at the composition of these rules, as it is explaine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AC2D8C" w:rsidRPr="00AC2D8C">
        <w:rPr>
          <w:color w:val="0000FF"/>
          <w:cs/>
        </w:rPr>
        <w:t>‎</w:t>
      </w:r>
      <w:r w:rsidR="00AC2D8C">
        <w:t>8.2.1</w:t>
      </w:r>
      <w:r w:rsidR="0070408B">
        <w:fldChar w:fldCharType="end"/>
      </w:r>
      <w:r w:rsidRPr="00901557">
        <w:t>.</w:t>
      </w:r>
    </w:p>
    <w:p w:rsidR="0076533A" w:rsidRPr="00901557" w:rsidRDefault="0076533A">
      <w:pPr>
        <w:pStyle w:val="atext"/>
      </w:pPr>
      <w:bookmarkStart w:id="221" w:name="_Ref115696705"/>
      <w:bookmarkStart w:id="222" w:name="_Ref115763552"/>
      <w:bookmarkStart w:id="223" w:name="_Ref115766132"/>
      <w:r w:rsidRPr="00901557">
        <w:t>There is a known bug that often appears in the arith.cgd: “ERROR: Identifier 'imm_2' not declared”. Might be another immediate, depending on what immediate you have used in your behavior description. There is an already existing imm_16, where you can look, how the imm_2 addition has to be added. Here are the steps for the solution:</w:t>
      </w:r>
    </w:p>
    <w:p w:rsidR="0076533A" w:rsidRPr="00901557" w:rsidRDefault="0076533A" w:rsidP="003B1993">
      <w:pPr>
        <w:pStyle w:val="atext"/>
        <w:numPr>
          <w:ilvl w:val="0"/>
          <w:numId w:val="29"/>
        </w:numPr>
        <w:tabs>
          <w:tab w:val="clear" w:pos="720"/>
        </w:tabs>
        <w:spacing w:before="0"/>
        <w:ind w:left="360"/>
      </w:pPr>
      <w:r w:rsidRPr="00901557">
        <w:t>In ccmir.cgd (same directory as arith.cgd) add the following parts (both times in the same area, as the corresponding entry for the imm_16 is located):</w:t>
      </w:r>
    </w:p>
    <w:p w:rsidR="0076533A" w:rsidRPr="00901557" w:rsidRDefault="0076533A" w:rsidP="003B1993">
      <w:pPr>
        <w:pStyle w:val="atext"/>
        <w:numPr>
          <w:ilvl w:val="1"/>
          <w:numId w:val="29"/>
        </w:numPr>
        <w:spacing w:before="0"/>
        <w:jc w:val="left"/>
      </w:pPr>
      <w:r w:rsidRPr="00901557">
        <w:t>RULE [imm2] o:mirInstConst -&gt; imm_2;</w:t>
      </w:r>
      <w:r w:rsidR="003B1993">
        <w:br/>
      </w:r>
      <w:r w:rsidRPr="00901557">
        <w:t>CONDITION {</w:t>
      </w:r>
      <w:r w:rsidR="003B1993">
        <w:br/>
      </w:r>
      <w:r w:rsidRPr="00901557">
        <w:t>UnivInt_Is2(o.Value)</w:t>
      </w:r>
      <w:r w:rsidR="003B1993">
        <w:br/>
      </w:r>
      <w:r w:rsidRPr="00901557">
        <w:t>}</w:t>
      </w:r>
    </w:p>
    <w:p w:rsidR="0076533A" w:rsidRPr="00901557" w:rsidRDefault="0076533A" w:rsidP="003B1993">
      <w:pPr>
        <w:pStyle w:val="atext"/>
        <w:numPr>
          <w:ilvl w:val="1"/>
          <w:numId w:val="29"/>
        </w:numPr>
        <w:spacing w:before="0"/>
      </w:pPr>
      <w:r w:rsidRPr="00901557">
        <w:t>#define UnivInt_Is2(t) (UnivInt_to_int(t) == 2)</w:t>
      </w:r>
    </w:p>
    <w:p w:rsidR="0076533A" w:rsidRPr="00901557" w:rsidRDefault="0076533A" w:rsidP="003B1993">
      <w:pPr>
        <w:pStyle w:val="atext"/>
        <w:numPr>
          <w:ilvl w:val="0"/>
          <w:numId w:val="29"/>
        </w:numPr>
        <w:tabs>
          <w:tab w:val="clear" w:pos="720"/>
        </w:tabs>
        <w:spacing w:before="0"/>
        <w:ind w:left="360"/>
        <w:jc w:val="left"/>
      </w:pPr>
      <w:r w:rsidRPr="00901557">
        <w:t>In nonTerm.cgd (same directory as arith.cgd) add the following part:</w:t>
      </w:r>
      <w:r w:rsidR="003B1993">
        <w:br/>
      </w:r>
      <w:r w:rsidRPr="00901557">
        <w:t>imm_2 ADDRMODE;</w:t>
      </w:r>
    </w:p>
    <w:p w:rsidR="0076533A" w:rsidRPr="00901557" w:rsidRDefault="0076533A">
      <w:pPr>
        <w:pStyle w:val="atext"/>
      </w:pPr>
    </w:p>
    <w:p w:rsidR="0076533A" w:rsidRPr="00901557" w:rsidRDefault="0076533A">
      <w:pPr>
        <w:pStyle w:val="Heading2"/>
      </w:pPr>
      <w:bookmarkStart w:id="224" w:name="_Ref115870282"/>
      <w:bookmarkStart w:id="225" w:name="_Toc338631053"/>
      <w:r w:rsidRPr="00901557">
        <w:t>Using the CoSy compiler</w:t>
      </w:r>
      <w:bookmarkEnd w:id="221"/>
      <w:bookmarkEnd w:id="222"/>
      <w:bookmarkEnd w:id="223"/>
      <w:bookmarkEnd w:id="224"/>
      <w:bookmarkEnd w:id="225"/>
    </w:p>
    <w:p w:rsidR="0076533A" w:rsidRPr="00901557" w:rsidRDefault="0076533A">
      <w:pPr>
        <w:pStyle w:val="atext"/>
      </w:pPr>
      <w:r w:rsidRPr="00901557">
        <w:t xml:space="preserve">After you have created the CoSy compiler for your specific CPU like explained in </w:t>
      </w:r>
      <w:r w:rsidRPr="00901557">
        <w:rPr>
          <w:color w:val="0000FF"/>
        </w:rPr>
        <w:t>Cha</w:t>
      </w:r>
      <w:r w:rsidRPr="00901557">
        <w:rPr>
          <w:color w:val="0000FF"/>
        </w:rPr>
        <w:t>p</w:t>
      </w:r>
      <w:r w:rsidRPr="00901557">
        <w:rPr>
          <w:color w:val="0000FF"/>
        </w:rPr>
        <w:t>ter </w:t>
      </w:r>
      <w:r w:rsidR="0070408B">
        <w:fldChar w:fldCharType="begin"/>
      </w:r>
      <w:r w:rsidR="0070408B">
        <w:instrText xml:space="preserve"> REF _Ref115756948 \w \h  \* MERGEFORMAT </w:instrText>
      </w:r>
      <w:r w:rsidR="0070408B">
        <w:fldChar w:fldCharType="separate"/>
      </w:r>
      <w:r w:rsidR="00AC2D8C" w:rsidRPr="00AC2D8C">
        <w:rPr>
          <w:color w:val="0000FF"/>
          <w:cs/>
        </w:rPr>
        <w:t>‎</w:t>
      </w:r>
      <w:r w:rsidR="00AC2D8C">
        <w:t>8.2</w:t>
      </w:r>
      <w:r w:rsidR="0070408B">
        <w:fldChar w:fldCharType="end"/>
      </w:r>
      <w:r w:rsidR="00C71CB5">
        <w:t xml:space="preserve">, </w:t>
      </w:r>
      <w:r w:rsidRPr="00901557">
        <w:t xml:space="preserve">the binary file </w:t>
      </w:r>
      <w:r w:rsidR="00F37C33">
        <w:t xml:space="preserve">(i.e. the compiler) </w:t>
      </w:r>
      <w:r w:rsidRPr="00901557">
        <w:t>will be placed in your ASIP Meister project direct</w:t>
      </w:r>
      <w:r w:rsidRPr="00901557">
        <w:t>o</w:t>
      </w:r>
      <w:r w:rsidRPr="00901557">
        <w:t xml:space="preserve">ry. The name of this binary is defined in the “env_settings” file, as explained in </w:t>
      </w:r>
      <w:r w:rsidRPr="00901557">
        <w:rPr>
          <w:color w:val="0000FF"/>
        </w:rPr>
        <w:t>Chapter </w:t>
      </w:r>
      <w:r w:rsidRPr="00901557">
        <w:rPr>
          <w:color w:val="0000FF"/>
        </w:rPr>
        <w:fldChar w:fldCharType="begin"/>
      </w:r>
      <w:r w:rsidRPr="00901557">
        <w:rPr>
          <w:color w:val="0000FF"/>
        </w:rPr>
        <w:instrText xml:space="preserve"> REF _Ref145083348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t>. This binary is now used to compile your applications.</w:t>
      </w:r>
    </w:p>
    <w:p w:rsidR="0076533A" w:rsidRPr="00901557" w:rsidRDefault="0076533A">
      <w:pPr>
        <w:pStyle w:val="atext"/>
      </w:pPr>
      <w:r w:rsidRPr="00901557">
        <w:t xml:space="preserve">Instead of using this binary </w:t>
      </w:r>
      <w:r w:rsidR="00C71CB5" w:rsidRPr="00901557">
        <w:t>directly,</w:t>
      </w:r>
      <w:r w:rsidRPr="00901557">
        <w:t xml:space="preserve"> we provide a </w:t>
      </w:r>
      <w:r w:rsidR="00C71CB5" w:rsidRPr="00901557">
        <w:t>script that</w:t>
      </w:r>
      <w:r w:rsidRPr="00901557">
        <w:t xml:space="preserve"> is not only invoking the binary but also doing some additional steps that are either needed or helpful. Those scripts are the different versions of the “mkimg” script (speak: “make image”</w:t>
      </w:r>
      <w:r w:rsidR="00F37C33">
        <w:t xml:space="preserve">, i.e. </w:t>
      </w:r>
      <w:r w:rsidR="00F37C33" w:rsidRPr="00F37C33">
        <w:rPr>
          <w:i/>
        </w:rPr>
        <w:t>memory</w:t>
      </w:r>
      <w:r w:rsidR="00F37C33">
        <w:t xml:space="preserve"> image that shall be executed by the CPU</w:t>
      </w:r>
      <w:r w:rsidRPr="00901557">
        <w:t xml:space="preserve">). To invoke one of those scripts you have to enter the specific application subdirectory </w:t>
      </w:r>
      <w:r w:rsidR="00F37C33">
        <w:t xml:space="preserve">(e.g. dlx_basis/Applications/TestApp/) </w:t>
      </w:r>
      <w:r w:rsidRPr="00901557">
        <w:t xml:space="preserve">and then execute </w:t>
      </w:r>
      <w:r w:rsidRPr="00901557">
        <w:rPr>
          <w:rStyle w:val="ProgrammtextChar1"/>
          <w:noProof w:val="0"/>
        </w:rPr>
        <w:t xml:space="preserve">“../mkimg </w:t>
      </w:r>
      <w:r w:rsidRPr="00901557">
        <w:rPr>
          <w:rStyle w:val="ProgrammtextChar1"/>
          <w:i/>
          <w:iCs/>
          <w:noProof w:val="0"/>
        </w:rPr>
        <w:t>{fileName}</w:t>
      </w:r>
      <w:r w:rsidRPr="00901557">
        <w:rPr>
          <w:rStyle w:val="ProgrammtextChar1"/>
          <w:noProof w:val="0"/>
        </w:rPr>
        <w:t xml:space="preserve"> </w:t>
      </w:r>
      <w:r w:rsidRPr="00901557">
        <w:rPr>
          <w:rStyle w:val="ProgrammtextChar1"/>
          <w:i/>
          <w:noProof w:val="0"/>
        </w:rPr>
        <w:t>{parameters}</w:t>
      </w:r>
      <w:r w:rsidRPr="00901557">
        <w:rPr>
          <w:rStyle w:val="ProgrammtextChar1"/>
          <w:noProof w:val="0"/>
        </w:rPr>
        <w:t>”</w:t>
      </w:r>
      <w:r w:rsidRPr="00901557">
        <w:t xml:space="preserve">. The parameters will be explained for the different versions of the script in the remainder of this chapter. It is very important to remember to only invoke those scripts from the inside of your application directory, as it is explained in </w:t>
      </w:r>
      <w:r w:rsidRPr="00901557">
        <w:rPr>
          <w:color w:val="0000FF"/>
        </w:rPr>
        <w:t>Chapter </w:t>
      </w:r>
      <w:r w:rsidRPr="00901557">
        <w:rPr>
          <w:color w:val="0000FF"/>
        </w:rPr>
        <w:fldChar w:fldCharType="begin"/>
      </w:r>
      <w:r w:rsidRPr="00901557">
        <w:rPr>
          <w:color w:val="0000FF"/>
        </w:rPr>
        <w:instrText xml:space="preserve"> REF _Ref145083361 \w \h </w:instrText>
      </w:r>
      <w:r w:rsidRPr="00901557">
        <w:rPr>
          <w:color w:val="0000FF"/>
        </w:rPr>
      </w:r>
      <w:r w:rsidRPr="00901557">
        <w:rPr>
          <w:color w:val="0000FF"/>
        </w:rPr>
        <w:fldChar w:fldCharType="separate"/>
      </w:r>
      <w:r w:rsidR="00AC2D8C">
        <w:rPr>
          <w:color w:val="0000FF"/>
          <w:cs/>
        </w:rPr>
        <w:t>‎</w:t>
      </w:r>
      <w:r w:rsidR="00AC2D8C">
        <w:rPr>
          <w:color w:val="0000FF"/>
        </w:rPr>
        <w:t>2.3</w:t>
      </w:r>
      <w:r w:rsidRPr="00901557">
        <w:rPr>
          <w:color w:val="0000FF"/>
        </w:rPr>
        <w:fldChar w:fldCharType="end"/>
      </w:r>
      <w:r w:rsidRPr="00901557">
        <w:t>.</w:t>
      </w:r>
    </w:p>
    <w:p w:rsidR="0076533A" w:rsidRPr="00901557" w:rsidRDefault="0076533A">
      <w:pPr>
        <w:pStyle w:val="atext"/>
      </w:pPr>
      <w:r w:rsidRPr="00901557">
        <w:t xml:space="preserve">Altogether </w:t>
      </w:r>
      <w:r w:rsidR="00F37C33">
        <w:t>three</w:t>
      </w:r>
      <w:r w:rsidRPr="00901557">
        <w:t xml:space="preserve"> different versions of mkimg exist. Those versions mostly differ in the kind of input files they accept and in the place where the assembler is executed. </w:t>
      </w:r>
      <w:r w:rsidR="00CC6C76" w:rsidRPr="00901557">
        <w:t xml:space="preserve">You can use the file “mkimgSettings” in your application subdirectory to adjust some behaviors of the mkimg scripts, as it is explained in </w:t>
      </w:r>
      <w:r w:rsidR="00CC6C76" w:rsidRPr="00901557">
        <w:rPr>
          <w:color w:val="0000FF"/>
        </w:rPr>
        <w:t>Chapter </w:t>
      </w:r>
      <w:r w:rsidR="0070408B">
        <w:fldChar w:fldCharType="begin"/>
      </w:r>
      <w:r w:rsidR="0070408B">
        <w:instrText xml:space="preserve"> REF _Ref146981549 \w \h  \* MERGEFORMAT </w:instrText>
      </w:r>
      <w:r w:rsidR="0070408B">
        <w:fldChar w:fldCharType="separate"/>
      </w:r>
      <w:r w:rsidR="00AC2D8C" w:rsidRPr="00AC2D8C">
        <w:rPr>
          <w:color w:val="0000FF"/>
          <w:cs/>
        </w:rPr>
        <w:t>‎</w:t>
      </w:r>
      <w:r w:rsidR="00AC2D8C">
        <w:t>6.3</w:t>
      </w:r>
      <w:r w:rsidR="0070408B">
        <w:fldChar w:fldCharType="end"/>
      </w:r>
      <w:r w:rsidR="00CC6C76" w:rsidRPr="00901557">
        <w:t xml:space="preserve">. </w:t>
      </w:r>
      <w:r w:rsidRPr="00901557">
        <w:t xml:space="preserve">The details </w:t>
      </w:r>
      <w:r w:rsidR="00CC6C76" w:rsidRPr="00901557">
        <w:t xml:space="preserve">of the different mkimg-versions </w:t>
      </w:r>
      <w:r w:rsidRPr="00901557">
        <w:t xml:space="preserve">are shown in </w:t>
      </w:r>
      <w:r w:rsidR="0070408B">
        <w:fldChar w:fldCharType="begin"/>
      </w:r>
      <w:r w:rsidR="0070408B">
        <w:instrText xml:space="preserve"> REF _Ref115866412 \h  \* MERGEFORMAT </w:instrText>
      </w:r>
      <w:r w:rsidR="0070408B">
        <w:fldChar w:fldCharType="separate"/>
      </w:r>
      <w:r w:rsidR="00AC2D8C" w:rsidRPr="00AC2D8C">
        <w:rPr>
          <w:color w:val="0000FF"/>
        </w:rPr>
        <w:t>Figure </w:t>
      </w:r>
      <w:r w:rsidR="00AC2D8C">
        <w:rPr>
          <w:noProof/>
          <w:cs/>
        </w:rPr>
        <w:t>‎</w:t>
      </w:r>
      <w:r w:rsidR="00AC2D8C">
        <w:rPr>
          <w:noProof/>
        </w:rPr>
        <w:t>8</w:t>
      </w:r>
      <w:r w:rsidR="00AC2D8C" w:rsidRPr="00901557">
        <w:rPr>
          <w:noProof/>
        </w:rPr>
        <w:noBreakHyphen/>
      </w:r>
      <w:r w:rsidR="00AC2D8C">
        <w:rPr>
          <w:noProof/>
        </w:rPr>
        <w:t>2</w:t>
      </w:r>
      <w:r w:rsidR="0070408B">
        <w:fldChar w:fldCharType="end"/>
      </w:r>
      <w:r w:rsidRPr="00901557">
        <w:t xml:space="preserve">. The similarities of the five versions are the created output files. On the one </w:t>
      </w:r>
      <w:r w:rsidR="00CC6C76" w:rsidRPr="00901557">
        <w:t>hand,</w:t>
      </w:r>
      <w:r w:rsidRPr="00901557">
        <w:t xml:space="preserve"> they create a temporary directory “compiler_temp” in your application directory for temporary data and on the other </w:t>
      </w:r>
      <w:r w:rsidR="00CC6C76" w:rsidRPr="00901557">
        <w:t>hand,</w:t>
      </w:r>
      <w:r w:rsidRPr="00901557">
        <w:t xml:space="preserve"> they create the actual output. If everything works fine, then</w:t>
      </w:r>
      <w:r w:rsidR="00CC6C76" w:rsidRPr="00901557">
        <w:t xml:space="preserve"> you can ignore</w:t>
      </w:r>
      <w:r w:rsidRPr="00901557">
        <w:t xml:space="preserve"> the compiler_temp directory. </w:t>
      </w:r>
      <w:r w:rsidR="00CC6C76" w:rsidRPr="00901557">
        <w:t>However,</w:t>
      </w:r>
      <w:r w:rsidRPr="00901557">
        <w:t xml:space="preserve"> if an error occurs in the mkimg execution, then the compiler_temp directory includes temporary files that might help to understand the problem.</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3"/>
        <w:gridCol w:w="6517"/>
      </w:tblGrid>
      <w:tr w:rsidR="0076533A" w:rsidRPr="00901557">
        <w:trPr>
          <w:cantSplit/>
          <w:tblHeader/>
        </w:trPr>
        <w:tc>
          <w:tcPr>
            <w:tcW w:w="2763" w:type="dxa"/>
            <w:tcBorders>
              <w:top w:val="single" w:sz="12" w:space="0" w:color="auto"/>
              <w:bottom w:val="single" w:sz="12" w:space="0" w:color="auto"/>
            </w:tcBorders>
          </w:tcPr>
          <w:p w:rsidR="0076533A" w:rsidRPr="00901557" w:rsidRDefault="0076533A">
            <w:pPr>
              <w:pStyle w:val="atext"/>
              <w:spacing w:before="80" w:after="80"/>
              <w:jc w:val="center"/>
              <w:rPr>
                <w:b/>
              </w:rPr>
            </w:pPr>
            <w:r w:rsidRPr="00901557">
              <w:rPr>
                <w:b/>
              </w:rPr>
              <w:lastRenderedPageBreak/>
              <w:t>Script</w:t>
            </w:r>
          </w:p>
        </w:tc>
        <w:tc>
          <w:tcPr>
            <w:tcW w:w="6517" w:type="dxa"/>
            <w:tcBorders>
              <w:top w:val="single" w:sz="12" w:space="0" w:color="auto"/>
              <w:bottom w:val="single" w:sz="12" w:space="0" w:color="auto"/>
            </w:tcBorders>
          </w:tcPr>
          <w:p w:rsidR="0076533A" w:rsidRPr="00901557" w:rsidRDefault="0076533A">
            <w:pPr>
              <w:pStyle w:val="atext"/>
              <w:spacing w:before="80" w:after="80"/>
              <w:jc w:val="center"/>
              <w:rPr>
                <w:b/>
              </w:rPr>
            </w:pPr>
            <w:r w:rsidRPr="00901557">
              <w:rPr>
                <w:b/>
              </w:rPr>
              <w:t>Description</w:t>
            </w:r>
          </w:p>
        </w:tc>
      </w:tr>
      <w:tr w:rsidR="0076533A" w:rsidRPr="00901557">
        <w:trPr>
          <w:cantSplit/>
        </w:trPr>
        <w:tc>
          <w:tcPr>
            <w:tcW w:w="2763" w:type="dxa"/>
            <w:tcBorders>
              <w:top w:val="single" w:sz="12" w:space="0" w:color="auto"/>
            </w:tcBorders>
            <w:vAlign w:val="center"/>
          </w:tcPr>
          <w:p w:rsidR="0076533A" w:rsidRPr="00901557" w:rsidRDefault="0076533A">
            <w:pPr>
              <w:pStyle w:val="atext"/>
              <w:spacing w:before="40" w:after="40"/>
              <w:jc w:val="left"/>
            </w:pPr>
            <w:r w:rsidRPr="00901557">
              <w:t>mkimg</w:t>
            </w:r>
          </w:p>
        </w:tc>
        <w:tc>
          <w:tcPr>
            <w:tcW w:w="6517" w:type="dxa"/>
            <w:tcBorders>
              <w:top w:val="single" w:sz="12" w:space="0" w:color="auto"/>
            </w:tcBorders>
          </w:tcPr>
          <w:p w:rsidR="0076533A" w:rsidRPr="00901557" w:rsidRDefault="0076533A">
            <w:pPr>
              <w:pStyle w:val="atext"/>
              <w:spacing w:before="40"/>
            </w:pPr>
            <w:r w:rsidRPr="00901557">
              <w:t>This version is expecting C-Code as input. The syntax is:</w:t>
            </w:r>
          </w:p>
          <w:p w:rsidR="0076533A" w:rsidRPr="00901557" w:rsidRDefault="0076533A">
            <w:pPr>
              <w:pStyle w:val="atext"/>
              <w:spacing w:before="0"/>
            </w:pPr>
            <w:r w:rsidRPr="00901557">
              <w:rPr>
                <w:rStyle w:val="ProgrammtextChar1"/>
                <w:noProof w:val="0"/>
              </w:rPr>
              <w:t xml:space="preserve">../mkimg application.c </w:t>
            </w:r>
            <w:r w:rsidRPr="00901557">
              <w:rPr>
                <w:rStyle w:val="ProgrammtextChar1"/>
                <w:i/>
                <w:noProof w:val="0"/>
              </w:rPr>
              <w:t>{CompilerOptions}</w:t>
            </w:r>
          </w:p>
          <w:p w:rsidR="0076533A" w:rsidRPr="00901557" w:rsidRDefault="0076533A">
            <w:pPr>
              <w:pStyle w:val="atext"/>
              <w:spacing w:before="0" w:after="40"/>
            </w:pPr>
            <w:r w:rsidRPr="00901557">
              <w:t>The compiler options are directly forwarded to the compiler binary. Examples are: “-O0” or “-O4” for different optimization levels. When you want to manually change the created assembly code, then you can copy the .asm file from the created “compi</w:t>
            </w:r>
            <w:r w:rsidRPr="00901557">
              <w:t>l</w:t>
            </w:r>
            <w:r w:rsidRPr="00901557">
              <w:t>er_temp” subdirectory to the application directory and change the suffix from .asm to .s. Then you can do your modifications in this file and use mkimg_froms to create the TestData.IM and DM out of this file.</w:t>
            </w:r>
          </w:p>
        </w:tc>
      </w:tr>
      <w:tr w:rsidR="0076533A" w:rsidRPr="00901557">
        <w:trPr>
          <w:cantSplit/>
        </w:trPr>
        <w:tc>
          <w:tcPr>
            <w:tcW w:w="2763" w:type="dxa"/>
            <w:vAlign w:val="center"/>
          </w:tcPr>
          <w:p w:rsidR="0076533A" w:rsidRPr="00901557" w:rsidRDefault="0076533A">
            <w:pPr>
              <w:pStyle w:val="atext"/>
              <w:spacing w:before="40" w:after="40"/>
              <w:jc w:val="left"/>
            </w:pPr>
            <w:r w:rsidRPr="00901557">
              <w:t>mkimg_fromS</w:t>
            </w:r>
          </w:p>
        </w:tc>
        <w:tc>
          <w:tcPr>
            <w:tcW w:w="6517" w:type="dxa"/>
          </w:tcPr>
          <w:p w:rsidR="0076533A" w:rsidRPr="00901557" w:rsidRDefault="0076533A">
            <w:pPr>
              <w:pStyle w:val="atext"/>
              <w:spacing w:before="40"/>
            </w:pPr>
            <w:r w:rsidRPr="00901557">
              <w:t>Similar to mkimg, except that not C-Code is expected as input file, but an assembly file. The syntax is:</w:t>
            </w:r>
          </w:p>
          <w:p w:rsidR="0076533A" w:rsidRPr="00901557" w:rsidRDefault="0076533A">
            <w:pPr>
              <w:pStyle w:val="atext"/>
              <w:spacing w:before="0" w:after="40"/>
            </w:pPr>
            <w:r w:rsidRPr="00901557">
              <w:rPr>
                <w:rStyle w:val="ProgrammtextChar1"/>
                <w:noProof w:val="0"/>
              </w:rPr>
              <w:t>../mkimg_fromS application.s</w:t>
            </w:r>
          </w:p>
        </w:tc>
      </w:tr>
      <w:tr w:rsidR="0076533A" w:rsidRPr="00901557">
        <w:trPr>
          <w:cantSplit/>
        </w:trPr>
        <w:tc>
          <w:tcPr>
            <w:tcW w:w="2763" w:type="dxa"/>
            <w:vAlign w:val="center"/>
          </w:tcPr>
          <w:p w:rsidR="0076533A" w:rsidRPr="00901557" w:rsidRDefault="0076533A">
            <w:pPr>
              <w:pStyle w:val="atext"/>
              <w:spacing w:before="40" w:after="40"/>
              <w:jc w:val="left"/>
            </w:pPr>
            <w:r w:rsidRPr="00901557">
              <w:t>mkall</w:t>
            </w:r>
          </w:p>
        </w:tc>
        <w:tc>
          <w:tcPr>
            <w:tcW w:w="6517" w:type="dxa"/>
          </w:tcPr>
          <w:p w:rsidR="0076533A" w:rsidRPr="00901557" w:rsidRDefault="0076533A">
            <w:pPr>
              <w:pStyle w:val="atext"/>
              <w:spacing w:before="40"/>
            </w:pPr>
            <w:r w:rsidRPr="00901557">
              <w:t>Similar to mkimg, except that not only one single C-file is compiled</w:t>
            </w:r>
            <w:r w:rsidR="00A46525">
              <w:t>,</w:t>
            </w:r>
            <w:r w:rsidRPr="00901557">
              <w:t xml:space="preserve"> </w:t>
            </w:r>
            <w:r w:rsidR="00A46525" w:rsidRPr="00901557">
              <w:t xml:space="preserve">but </w:t>
            </w:r>
            <w:r w:rsidR="00A46525">
              <w:t>a</w:t>
            </w:r>
            <w:r w:rsidRPr="00901557">
              <w:t>ll C-Files and S-Files in the current directory will be compiled and they will be linked together with all assembly files in the current directory to form one common binary. The syntax is:</w:t>
            </w:r>
          </w:p>
          <w:p w:rsidR="0076533A" w:rsidRPr="00901557" w:rsidRDefault="0076533A">
            <w:pPr>
              <w:pStyle w:val="atext"/>
              <w:spacing w:before="0" w:after="40"/>
              <w:rPr>
                <w:rStyle w:val="ProgrammtextChar1"/>
                <w:rFonts w:ascii="Times" w:hAnsi="Times" w:cs="Times New Roman"/>
                <w:noProof w:val="0"/>
              </w:rPr>
            </w:pPr>
            <w:r w:rsidRPr="00901557">
              <w:rPr>
                <w:rStyle w:val="ProgrammtextChar1"/>
                <w:noProof w:val="0"/>
              </w:rPr>
              <w:t xml:space="preserve">../mkall </w:t>
            </w:r>
            <w:r w:rsidRPr="00901557">
              <w:rPr>
                <w:rStyle w:val="ProgrammtextChar1"/>
                <w:i/>
                <w:noProof w:val="0"/>
              </w:rPr>
              <w:t>{CompilerOptions}</w:t>
            </w:r>
          </w:p>
          <w:p w:rsidR="0076533A" w:rsidRPr="00901557" w:rsidRDefault="0076533A">
            <w:pPr>
              <w:pStyle w:val="atext"/>
              <w:spacing w:before="0" w:after="40"/>
            </w:pPr>
            <w:r w:rsidRPr="00901557">
              <w:t>The output assembly file will be called “</w:t>
            </w:r>
            <w:r w:rsidRPr="00901557">
              <w:rPr>
                <w:i/>
                <w:iCs/>
              </w:rPr>
              <w:t>NameOfTheApplication</w:t>
            </w:r>
            <w:r w:rsidRPr="00901557">
              <w:rPr>
                <w:i/>
                <w:iCs/>
              </w:rPr>
              <w:softHyphen/>
              <w:t>Directory</w:t>
            </w:r>
            <w:r w:rsidRPr="00901557">
              <w:t xml:space="preserve">.dlxsim”. The other versions of mkimg create an output </w:t>
            </w:r>
            <w:r w:rsidR="00C71CB5" w:rsidRPr="00901557">
              <w:t>filename that is</w:t>
            </w:r>
            <w:r w:rsidRPr="00901557">
              <w:t xml:space="preserve"> similar to the input filename.</w:t>
            </w:r>
          </w:p>
        </w:tc>
      </w:tr>
    </w:tbl>
    <w:p w:rsidR="0076533A" w:rsidRPr="00901557" w:rsidRDefault="0076533A">
      <w:pPr>
        <w:pStyle w:val="Caption"/>
        <w:rPr>
          <w:lang w:val="en-US"/>
        </w:rPr>
      </w:pPr>
      <w:r w:rsidRPr="00901557">
        <w:rPr>
          <w:lang w:val="en-US"/>
        </w:rPr>
        <w:tab/>
      </w:r>
      <w:bookmarkStart w:id="226" w:name="_Ref115866412"/>
      <w:bookmarkStart w:id="227" w:name="_Toc33863110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2</w:t>
      </w:r>
      <w:r w:rsidRPr="00901557">
        <w:rPr>
          <w:lang w:val="en-US"/>
        </w:rPr>
        <w:fldChar w:fldCharType="end"/>
      </w:r>
      <w:bookmarkEnd w:id="226"/>
      <w:r w:rsidRPr="00901557">
        <w:rPr>
          <w:lang w:val="en-US"/>
        </w:rPr>
        <w:tab/>
      </w:r>
      <w:r w:rsidRPr="00901557">
        <w:rPr>
          <w:lang w:val="en-US"/>
        </w:rPr>
        <w:br/>
        <w:t>Different versions of “mkimg”</w:t>
      </w:r>
      <w:bookmarkEnd w:id="227"/>
      <w:r w:rsidRPr="00901557">
        <w:rPr>
          <w:lang w:val="en-US"/>
        </w:rPr>
        <w:br/>
      </w:r>
    </w:p>
    <w:p w:rsidR="0076533A" w:rsidRPr="00901557" w:rsidRDefault="0076533A">
      <w:pPr>
        <w:pStyle w:val="atext"/>
      </w:pPr>
      <w:r w:rsidRPr="00901557">
        <w:t>The following files are created by the different versions of the mkimg scripts as the actual output:</w:t>
      </w:r>
    </w:p>
    <w:p w:rsidR="0076533A" w:rsidRDefault="0076533A" w:rsidP="00EC7389">
      <w:pPr>
        <w:pStyle w:val="atext"/>
        <w:numPr>
          <w:ilvl w:val="0"/>
          <w:numId w:val="17"/>
        </w:numPr>
        <w:spacing w:before="120"/>
        <w:ind w:left="709" w:hanging="352"/>
      </w:pPr>
      <w:r w:rsidRPr="00901557">
        <w:rPr>
          <w:i/>
        </w:rPr>
        <w:t>ApplicationName</w:t>
      </w:r>
      <w:r w:rsidRPr="00901557">
        <w:t>.dlxsim: A file for simulating your application in dlxsim, as e</w:t>
      </w:r>
      <w:r w:rsidRPr="00901557">
        <w:t>x</w:t>
      </w:r>
      <w:r w:rsidRPr="00901557">
        <w:t xml:space="preserve">plained in </w:t>
      </w:r>
      <w:r w:rsidRPr="00901557">
        <w:rPr>
          <w:color w:val="0000FF"/>
        </w:rPr>
        <w:t>Chapter </w:t>
      </w:r>
      <w:r w:rsidR="0070408B">
        <w:fldChar w:fldCharType="begin"/>
      </w:r>
      <w:r w:rsidR="0070408B">
        <w:instrText xml:space="preserve"> REF _Ref115696903 \w \h  \* MERGEFORMAT </w:instrText>
      </w:r>
      <w:r w:rsidR="0070408B">
        <w:fldChar w:fldCharType="separate"/>
      </w:r>
      <w:r w:rsidR="00AC2D8C" w:rsidRPr="00AC2D8C">
        <w:rPr>
          <w:color w:val="0000FF"/>
          <w:cs/>
        </w:rPr>
        <w:t>‎</w:t>
      </w:r>
      <w:r w:rsidR="00AC2D8C">
        <w:t>3.3</w:t>
      </w:r>
      <w:r w:rsidR="0070408B">
        <w:fldChar w:fldCharType="end"/>
      </w:r>
      <w:r w:rsidRPr="00901557">
        <w:t>.</w:t>
      </w:r>
    </w:p>
    <w:p w:rsidR="00F37C33" w:rsidRPr="00901557" w:rsidRDefault="00F37C33" w:rsidP="00F37C33">
      <w:pPr>
        <w:pStyle w:val="atext"/>
        <w:numPr>
          <w:ilvl w:val="0"/>
          <w:numId w:val="17"/>
        </w:numPr>
        <w:spacing w:before="120"/>
        <w:ind w:left="709" w:hanging="352"/>
      </w:pPr>
      <w:r w:rsidRPr="00901557">
        <w:t>TestData.IM and TestData.DM: These files contain the memory images for the i</w:t>
      </w:r>
      <w:r w:rsidRPr="00901557">
        <w:t>n</w:t>
      </w:r>
      <w:r w:rsidRPr="00901557">
        <w:t xml:space="preserve">struction and data memory. Those images are needed for the VHDL simulation with ModelSim, as explained in </w:t>
      </w:r>
      <w:r w:rsidRPr="00901557">
        <w:rPr>
          <w:color w:val="0000FF"/>
        </w:rPr>
        <w:t>Chapter </w:t>
      </w:r>
      <w:r w:rsidR="0070408B">
        <w:fldChar w:fldCharType="begin"/>
      </w:r>
      <w:r w:rsidR="0070408B">
        <w:instrText xml:space="preserve"> REF _Ref115866791 \w \h  \* MERGEFORMAT </w:instrText>
      </w:r>
      <w:r w:rsidR="0070408B">
        <w:fldChar w:fldCharType="separate"/>
      </w:r>
      <w:r w:rsidR="00AC2D8C" w:rsidRPr="00AC2D8C">
        <w:rPr>
          <w:color w:val="0000FF"/>
          <w:cs/>
        </w:rPr>
        <w:t>‎</w:t>
      </w:r>
      <w:r w:rsidR="00AC2D8C">
        <w:t>5.1.4</w:t>
      </w:r>
      <w:r w:rsidR="0070408B">
        <w:fldChar w:fldCharType="end"/>
      </w:r>
      <w:r w:rsidRPr="00901557">
        <w:t xml:space="preserve"> and they are needed for synthesis, as e</w:t>
      </w:r>
      <w:r w:rsidRPr="00901557">
        <w:t>x</w:t>
      </w:r>
      <w:r w:rsidRPr="00901557">
        <w:t xml:space="preserve">plained in </w:t>
      </w:r>
      <w:r w:rsidRPr="00901557">
        <w:rPr>
          <w:color w:val="0000FF"/>
        </w:rPr>
        <w:t>Chapter </w:t>
      </w:r>
      <w:r w:rsidRPr="00901557">
        <w:rPr>
          <w:color w:val="0000FF"/>
        </w:rPr>
        <w:fldChar w:fldCharType="begin"/>
      </w:r>
      <w:r w:rsidRPr="00901557">
        <w:rPr>
          <w:color w:val="0000FF"/>
        </w:rPr>
        <w:instrText xml:space="preserve"> REF _Ref147066339 \w \h </w:instrText>
      </w:r>
      <w:r w:rsidRPr="00901557">
        <w:rPr>
          <w:color w:val="0000FF"/>
        </w:rPr>
      </w:r>
      <w:r w:rsidRPr="00901557">
        <w:rPr>
          <w:color w:val="0000FF"/>
        </w:rPr>
        <w:fldChar w:fldCharType="separate"/>
      </w:r>
      <w:r w:rsidR="00AC2D8C">
        <w:rPr>
          <w:color w:val="0000FF"/>
          <w:cs/>
        </w:rPr>
        <w:t>‎</w:t>
      </w:r>
      <w:r w:rsidR="00AC2D8C">
        <w:rPr>
          <w:color w:val="0000FF"/>
        </w:rPr>
        <w:t>6.3</w:t>
      </w:r>
      <w:r w:rsidRPr="00901557">
        <w:rPr>
          <w:color w:val="0000FF"/>
        </w:rPr>
        <w:fldChar w:fldCharType="end"/>
      </w:r>
      <w:r w:rsidRPr="00901557">
        <w:t>.</w:t>
      </w:r>
    </w:p>
    <w:p w:rsidR="00F37C33" w:rsidRPr="00901557" w:rsidRDefault="00F37C33" w:rsidP="00EC7389">
      <w:pPr>
        <w:pStyle w:val="atext"/>
        <w:numPr>
          <w:ilvl w:val="0"/>
          <w:numId w:val="17"/>
        </w:numPr>
        <w:spacing w:before="120"/>
        <w:ind w:left="709" w:hanging="352"/>
      </w:pPr>
      <w:r>
        <w:t xml:space="preserve">TestData.IM_uart.txt and TestData.DM_uart.txt: Special versions of the above files that are required when running your application on the FPGA-Prototype and using the external SRAM as IM and DM. A bootloader will then use these files to initialize the SRAM with the actual IM and DM data via UART interface (see </w:t>
      </w:r>
      <w:r w:rsidRPr="0034715F">
        <w:rPr>
          <w:color w:val="0000FF"/>
        </w:rPr>
        <w:t>Chapter </w:t>
      </w:r>
      <w:r w:rsidR="0070408B">
        <w:fldChar w:fldCharType="begin"/>
      </w:r>
      <w:r w:rsidR="0070408B">
        <w:instrText xml:space="preserve"> REF _Ref196586711 \w \h  \* MERGEFORMAT </w:instrText>
      </w:r>
      <w:r w:rsidR="0070408B">
        <w:fldChar w:fldCharType="separate"/>
      </w:r>
      <w:r w:rsidR="00AC2D8C" w:rsidRPr="00AC2D8C">
        <w:rPr>
          <w:color w:val="0000FF"/>
          <w:cs/>
        </w:rPr>
        <w:t>‎</w:t>
      </w:r>
      <w:r w:rsidR="00AC2D8C">
        <w:t>6.3.2</w:t>
      </w:r>
      <w:r w:rsidR="0070408B">
        <w:fldChar w:fldCharType="end"/>
      </w:r>
      <w:r>
        <w:t>).</w:t>
      </w:r>
    </w:p>
    <w:p w:rsidR="0076533A" w:rsidRPr="00901557" w:rsidRDefault="0076533A">
      <w:pPr>
        <w:pStyle w:val="atext"/>
      </w:pPr>
      <w:r w:rsidRPr="00901557">
        <w:t xml:space="preserve">The different versions of the mkimg scripts do more than only creating the actual output. In fact there are some problems in the automatically generated compiler descriptions and thus in the automatically generated compiler, as shown in </w:t>
      </w:r>
      <w:r w:rsidRPr="00901557">
        <w:rPr>
          <w:color w:val="0000FF"/>
        </w:rPr>
        <w:t>Chapter </w:t>
      </w:r>
      <w:r w:rsidR="0070408B">
        <w:fldChar w:fldCharType="begin"/>
      </w:r>
      <w:r w:rsidR="0070408B">
        <w:instrText xml:space="preserve"> REF _Ref150191042 \w \h  \* MERGEFORMAT </w:instrText>
      </w:r>
      <w:r w:rsidR="0070408B">
        <w:fldChar w:fldCharType="separate"/>
      </w:r>
      <w:r w:rsidR="00AC2D8C" w:rsidRPr="00AC2D8C">
        <w:rPr>
          <w:color w:val="0000FF"/>
          <w:cs/>
        </w:rPr>
        <w:t>‎</w:t>
      </w:r>
      <w:r w:rsidR="00AC2D8C">
        <w:t>8.3.2</w:t>
      </w:r>
      <w:r w:rsidR="0070408B">
        <w:fldChar w:fldCharType="end"/>
      </w:r>
      <w:r w:rsidRPr="00901557">
        <w:t xml:space="preserve">. For the known problems, we wrote a script that is invoked by mkimg to overcome the specific problem. </w:t>
      </w:r>
      <w:r w:rsidR="00C71CB5" w:rsidRPr="00901557">
        <w:t>That is</w:t>
      </w:r>
      <w:r w:rsidRPr="00901557">
        <w:t xml:space="preserve"> why mkimg is creating so much output on the screen and in the temporary directory. However, generally everything is fine, when the last printed message says: FINISHED “mkimg”.</w:t>
      </w:r>
    </w:p>
    <w:p w:rsidR="0076533A" w:rsidRPr="00901557" w:rsidRDefault="0076533A">
      <w:pPr>
        <w:pStyle w:val="atext"/>
      </w:pPr>
      <w:r w:rsidRPr="00901557">
        <w:lastRenderedPageBreak/>
        <w:t xml:space="preserve">The mkimg scripts for C-files will automatically add a </w:t>
      </w:r>
      <w:r w:rsidRPr="00901557">
        <w:rPr>
          <w:rStyle w:val="ProgrammtextChar2"/>
          <w:noProof w:val="0"/>
        </w:rPr>
        <w:t>“#define COSY”</w:t>
      </w:r>
      <w:r w:rsidRPr="00901557">
        <w:t xml:space="preserve"> line at the beginning of the C-file and names the result “</w:t>
      </w:r>
      <w:r w:rsidRPr="00901557">
        <w:rPr>
          <w:i/>
        </w:rPr>
        <w:t>ApplicationName</w:t>
      </w:r>
      <w:r w:rsidRPr="00901557">
        <w:t xml:space="preserve">.cc”. This way you can use </w:t>
      </w:r>
      <w:r w:rsidRPr="00901557">
        <w:rPr>
          <w:rStyle w:val="ProgrammtextChar2"/>
          <w:noProof w:val="0"/>
        </w:rPr>
        <w:t>“#ifdef COSY … #else … #endif”</w:t>
      </w:r>
      <w:r w:rsidRPr="00901557">
        <w:t xml:space="preserve"> constructions to handle a gcc-version and a CoSy-version in the same file. For example, you can add debugging output in the gcc-version or you can implement gcc-versions of CoSy specific inline assembly functions,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AC2D8C" w:rsidRPr="00AC2D8C">
        <w:rPr>
          <w:color w:val="0000FF"/>
          <w:cs/>
        </w:rPr>
        <w:t>‎</w:t>
      </w:r>
      <w:r w:rsidR="00AC2D8C">
        <w:t>8.4</w:t>
      </w:r>
      <w:r w:rsidR="0070408B">
        <w:fldChar w:fldCharType="end"/>
      </w:r>
      <w:r w:rsidRPr="00901557">
        <w:t>. This automatically added line will also affect the error messages, as the error message refers to the generated “</w:t>
      </w:r>
      <w:r w:rsidRPr="00901557">
        <w:rPr>
          <w:i/>
        </w:rPr>
        <w:t>ApplicationName</w:t>
      </w:r>
      <w:r w:rsidRPr="00901557">
        <w:t>.cc” file instead of your “</w:t>
      </w:r>
      <w:r w:rsidRPr="00901557">
        <w:rPr>
          <w:i/>
        </w:rPr>
        <w:t>Applicatio</w:t>
      </w:r>
      <w:r w:rsidRPr="00901557">
        <w:rPr>
          <w:i/>
        </w:rPr>
        <w:t>n</w:t>
      </w:r>
      <w:r w:rsidRPr="00901557">
        <w:rPr>
          <w:i/>
        </w:rPr>
        <w:t>Name</w:t>
      </w:r>
      <w:r w:rsidRPr="00901557">
        <w:t xml:space="preserve">.c” file. This means, that every printed line number in the error message corresponds to the </w:t>
      </w:r>
      <w:r w:rsidRPr="00F37C33">
        <w:rPr>
          <w:u w:val="single"/>
        </w:rPr>
        <w:t>preceding</w:t>
      </w:r>
      <w:r w:rsidRPr="00901557">
        <w:t xml:space="preserve"> line in your “</w:t>
      </w:r>
      <w:r w:rsidRPr="00901557">
        <w:rPr>
          <w:i/>
        </w:rPr>
        <w:t>ApplicationName</w:t>
      </w:r>
      <w:r w:rsidRPr="00901557">
        <w:t>.c” file.</w:t>
      </w:r>
    </w:p>
    <w:p w:rsidR="0076533A" w:rsidRPr="00901557" w:rsidRDefault="0076533A">
      <w:pPr>
        <w:pStyle w:val="atext"/>
      </w:pPr>
    </w:p>
    <w:p w:rsidR="0076533A" w:rsidRPr="00901557" w:rsidRDefault="0076533A">
      <w:pPr>
        <w:pStyle w:val="Heading3"/>
      </w:pPr>
      <w:bookmarkStart w:id="228" w:name="_Toc338631054"/>
      <w:r w:rsidRPr="00901557">
        <w:t>Typical reasons why a special instruction is not automatically used</w:t>
      </w:r>
      <w:bookmarkEnd w:id="228"/>
    </w:p>
    <w:p w:rsidR="0076533A" w:rsidRPr="00901557" w:rsidRDefault="0076533A">
      <w:pPr>
        <w:pStyle w:val="atext"/>
      </w:pPr>
      <w:r w:rsidRPr="00901557">
        <w:t xml:space="preserve">There are some cases, where an assembly instruction will not be used, although it should be usable for an application. For </w:t>
      </w:r>
      <w:r w:rsidR="00C71CB5" w:rsidRPr="00901557">
        <w:t>example,</w:t>
      </w:r>
      <w:r w:rsidRPr="00901557">
        <w:t xml:space="preserve"> the branch instructions are not automatically made known to the compiler, by the meistercg tool from ASIP Meister, which automatically creates the rules for the compiler generation. Branch instructions need to be added manually to the set of rules, which is not a trivial task, as you have to understand the ASIP Meister specific concepts of rules for branch instructions to do so. Another reason for an unused assembly instruction is a behavior description of this instruction that does not match the application you are compiling. For </w:t>
      </w:r>
      <w:r w:rsidR="00C71CB5" w:rsidRPr="00901557">
        <w:t>example,</w:t>
      </w:r>
      <w:r w:rsidRPr="00901557">
        <w:t xml:space="preserve"> you might have defined a shift instruction and you are using a division by </w:t>
      </w:r>
      <w:r w:rsidR="00C71CB5" w:rsidRPr="00901557">
        <w:t>four</w:t>
      </w:r>
      <w:r w:rsidRPr="00901557">
        <w:t xml:space="preserve"> in your application. Now you might expect, that the shift instruction is used for this division, as a division by </w:t>
      </w:r>
      <w:r w:rsidR="00C71CB5" w:rsidRPr="00901557">
        <w:t>four</w:t>
      </w:r>
      <w:r w:rsidRPr="00901557">
        <w:t xml:space="preserve"> can be expressed with a shift instruction. </w:t>
      </w:r>
      <w:r w:rsidR="00C71CB5" w:rsidRPr="00901557">
        <w:t>However,</w:t>
      </w:r>
      <w:r w:rsidRPr="00901557">
        <w:t xml:space="preserve"> unless there is a special rule for this shift instruction that matches a division node with a power-of-2 immediate as input, the shift instruction will not be used.</w:t>
      </w:r>
    </w:p>
    <w:p w:rsidR="0076533A" w:rsidRPr="00901557" w:rsidRDefault="0076533A">
      <w:pPr>
        <w:pStyle w:val="atext"/>
      </w:pPr>
      <w:r w:rsidRPr="00901557">
        <w:t>Except the above-mentioned cases, where the CoSy compiler cannot automatically use an instruction without some manual changes to the set of rules, there are cases where an instru</w:t>
      </w:r>
      <w:r w:rsidRPr="00901557">
        <w:t>c</w:t>
      </w:r>
      <w:r w:rsidRPr="00901557">
        <w:t xml:space="preserve">tion really should be automatically applicable. For such </w:t>
      </w:r>
      <w:r w:rsidR="00C71CB5" w:rsidRPr="00901557">
        <w:t>cases,</w:t>
      </w:r>
      <w:r w:rsidRPr="00901557">
        <w:t xml:space="preserve"> we provide a checklist that you should manually inspect to find the problem:</w:t>
      </w:r>
    </w:p>
    <w:p w:rsidR="0076533A" w:rsidRPr="00901557" w:rsidRDefault="0076533A" w:rsidP="00EC7389">
      <w:pPr>
        <w:pStyle w:val="atext"/>
        <w:keepLines/>
        <w:numPr>
          <w:ilvl w:val="0"/>
          <w:numId w:val="19"/>
        </w:numPr>
        <w:spacing w:before="120"/>
        <w:ind w:left="714" w:hanging="357"/>
      </w:pPr>
      <w:r w:rsidRPr="00901557">
        <w:t xml:space="preserve">Write an elementary C-Code to force the compiler to use your instruction. Make sure, that the data types are correct. </w:t>
      </w:r>
      <w:r w:rsidR="00C71CB5" w:rsidRPr="00901557">
        <w:t>Do not</w:t>
      </w:r>
      <w:r w:rsidRPr="00901557">
        <w:t xml:space="preserve"> mix signed with unsigned values. An immediate value for the assembly instruction should always be a constant in the C-code. A regi</w:t>
      </w:r>
      <w:r w:rsidRPr="00901557">
        <w:t>s</w:t>
      </w:r>
      <w:r w:rsidRPr="00901557">
        <w:t>ter should always be a variable.</w:t>
      </w:r>
    </w:p>
    <w:p w:rsidR="0076533A" w:rsidRPr="00901557" w:rsidRDefault="0076533A" w:rsidP="00EC7389">
      <w:pPr>
        <w:pStyle w:val="atext"/>
        <w:keepLines/>
        <w:numPr>
          <w:ilvl w:val="0"/>
          <w:numId w:val="19"/>
        </w:numPr>
        <w:spacing w:before="120"/>
        <w:ind w:left="714" w:hanging="357"/>
      </w:pPr>
      <w:r w:rsidRPr="00901557">
        <w:t>Review the instruction_set.arch file in the meister/dlx_basis.sw directory of your cu</w:t>
      </w:r>
      <w:r w:rsidRPr="00901557">
        <w:t>r</w:t>
      </w:r>
      <w:r w:rsidRPr="00901557">
        <w:t xml:space="preserve">rent project. Verify the behavior description of your instruction. Sometimes necessary brackets are missing in this file, as explained in </w:t>
      </w:r>
      <w:r w:rsidRPr="00901557">
        <w:rPr>
          <w:color w:val="0000FF"/>
        </w:rPr>
        <w:t>Chapter </w:t>
      </w:r>
      <w:r w:rsidR="0070408B">
        <w:fldChar w:fldCharType="begin"/>
      </w:r>
      <w:r w:rsidR="0070408B">
        <w:instrText xml:space="preserve"> REF _Ref115756948 \w \h  \* MERGEFORMAT </w:instrText>
      </w:r>
      <w:r w:rsidR="0070408B">
        <w:fldChar w:fldCharType="separate"/>
      </w:r>
      <w:r w:rsidR="00AC2D8C" w:rsidRPr="00AC2D8C">
        <w:rPr>
          <w:color w:val="0000FF"/>
          <w:cs/>
        </w:rPr>
        <w:t>‎</w:t>
      </w:r>
      <w:r w:rsidR="00AC2D8C">
        <w:t>8.2</w:t>
      </w:r>
      <w:r w:rsidR="0070408B">
        <w:fldChar w:fldCharType="end"/>
      </w:r>
      <w:r w:rsidRPr="00901557">
        <w:t>.</w:t>
      </w:r>
    </w:p>
    <w:p w:rsidR="0076533A" w:rsidRPr="00901557" w:rsidRDefault="0076533A" w:rsidP="00EC7389">
      <w:pPr>
        <w:pStyle w:val="atext"/>
        <w:keepLines/>
        <w:numPr>
          <w:ilvl w:val="0"/>
          <w:numId w:val="19"/>
        </w:numPr>
        <w:spacing w:before="120"/>
        <w:ind w:left="714" w:hanging="357"/>
      </w:pPr>
      <w:r w:rsidRPr="00901557">
        <w:t xml:space="preserve">Review the arith.cgd file on i80pc06. This file is automatically created by meistercg and it contains all CoSy rules for arithmetic instructions. You can find this file in </w:t>
      </w:r>
      <w:r w:rsidRPr="00901557">
        <w:rPr>
          <w:rStyle w:val="ProgrammtextChar1"/>
          <w:noProof w:val="0"/>
          <w:sz w:val="22"/>
          <w:szCs w:val="22"/>
        </w:rPr>
        <w:t>~/buildtrees/{COMPILER_PREFIX}cc/build/engines/{COMPILER_PREFIX}cg/cgd/</w:t>
      </w:r>
      <w:r w:rsidRPr="00901557">
        <w:rPr>
          <w:rStyle w:val="ProgrammtextChar1"/>
          <w:noProof w:val="0"/>
          <w:sz w:val="22"/>
          <w:szCs w:val="22"/>
        </w:rPr>
        <w:br/>
      </w:r>
      <w:r w:rsidRPr="00901557">
        <w:t xml:space="preserve">Inspect the rule for your </w:t>
      </w:r>
      <w:r w:rsidR="00C71CB5" w:rsidRPr="00901557">
        <w:t>instruction that is not used</w:t>
      </w:r>
      <w:r w:rsidRPr="00901557">
        <w:t xml:space="preserve"> and make sure, that the combin</w:t>
      </w:r>
      <w:r w:rsidRPr="00901557">
        <w:t>a</w:t>
      </w:r>
      <w:r w:rsidRPr="00901557">
        <w:t xml:space="preserve">tion of nodes (e.g. mirAdd) and the condition match your assembly instruction and that this rule can really be used in your elementary C-code. Details about the CoSy rules can be foun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AC2D8C" w:rsidRPr="00AC2D8C">
        <w:rPr>
          <w:color w:val="0000FF"/>
          <w:cs/>
        </w:rPr>
        <w:t>‎</w:t>
      </w:r>
      <w:r w:rsidR="00AC2D8C">
        <w:t>8.2.1</w:t>
      </w:r>
      <w:r w:rsidR="0070408B">
        <w:fldChar w:fldCharType="end"/>
      </w:r>
      <w:r w:rsidRPr="00901557">
        <w:t>.</w:t>
      </w:r>
    </w:p>
    <w:p w:rsidR="0076533A" w:rsidRPr="00901557" w:rsidRDefault="0076533A">
      <w:pPr>
        <w:pStyle w:val="Heading3"/>
      </w:pPr>
      <w:bookmarkStart w:id="229" w:name="_Ref150191042"/>
      <w:bookmarkStart w:id="230" w:name="_Toc338631055"/>
      <w:r w:rsidRPr="00901557">
        <w:lastRenderedPageBreak/>
        <w:t>Typical problems while using the CoSy compiler</w:t>
      </w:r>
      <w:bookmarkEnd w:id="229"/>
      <w:bookmarkEnd w:id="230"/>
    </w:p>
    <w:p w:rsidR="0076533A" w:rsidRPr="00901557" w:rsidRDefault="0076533A">
      <w:pPr>
        <w:pStyle w:val="atext"/>
      </w:pPr>
      <w:r w:rsidRPr="00901557">
        <w:t>There are some known problems with the created compiler binary, due to faulty rule descri</w:t>
      </w:r>
      <w:r w:rsidRPr="00901557">
        <w:t>p</w:t>
      </w:r>
      <w:r w:rsidRPr="00901557">
        <w:t>tions. Sometimes it even can happens, that the compiler binary aborts the compilation of your application with a run time error message, as some cases of an application seems not to be covered by the created set of rules at all. Here we provide a list of workarounds that you really should consider, when your program is working incorrect, or the compiler is crashing.</w:t>
      </w:r>
    </w:p>
    <w:p w:rsidR="0076533A" w:rsidRPr="00901557" w:rsidRDefault="0076533A">
      <w:pPr>
        <w:pStyle w:val="atext"/>
        <w:numPr>
          <w:ilvl w:val="0"/>
          <w:numId w:val="27"/>
        </w:numPr>
      </w:pPr>
      <w:r w:rsidRPr="00901557">
        <w:t xml:space="preserve">Every function has to return a value, i.e. </w:t>
      </w:r>
      <w:r w:rsidR="00F37C33">
        <w:t xml:space="preserve">you may </w:t>
      </w:r>
      <w:r w:rsidRPr="00901557">
        <w:t xml:space="preserve">not use ‘void’ functions! The reason for this is, that the compiler sometimes uses the ‘return register’ e.g. as loop counter, when in this loop a void function is called, as it thinks, this void function will not need the return register. </w:t>
      </w:r>
      <w:r w:rsidR="00F37C33" w:rsidRPr="00901557">
        <w:t>However,</w:t>
      </w:r>
      <w:r w:rsidRPr="00901557">
        <w:t xml:space="preserve"> if this void function itself calls a function, which ove</w:t>
      </w:r>
      <w:r w:rsidRPr="00901557">
        <w:t>r</w:t>
      </w:r>
      <w:r w:rsidRPr="00901557">
        <w:t>writes the return register, then the loop counter is lost.</w:t>
      </w:r>
    </w:p>
    <w:p w:rsidR="0076533A" w:rsidRPr="00901557" w:rsidRDefault="0076533A">
      <w:pPr>
        <w:pStyle w:val="atext"/>
        <w:numPr>
          <w:ilvl w:val="0"/>
          <w:numId w:val="27"/>
        </w:numPr>
      </w:pPr>
      <w:r w:rsidRPr="00901557">
        <w:t>You cannot use structs as parameters (or return value) of functions. This needs cop</w:t>
      </w:r>
      <w:r w:rsidRPr="00901557">
        <w:t>y</w:t>
      </w:r>
      <w:r w:rsidRPr="00901557">
        <w:t xml:space="preserve">ing all members of the struct to the function. </w:t>
      </w:r>
      <w:r w:rsidR="00C71CB5" w:rsidRPr="00901557">
        <w:t>Instead,</w:t>
      </w:r>
      <w:r w:rsidRPr="00901557">
        <w:t xml:space="preserve"> you can use pointers to structs.</w:t>
      </w:r>
    </w:p>
    <w:p w:rsidR="0076533A" w:rsidRPr="00901557" w:rsidRDefault="0076533A">
      <w:pPr>
        <w:pStyle w:val="atext"/>
        <w:numPr>
          <w:ilvl w:val="0"/>
          <w:numId w:val="27"/>
        </w:numPr>
      </w:pPr>
      <w:r w:rsidRPr="00901557">
        <w:t xml:space="preserve">Together with inline </w:t>
      </w:r>
      <w:r w:rsidR="00C71CB5" w:rsidRPr="00901557">
        <w:t>assembly,</w:t>
      </w:r>
      <w:r w:rsidRPr="00901557">
        <w:t xml:space="preserve"> (see </w:t>
      </w:r>
      <w:r w:rsidRPr="00901557">
        <w:rPr>
          <w:color w:val="0000FF"/>
        </w:rPr>
        <w:t>Chapter </w:t>
      </w:r>
      <w:r w:rsidR="0070408B">
        <w:fldChar w:fldCharType="begin"/>
      </w:r>
      <w:r w:rsidR="0070408B">
        <w:instrText xml:space="preserve"> REF _Ref115871850 \w \h  \* MERGEFORMAT </w:instrText>
      </w:r>
      <w:r w:rsidR="0070408B">
        <w:fldChar w:fldCharType="separate"/>
      </w:r>
      <w:r w:rsidR="00AC2D8C" w:rsidRPr="00AC2D8C">
        <w:rPr>
          <w:color w:val="0000FF"/>
          <w:cs/>
        </w:rPr>
        <w:t>‎</w:t>
      </w:r>
      <w:r w:rsidR="00AC2D8C">
        <w:t>8.4</w:t>
      </w:r>
      <w:r w:rsidR="0070408B">
        <w:fldChar w:fldCharType="end"/>
      </w:r>
      <w:r w:rsidRPr="00901557">
        <w:t>) there are additional problems with structs. Sometimes the compiler aborts with a run</w:t>
      </w:r>
      <w:r w:rsidR="00F37C33">
        <w:t>-</w:t>
      </w:r>
      <w:r w:rsidRPr="00901557">
        <w:t xml:space="preserve">time error message. In such </w:t>
      </w:r>
      <w:r w:rsidR="00C71CB5" w:rsidRPr="00901557">
        <w:t>cases,</w:t>
      </w:r>
      <w:r w:rsidRPr="00901557">
        <w:t xml:space="preserve"> it often helps to modify the C-code such, that there are some independent instructions between the struct usage and the inline assembly call.</w:t>
      </w:r>
    </w:p>
    <w:p w:rsidR="0076533A" w:rsidRPr="00901557" w:rsidRDefault="0076533A">
      <w:pPr>
        <w:pStyle w:val="atext"/>
        <w:numPr>
          <w:ilvl w:val="0"/>
          <w:numId w:val="7"/>
        </w:numPr>
      </w:pPr>
      <w:r w:rsidRPr="00901557">
        <w:t>Sometimes there are problems with initializing arrays that are declared locally in fun</w:t>
      </w:r>
      <w:r w:rsidRPr="00901557">
        <w:t>c</w:t>
      </w:r>
      <w:r w:rsidRPr="00901557">
        <w:t>tions, e.g. “int a[] = {23, 42}”. This can result in a run</w:t>
      </w:r>
      <w:r w:rsidR="00C71CB5">
        <w:t>-</w:t>
      </w:r>
      <w:r w:rsidRPr="00901557">
        <w:t>time error message, as the compiler needs a rule for a parallel copy from the initial array ({23, 24}) to the memory space of the array (a), but such a rule was not defined. As workaround you can make the array global (or static) or you can separate declaration and definition of the array, i.e. “int a[2]; a[0]=23; a[1]=42;”.</w:t>
      </w:r>
    </w:p>
    <w:p w:rsidR="0076533A" w:rsidRPr="00901557" w:rsidRDefault="0076533A">
      <w:pPr>
        <w:pStyle w:val="Heading2"/>
      </w:pPr>
      <w:bookmarkStart w:id="231" w:name="_Ref115871850"/>
      <w:bookmarkStart w:id="232" w:name="_Toc338631056"/>
      <w:r w:rsidRPr="00901557">
        <w:t>Support for Inline Assembly (SINAS)</w:t>
      </w:r>
      <w:bookmarkEnd w:id="231"/>
      <w:bookmarkEnd w:id="232"/>
    </w:p>
    <w:p w:rsidR="0076533A" w:rsidRPr="00901557" w:rsidRDefault="0076533A">
      <w:pPr>
        <w:pStyle w:val="atext"/>
      </w:pPr>
      <w:r w:rsidRPr="00901557">
        <w:t xml:space="preserve">It sometimes </w:t>
      </w:r>
      <w:r w:rsidR="00C71CB5" w:rsidRPr="00901557">
        <w:t>happens</w:t>
      </w:r>
      <w:r w:rsidRPr="00901557">
        <w:t xml:space="preserve"> that a custom instruction is implemented correct in the compiler, but it is anyway not used, although it should be usable concerning the compiled C-Code. This happens very often in cases, where the custom instruction contains control flow structures, like an if-then-else construct. The reason for this behavior </w:t>
      </w:r>
      <w:r w:rsidR="00C764F2" w:rsidRPr="00901557">
        <w:t>is</w:t>
      </w:r>
      <w:r w:rsidRPr="00901557">
        <w:t xml:space="preserve"> that the compiler was not able to match the specific instruction in his internal representation of the application.</w:t>
      </w:r>
    </w:p>
    <w:p w:rsidR="0076533A" w:rsidRPr="00901557" w:rsidRDefault="0076533A">
      <w:pPr>
        <w:pStyle w:val="atext"/>
      </w:pPr>
      <w:r w:rsidRPr="00901557">
        <w:t xml:space="preserve">In such </w:t>
      </w:r>
      <w:r w:rsidR="00C71CB5" w:rsidRPr="00901557">
        <w:t>situations,</w:t>
      </w:r>
      <w:r w:rsidRPr="00901557">
        <w:t xml:space="preserve"> there are two possibilities to overcome the problem. The first possibility is to extend the compiler with an optimization </w:t>
      </w:r>
      <w:r w:rsidR="00C71CB5" w:rsidRPr="00901557">
        <w:t>engine that</w:t>
      </w:r>
      <w:r w:rsidRPr="00901557">
        <w:t xml:space="preserve"> is dedicated to finding places in the internal representation where the specific custom instruction can be used. This possibility is very time</w:t>
      </w:r>
      <w:r w:rsidR="00C71CB5">
        <w:t>-</w:t>
      </w:r>
      <w:r w:rsidRPr="00901557">
        <w:t xml:space="preserve">consuming while creating the compiler and has to be redone for every new custom instruction, as different custom instructions usually need different strategies for identifying them in the internal representation. The second possibility is to use inline assembly. Inline assembly is a porting of assembly code that is explicit written into the C-Code at the place, where it should be used. This way we can insert any custom instruction right into the C-Code without modifying the compiler. We can also insert small subroutines in a hand-optimized assembly version into the C-code. This possibility is time consuming while preparing the application, but for very complex custom </w:t>
      </w:r>
      <w:r w:rsidR="00C71CB5" w:rsidRPr="00901557">
        <w:t>instructions,</w:t>
      </w:r>
      <w:r w:rsidRPr="00901557">
        <w:t xml:space="preserve"> it is much faster than extending the compiler to automatically identify the instruction.</w:t>
      </w:r>
    </w:p>
    <w:p w:rsidR="0076533A" w:rsidRDefault="00C71CB5">
      <w:pPr>
        <w:pStyle w:val="atext"/>
        <w:spacing w:after="120"/>
      </w:pPr>
      <w:r w:rsidRPr="00901557">
        <w:lastRenderedPageBreak/>
        <w:t>First,</w:t>
      </w:r>
      <w:r w:rsidR="0076533A" w:rsidRPr="00901557">
        <w:t xml:space="preserve"> we will give a small example for the basic syntax for the CoSy specific version of inline assembly and later we will go into further details how the embedded assembly code can be parameterized.</w:t>
      </w:r>
    </w:p>
    <w:p w:rsidR="003B1993" w:rsidRPr="00901557" w:rsidRDefault="003B1993">
      <w:pPr>
        <w:pStyle w:val="atext"/>
        <w:spacing w:after="120"/>
      </w:pPr>
    </w:p>
    <w:p w:rsidR="0076533A" w:rsidRPr="00901557" w:rsidRDefault="0076533A">
      <w:pPr>
        <w:pStyle w:val="Programmtext"/>
        <w:tabs>
          <w:tab w:val="left" w:pos="1134"/>
          <w:tab w:val="left" w:pos="1985"/>
        </w:tabs>
        <w:spacing w:before="0"/>
        <w:rPr>
          <w:noProof w:val="0"/>
        </w:rPr>
      </w:pPr>
      <w:r w:rsidRPr="00901557">
        <w:rPr>
          <w:noProof w:val="0"/>
        </w:rPr>
        <w:t>asm int example(int parameter1, int parameter2)</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Some later explained directives can be placed here</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This comment is written to the created assembly file</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t>add</w:t>
      </w:r>
      <w:r w:rsidRPr="00901557">
        <w:rPr>
          <w:noProof w:val="0"/>
        </w:rPr>
        <w:tab/>
        <w:t>@{}, @{parameter1}, @{parameter2}</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t>nop</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The @{parameter1} and @{parameter2} will be replaced by</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xml:space="preserve">; the used registers for those parameters. The @{} </w:t>
      </w:r>
      <w:r w:rsidR="00F539AF" w:rsidRPr="00901557">
        <w:rPr>
          <w:noProof w:val="0"/>
        </w:rPr>
        <w:t>refers</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to the register for the return value.</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76533A">
      <w:pPr>
        <w:pStyle w:val="Programmtext"/>
        <w:tabs>
          <w:tab w:val="left" w:pos="1134"/>
          <w:tab w:val="left" w:pos="1985"/>
        </w:tabs>
        <w:spacing w:before="0"/>
        <w:rPr>
          <w:noProof w:val="0"/>
        </w:rPr>
      </w:pPr>
    </w:p>
    <w:p w:rsidR="0076533A" w:rsidRPr="00901557" w:rsidRDefault="0076533A">
      <w:pPr>
        <w:pStyle w:val="Programmtext"/>
        <w:tabs>
          <w:tab w:val="left" w:pos="1134"/>
          <w:tab w:val="left" w:pos="1985"/>
        </w:tabs>
        <w:spacing w:before="0"/>
        <w:rPr>
          <w:noProof w:val="0"/>
        </w:rPr>
      </w:pPr>
      <w:r w:rsidRPr="00901557">
        <w:rPr>
          <w:noProof w:val="0"/>
        </w:rPr>
        <w:t>void main() {</w:t>
      </w:r>
    </w:p>
    <w:p w:rsidR="0076533A" w:rsidRPr="00901557" w:rsidRDefault="0076533A">
      <w:pPr>
        <w:pStyle w:val="Programmtext"/>
        <w:tabs>
          <w:tab w:val="left" w:pos="1134"/>
          <w:tab w:val="left" w:pos="1985"/>
        </w:tabs>
        <w:spacing w:before="0"/>
        <w:rPr>
          <w:noProof w:val="0"/>
        </w:rPr>
      </w:pPr>
      <w:r w:rsidRPr="00901557">
        <w:rPr>
          <w:noProof w:val="0"/>
        </w:rPr>
        <w:tab/>
        <w:t>int a=5, b=7, c;</w:t>
      </w:r>
    </w:p>
    <w:p w:rsidR="0076533A" w:rsidRPr="00901557" w:rsidRDefault="0076533A">
      <w:pPr>
        <w:pStyle w:val="Programmtext"/>
        <w:tabs>
          <w:tab w:val="left" w:pos="1134"/>
          <w:tab w:val="left" w:pos="1985"/>
        </w:tabs>
        <w:spacing w:before="0"/>
        <w:rPr>
          <w:noProof w:val="0"/>
        </w:rPr>
      </w:pPr>
      <w:r w:rsidRPr="00901557">
        <w:rPr>
          <w:noProof w:val="0"/>
        </w:rPr>
        <w:tab/>
        <w:t>c = example(a, b);</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76533A">
      <w:pPr>
        <w:pStyle w:val="Programmtext"/>
        <w:tabs>
          <w:tab w:val="left" w:pos="1134"/>
          <w:tab w:val="left" w:pos="1985"/>
          <w:tab w:val="left" w:pos="2552"/>
        </w:tabs>
        <w:spacing w:before="0"/>
        <w:rPr>
          <w:noProof w:val="0"/>
        </w:rPr>
      </w:pPr>
    </w:p>
    <w:p w:rsidR="0076533A" w:rsidRPr="00901557" w:rsidRDefault="0076533A">
      <w:pPr>
        <w:pStyle w:val="atext"/>
      </w:pPr>
    </w:p>
    <w:p w:rsidR="0076533A" w:rsidRPr="00901557" w:rsidRDefault="0076533A">
      <w:pPr>
        <w:pStyle w:val="atext"/>
      </w:pPr>
      <w:r w:rsidRPr="00901557">
        <w:t>The created assembly file would look similar to the following (changes by the register allocations are marked):</w:t>
      </w:r>
    </w:p>
    <w:p w:rsidR="0076533A" w:rsidRPr="00901557" w:rsidRDefault="0076533A">
      <w:pPr>
        <w:pStyle w:val="Programmtext"/>
        <w:tabs>
          <w:tab w:val="left" w:pos="1560"/>
        </w:tabs>
        <w:spacing w:before="0"/>
        <w:rPr>
          <w:noProof w:val="0"/>
        </w:rPr>
      </w:pPr>
    </w:p>
    <w:p w:rsidR="0076533A" w:rsidRPr="00901557" w:rsidRDefault="0076533A">
      <w:pPr>
        <w:pStyle w:val="Programmtext"/>
        <w:tabs>
          <w:tab w:val="left" w:pos="1560"/>
        </w:tabs>
        <w:spacing w:before="0"/>
        <w:rPr>
          <w:noProof w:val="0"/>
        </w:rPr>
      </w:pPr>
      <w:r w:rsidRPr="00901557">
        <w:rPr>
          <w:noProof w:val="0"/>
        </w:rPr>
        <w:t>...</w:t>
      </w:r>
    </w:p>
    <w:p w:rsidR="0076533A" w:rsidRPr="00901557" w:rsidRDefault="0076533A">
      <w:pPr>
        <w:pStyle w:val="Programmtext"/>
        <w:tabs>
          <w:tab w:val="left" w:pos="1560"/>
        </w:tabs>
        <w:spacing w:before="0"/>
        <w:rPr>
          <w:noProof w:val="0"/>
        </w:rPr>
      </w:pPr>
      <w:r w:rsidRPr="00901557">
        <w:rPr>
          <w:noProof w:val="0"/>
        </w:rPr>
        <w:t>addi</w:t>
      </w:r>
      <w:r w:rsidRPr="00901557">
        <w:rPr>
          <w:noProof w:val="0"/>
        </w:rPr>
        <w:tab/>
        <w:t>r1, r0, $5</w:t>
      </w:r>
    </w:p>
    <w:p w:rsidR="0076533A" w:rsidRPr="00901557" w:rsidRDefault="0076533A">
      <w:pPr>
        <w:pStyle w:val="Programmtext"/>
        <w:tabs>
          <w:tab w:val="left" w:pos="1560"/>
        </w:tabs>
        <w:spacing w:before="0"/>
        <w:rPr>
          <w:noProof w:val="0"/>
        </w:rPr>
      </w:pPr>
      <w:r w:rsidRPr="00901557">
        <w:rPr>
          <w:noProof w:val="0"/>
        </w:rPr>
        <w:t>addi</w:t>
      </w:r>
      <w:r w:rsidRPr="00901557">
        <w:rPr>
          <w:noProof w:val="0"/>
        </w:rPr>
        <w:tab/>
        <w:t>r2, r0, $7</w:t>
      </w:r>
    </w:p>
    <w:p w:rsidR="00F539AF" w:rsidRPr="00901557" w:rsidRDefault="00F539AF" w:rsidP="00F539AF">
      <w:pPr>
        <w:pStyle w:val="Programmtext"/>
        <w:tabs>
          <w:tab w:val="left" w:pos="1560"/>
        </w:tabs>
        <w:spacing w:before="0"/>
        <w:rPr>
          <w:noProof w:val="0"/>
        </w:rPr>
      </w:pPr>
      <w:r w:rsidRPr="00901557">
        <w:rPr>
          <w:noProof w:val="0"/>
        </w:rPr>
        <w:tab/>
        <w:t>; This comment is written to the created assembly file</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add</w:t>
      </w:r>
      <w:r w:rsidRPr="00901557">
        <w:rPr>
          <w:noProof w:val="0"/>
        </w:rPr>
        <w:tab/>
      </w:r>
      <w:r w:rsidRPr="00901557">
        <w:rPr>
          <w:b/>
          <w:bCs/>
          <w:noProof w:val="0"/>
        </w:rPr>
        <w:t>r3</w:t>
      </w:r>
      <w:r w:rsidRPr="00901557">
        <w:rPr>
          <w:noProof w:val="0"/>
        </w:rPr>
        <w:t xml:space="preserve">, </w:t>
      </w:r>
      <w:r w:rsidRPr="00901557">
        <w:rPr>
          <w:b/>
          <w:bCs/>
          <w:noProof w:val="0"/>
        </w:rPr>
        <w:t>r1</w:t>
      </w:r>
      <w:r w:rsidRPr="00901557">
        <w:rPr>
          <w:noProof w:val="0"/>
        </w:rPr>
        <w:t xml:space="preserve">, </w:t>
      </w:r>
      <w:r w:rsidRPr="00901557">
        <w:rPr>
          <w:b/>
          <w:bCs/>
          <w:noProof w:val="0"/>
        </w:rPr>
        <w:t>r2</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nop</w:t>
      </w:r>
    </w:p>
    <w:p w:rsidR="0076533A" w:rsidRPr="00901557" w:rsidRDefault="0076533A">
      <w:pPr>
        <w:pStyle w:val="Programmtext"/>
        <w:tabs>
          <w:tab w:val="left" w:pos="1560"/>
        </w:tabs>
        <w:spacing w:before="0"/>
        <w:rPr>
          <w:noProof w:val="0"/>
        </w:rPr>
      </w:pPr>
      <w:r w:rsidRPr="00901557">
        <w:rPr>
          <w:noProof w:val="0"/>
        </w:rPr>
        <w:tab/>
        <w:t xml:space="preserve">; The </w:t>
      </w:r>
      <w:r w:rsidRPr="00901557">
        <w:rPr>
          <w:b/>
          <w:bCs/>
          <w:noProof w:val="0"/>
        </w:rPr>
        <w:t>r1</w:t>
      </w:r>
      <w:r w:rsidRPr="00901557">
        <w:rPr>
          <w:noProof w:val="0"/>
        </w:rPr>
        <w:t xml:space="preserve"> and </w:t>
      </w:r>
      <w:r w:rsidRPr="00901557">
        <w:rPr>
          <w:b/>
          <w:bCs/>
          <w:noProof w:val="0"/>
        </w:rPr>
        <w:t>r2</w:t>
      </w:r>
      <w:r w:rsidRPr="00901557">
        <w:rPr>
          <w:noProof w:val="0"/>
        </w:rPr>
        <w:t xml:space="preserve"> will be replaced by</w:t>
      </w:r>
    </w:p>
    <w:p w:rsidR="0076533A" w:rsidRPr="00901557" w:rsidRDefault="0076533A">
      <w:pPr>
        <w:pStyle w:val="Programmtext"/>
        <w:tabs>
          <w:tab w:val="left" w:pos="1560"/>
        </w:tabs>
        <w:spacing w:before="0"/>
        <w:rPr>
          <w:noProof w:val="0"/>
        </w:rPr>
      </w:pPr>
      <w:r w:rsidRPr="00901557">
        <w:rPr>
          <w:noProof w:val="0"/>
        </w:rPr>
        <w:tab/>
        <w:t xml:space="preserve">; the used registers for those parameters. The </w:t>
      </w:r>
      <w:r w:rsidRPr="00901557">
        <w:rPr>
          <w:b/>
          <w:bCs/>
          <w:noProof w:val="0"/>
        </w:rPr>
        <w:t>r3</w:t>
      </w:r>
      <w:r w:rsidRPr="00901557">
        <w:rPr>
          <w:noProof w:val="0"/>
        </w:rPr>
        <w:t xml:space="preserve"> </w:t>
      </w:r>
      <w:r w:rsidR="00F539AF" w:rsidRPr="00901557">
        <w:rPr>
          <w:noProof w:val="0"/>
        </w:rPr>
        <w:t>refers</w:t>
      </w:r>
    </w:p>
    <w:p w:rsidR="0076533A" w:rsidRPr="00901557" w:rsidRDefault="0076533A">
      <w:pPr>
        <w:pStyle w:val="Programmtext"/>
        <w:tabs>
          <w:tab w:val="left" w:pos="1560"/>
        </w:tabs>
        <w:spacing w:before="0"/>
        <w:rPr>
          <w:noProof w:val="0"/>
        </w:rPr>
      </w:pPr>
      <w:r w:rsidRPr="00901557">
        <w:rPr>
          <w:noProof w:val="0"/>
        </w:rPr>
        <w:tab/>
        <w:t>; to the register for the return value.</w:t>
      </w:r>
    </w:p>
    <w:p w:rsidR="0076533A" w:rsidRPr="00901557" w:rsidRDefault="0076533A">
      <w:pPr>
        <w:pStyle w:val="Programmtext"/>
        <w:tabs>
          <w:tab w:val="left" w:pos="1560"/>
        </w:tabs>
        <w:spacing w:before="0"/>
        <w:rPr>
          <w:noProof w:val="0"/>
        </w:rPr>
      </w:pPr>
    </w:p>
    <w:p w:rsidR="0076533A" w:rsidRPr="00901557" w:rsidRDefault="0076533A">
      <w:pPr>
        <w:pStyle w:val="Programmtext"/>
        <w:tabs>
          <w:tab w:val="left" w:pos="1560"/>
        </w:tabs>
        <w:spacing w:before="0"/>
        <w:rPr>
          <w:noProof w:val="0"/>
        </w:rPr>
      </w:pPr>
      <w:r w:rsidRPr="00901557">
        <w:rPr>
          <w:noProof w:val="0"/>
        </w:rPr>
        <w:t>...</w:t>
      </w:r>
    </w:p>
    <w:p w:rsidR="0076533A" w:rsidRPr="00901557" w:rsidRDefault="0076533A">
      <w:pPr>
        <w:pStyle w:val="atext"/>
        <w:spacing w:after="240"/>
      </w:pPr>
    </w:p>
    <w:p w:rsidR="0076533A" w:rsidRPr="00901557" w:rsidRDefault="0076533A">
      <w:pPr>
        <w:pStyle w:val="atext"/>
        <w:spacing w:after="240"/>
      </w:pPr>
      <w:r w:rsidRPr="00901557">
        <w:t xml:space="preserve">The </w:t>
      </w:r>
      <w:r w:rsidRPr="00901557">
        <w:rPr>
          <w:i/>
        </w:rPr>
        <w:t>asm</w:t>
      </w:r>
      <w:r w:rsidRPr="00901557">
        <w:t xml:space="preserve"> directive to create inline assembly is CoSy specific and so it </w:t>
      </w:r>
      <w:r w:rsidR="00C71CB5" w:rsidRPr="00901557">
        <w:t>will not</w:t>
      </w:r>
      <w:r w:rsidRPr="00901557">
        <w:t xml:space="preserve"> compile e.g. with gcc. To write a C-Code, that can be used with gcc and with CoSy and </w:t>
      </w:r>
      <w:r w:rsidR="00C71CB5" w:rsidRPr="00901557">
        <w:t>that</w:t>
      </w:r>
      <w:r w:rsidRPr="00901557">
        <w:t xml:space="preserve"> includes CoSy specific inline assembly, one can use a </w:t>
      </w:r>
      <w:r w:rsidRPr="00901557">
        <w:rPr>
          <w:rStyle w:val="ProgrammtextChar2"/>
          <w:noProof w:val="0"/>
        </w:rPr>
        <w:t>“#ifdef COSY … #else … #endif”</w:t>
      </w:r>
      <w:r w:rsidRPr="00901557">
        <w:t xml:space="preserve"> constru</w:t>
      </w:r>
      <w:r w:rsidRPr="00901557">
        <w:t>c</w:t>
      </w:r>
      <w:r w:rsidRPr="00901557">
        <w:t xml:space="preserve">tions to handle a gcc-version and a CoSy-version in the same file. As explained in </w:t>
      </w:r>
      <w:r w:rsidRPr="00901557">
        <w:rPr>
          <w:color w:val="0000FF"/>
        </w:rPr>
        <w:t>Cha</w:t>
      </w:r>
      <w:r w:rsidRPr="00901557">
        <w:rPr>
          <w:color w:val="0000FF"/>
        </w:rPr>
        <w:t>p</w:t>
      </w:r>
      <w:r w:rsidRPr="00901557">
        <w:rPr>
          <w:color w:val="0000FF"/>
        </w:rPr>
        <w:t>ter </w:t>
      </w:r>
      <w:r w:rsidR="0070408B">
        <w:fldChar w:fldCharType="begin"/>
      </w:r>
      <w:r w:rsidR="0070408B">
        <w:instrText xml:space="preserve"> REF _Ref115870282 \w \h  \* MERGEFORMAT </w:instrText>
      </w:r>
      <w:r w:rsidR="0070408B">
        <w:fldChar w:fldCharType="separate"/>
      </w:r>
      <w:r w:rsidR="00AC2D8C" w:rsidRPr="00AC2D8C">
        <w:rPr>
          <w:color w:val="0000FF"/>
          <w:cs/>
        </w:rPr>
        <w:t>‎</w:t>
      </w:r>
      <w:r w:rsidR="00AC2D8C">
        <w:t>8.3</w:t>
      </w:r>
      <w:r w:rsidR="0070408B">
        <w:fldChar w:fldCharType="end"/>
      </w:r>
      <w:r w:rsidRPr="00901557">
        <w:t xml:space="preserve">, a </w:t>
      </w:r>
      <w:r w:rsidRPr="00901557">
        <w:rPr>
          <w:rStyle w:val="ProgrammtextChar2"/>
          <w:noProof w:val="0"/>
        </w:rPr>
        <w:t>“#define COSY”</w:t>
      </w:r>
      <w:r w:rsidRPr="00901557">
        <w:t xml:space="preserve"> directive is automatically added to the source code, if it is compiled with the mkimg script. To use inline assembly with the CoSy compiled version and an equivalent function call with the gcc-compiled version one can write something like:</w:t>
      </w:r>
    </w:p>
    <w:p w:rsidR="0076533A" w:rsidRPr="00901557" w:rsidRDefault="0076533A">
      <w:pPr>
        <w:pStyle w:val="Programmtext"/>
        <w:tabs>
          <w:tab w:val="left" w:pos="1134"/>
          <w:tab w:val="left" w:pos="1985"/>
        </w:tabs>
        <w:spacing w:before="0"/>
        <w:rPr>
          <w:noProof w:val="0"/>
        </w:rPr>
      </w:pPr>
      <w:r w:rsidRPr="00901557">
        <w:rPr>
          <w:noProof w:val="0"/>
        </w:rPr>
        <w:t>#ifdef COSY</w:t>
      </w:r>
    </w:p>
    <w:p w:rsidR="0076533A" w:rsidRPr="00901557" w:rsidRDefault="0076533A">
      <w:pPr>
        <w:pStyle w:val="Programmtext"/>
        <w:tabs>
          <w:tab w:val="left" w:pos="1134"/>
          <w:tab w:val="left" w:pos="1985"/>
        </w:tabs>
        <w:spacing w:before="0"/>
        <w:rPr>
          <w:noProof w:val="0"/>
        </w:rPr>
      </w:pPr>
      <w:r w:rsidRPr="00901557">
        <w:rPr>
          <w:noProof w:val="0"/>
        </w:rPr>
        <w:tab/>
        <w:t>asm int example(int parameter1, int parameter2)</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else</w:t>
      </w:r>
    </w:p>
    <w:p w:rsidR="0076533A" w:rsidRPr="00901557" w:rsidRDefault="0076533A">
      <w:pPr>
        <w:pStyle w:val="Programmtext"/>
        <w:tabs>
          <w:tab w:val="left" w:pos="1134"/>
          <w:tab w:val="left" w:pos="1985"/>
        </w:tabs>
        <w:spacing w:before="0"/>
        <w:rPr>
          <w:noProof w:val="0"/>
        </w:rPr>
      </w:pPr>
      <w:r w:rsidRPr="00901557">
        <w:rPr>
          <w:noProof w:val="0"/>
        </w:rPr>
        <w:tab/>
        <w:t>int example(int parameter1, int parameter2)</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ab/>
      </w:r>
      <w:r w:rsidRPr="00901557">
        <w:rPr>
          <w:noProof w:val="0"/>
        </w:rPr>
        <w:tab/>
        <w:t>// ...</w:t>
      </w:r>
    </w:p>
    <w:p w:rsidR="0076533A" w:rsidRPr="00901557" w:rsidRDefault="0076533A">
      <w:pPr>
        <w:pStyle w:val="Programmtext"/>
        <w:tabs>
          <w:tab w:val="left" w:pos="1134"/>
          <w:tab w:val="left" w:pos="1985"/>
        </w:tabs>
        <w:spacing w:before="0"/>
        <w:rPr>
          <w:noProof w:val="0"/>
        </w:rPr>
      </w:pPr>
      <w:r w:rsidRPr="00901557">
        <w:rPr>
          <w:noProof w:val="0"/>
        </w:rPr>
        <w:tab/>
        <w:t>}</w:t>
      </w:r>
    </w:p>
    <w:p w:rsidR="0076533A" w:rsidRPr="00901557" w:rsidRDefault="0076533A">
      <w:pPr>
        <w:pStyle w:val="Programmtext"/>
        <w:tabs>
          <w:tab w:val="left" w:pos="1134"/>
          <w:tab w:val="left" w:pos="1985"/>
        </w:tabs>
        <w:spacing w:before="0"/>
        <w:rPr>
          <w:noProof w:val="0"/>
        </w:rPr>
      </w:pPr>
      <w:r w:rsidRPr="00901557">
        <w:rPr>
          <w:noProof w:val="0"/>
        </w:rPr>
        <w:t>#endif</w:t>
      </w:r>
    </w:p>
    <w:p w:rsidR="0076533A" w:rsidRPr="00901557" w:rsidRDefault="0076533A">
      <w:pPr>
        <w:pStyle w:val="atext"/>
        <w:spacing w:after="240"/>
      </w:pPr>
    </w:p>
    <w:p w:rsidR="0076533A" w:rsidRPr="00901557" w:rsidRDefault="0076533A">
      <w:pPr>
        <w:pStyle w:val="atext"/>
        <w:spacing w:after="240"/>
      </w:pPr>
      <w:r w:rsidRPr="00901557">
        <w:t xml:space="preserve">The most important directives are explained in </w:t>
      </w:r>
      <w:r w:rsidR="0070408B">
        <w:fldChar w:fldCharType="begin"/>
      </w:r>
      <w:r w:rsidR="0070408B">
        <w:instrText xml:space="preserve"> REF _Ref115859521 \h  \* MERGEFORMAT </w:instrText>
      </w:r>
      <w:r w:rsidR="0070408B">
        <w:fldChar w:fldCharType="separate"/>
      </w:r>
      <w:r w:rsidR="00AC2D8C" w:rsidRPr="00AC2D8C">
        <w:rPr>
          <w:color w:val="0000FF"/>
        </w:rPr>
        <w:t>Figure </w:t>
      </w:r>
      <w:r w:rsidR="00AC2D8C">
        <w:rPr>
          <w:noProof/>
          <w:cs/>
        </w:rPr>
        <w:t>‎</w:t>
      </w:r>
      <w:r w:rsidR="00AC2D8C">
        <w:rPr>
          <w:noProof/>
        </w:rPr>
        <w:t>8</w:t>
      </w:r>
      <w:r w:rsidR="00AC2D8C" w:rsidRPr="00901557">
        <w:rPr>
          <w:noProof/>
        </w:rPr>
        <w:noBreakHyphen/>
      </w:r>
      <w:r w:rsidR="00AC2D8C">
        <w:rPr>
          <w:noProof/>
        </w:rPr>
        <w:t>3</w:t>
      </w:r>
      <w:r w:rsidR="0070408B">
        <w:fldChar w:fldCharType="end"/>
      </w:r>
      <w:r w:rsidRPr="00901557">
        <w:t>. They concern restrictions to the parameters and reservations of further registers.</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526"/>
        <w:gridCol w:w="7754"/>
      </w:tblGrid>
      <w:tr w:rsidR="0076533A" w:rsidRPr="00901557">
        <w:trPr>
          <w:cantSplit/>
          <w:tblHeader/>
        </w:trPr>
        <w:tc>
          <w:tcPr>
            <w:tcW w:w="152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irective</w:t>
            </w:r>
          </w:p>
        </w:tc>
        <w:tc>
          <w:tcPr>
            <w:tcW w:w="7754" w:type="dxa"/>
            <w:tcBorders>
              <w:top w:val="single" w:sz="12" w:space="0" w:color="auto"/>
              <w:bottom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80" w:after="80"/>
              <w:jc w:val="center"/>
              <w:rPr>
                <w:b/>
                <w:lang w:val="en-US"/>
              </w:rPr>
            </w:pPr>
            <w:r w:rsidRPr="00901557">
              <w:rPr>
                <w:b/>
                <w:lang w:val="en-US"/>
              </w:rPr>
              <w:t>Explanation</w:t>
            </w:r>
          </w:p>
        </w:tc>
      </w:tr>
      <w:tr w:rsidR="0076533A" w:rsidRPr="00901557">
        <w:trPr>
          <w:cantSplit/>
        </w:trPr>
        <w:tc>
          <w:tcPr>
            <w:tcW w:w="1526" w:type="dxa"/>
            <w:tcBorders>
              <w:top w:val="single" w:sz="12" w:space="0" w:color="auto"/>
            </w:tcBorders>
            <w:vAlign w:val="center"/>
          </w:tcPr>
          <w:p w:rsidR="0076533A" w:rsidRPr="00901557" w:rsidRDefault="0076533A">
            <w:pPr>
              <w:pStyle w:val="atext"/>
              <w:widowControl w:val="0"/>
              <w:spacing w:before="40" w:after="40"/>
              <w:jc w:val="left"/>
            </w:pPr>
            <w:r w:rsidRPr="00901557">
              <w:rPr>
                <w:bCs/>
              </w:rPr>
              <w:t>.scratch</w:t>
            </w:r>
          </w:p>
        </w:tc>
        <w:tc>
          <w:tcPr>
            <w:tcW w:w="7754" w:type="dxa"/>
            <w:tcBorders>
              <w:top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40" w:after="0"/>
              <w:rPr>
                <w:lang w:val="en-US"/>
              </w:rPr>
            </w:pPr>
            <w:r w:rsidRPr="00901557">
              <w:rPr>
                <w:lang w:val="en-US"/>
              </w:rPr>
              <w:t xml:space="preserve">With this </w:t>
            </w:r>
            <w:r w:rsidR="00C71CB5" w:rsidRPr="00901557">
              <w:rPr>
                <w:lang w:val="en-US"/>
              </w:rPr>
              <w:t>directive,</w:t>
            </w:r>
            <w:r w:rsidRPr="00901557">
              <w:rPr>
                <w:lang w:val="en-US"/>
              </w:rPr>
              <w:t xml:space="preserve"> temporary registers can be requested. For example:</w:t>
            </w:r>
          </w:p>
          <w:p w:rsidR="0076533A" w:rsidRPr="00901557" w:rsidRDefault="0076533A">
            <w:pPr>
              <w:pStyle w:val="Aufzhlung"/>
              <w:keepLines w:val="0"/>
              <w:widowControl w:val="0"/>
              <w:numPr>
                <w:ilvl w:val="0"/>
                <w:numId w:val="0"/>
              </w:numPr>
              <w:spacing w:after="0"/>
              <w:rPr>
                <w:rFonts w:ascii="Courier New" w:hAnsi="Courier New" w:cs="Courier New"/>
                <w:lang w:val="en-US"/>
              </w:rPr>
            </w:pPr>
            <w:r w:rsidRPr="00901557">
              <w:rPr>
                <w:rFonts w:ascii="Courier New" w:hAnsi="Courier New" w:cs="Courier New"/>
                <w:lang w:val="en-US"/>
              </w:rPr>
              <w:t>.scratch temp1, temp2</w:t>
            </w:r>
          </w:p>
          <w:p w:rsidR="0076533A" w:rsidRPr="00901557" w:rsidRDefault="0076533A">
            <w:pPr>
              <w:pStyle w:val="atext"/>
              <w:widowControl w:val="0"/>
              <w:spacing w:before="0" w:after="40"/>
            </w:pPr>
            <w:r w:rsidRPr="00901557">
              <w:t>would reserve 2 registers which you can address in the assembly code as @{temp1} and @{temp2}. For every scratch register you need a restrict directive (see below). The name of a scratch register needs to be at least 2 characters long.</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t>.restrict</w:t>
            </w:r>
          </w:p>
        </w:tc>
        <w:tc>
          <w:tcPr>
            <w:tcW w:w="7754"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restrict directive a parameter can be restricted to a special register class or a special register. In our ASIP Meister CPU there is only one register class, i.e. reg (but there might be different register classes, e.g. for floating point values). For example (upper case ‘R’ is important):</w:t>
            </w:r>
          </w:p>
          <w:p w:rsidR="0076533A" w:rsidRPr="00901557" w:rsidRDefault="0076533A">
            <w:pPr>
              <w:pStyle w:val="Aufzhlung"/>
              <w:keepLines w:val="0"/>
              <w:widowControl w:val="0"/>
              <w:numPr>
                <w:ilvl w:val="0"/>
                <w:numId w:val="0"/>
              </w:numPr>
              <w:tabs>
                <w:tab w:val="left" w:pos="3402"/>
              </w:tabs>
              <w:spacing w:after="0"/>
              <w:ind w:left="33"/>
              <w:rPr>
                <w:rFonts w:ascii="Courier New" w:hAnsi="Courier New" w:cs="Courier New"/>
                <w:lang w:val="en-US"/>
              </w:rPr>
            </w:pPr>
            <w:r w:rsidRPr="00901557">
              <w:rPr>
                <w:rFonts w:ascii="Courier New" w:hAnsi="Courier New" w:cs="Courier New"/>
                <w:lang w:val="en-US"/>
              </w:rPr>
              <w:t>.restrict temp1:reg, temp2:reg&lt;R17&gt;</w:t>
            </w:r>
          </w:p>
          <w:p w:rsidR="0076533A" w:rsidRPr="00901557" w:rsidRDefault="0076533A">
            <w:pPr>
              <w:pStyle w:val="Aufzhlung"/>
              <w:keepLines w:val="0"/>
              <w:widowControl w:val="0"/>
              <w:numPr>
                <w:ilvl w:val="0"/>
                <w:numId w:val="0"/>
              </w:numPr>
              <w:spacing w:after="0"/>
              <w:ind w:left="33"/>
              <w:rPr>
                <w:lang w:val="en-US"/>
              </w:rPr>
            </w:pPr>
            <w:r w:rsidRPr="00901557">
              <w:rPr>
                <w:lang w:val="en-US"/>
              </w:rPr>
              <w:t>restricts temp1 to the register class reg and temp2 to the specific register R17 in the register class reg. Instead of restricting to a single register, you can also specify a register range. For example</w:t>
            </w:r>
          </w:p>
          <w:p w:rsidR="0076533A" w:rsidRPr="00901557" w:rsidRDefault="0076533A">
            <w:pPr>
              <w:pStyle w:val="Aufzhlung"/>
              <w:keepLines w:val="0"/>
              <w:widowControl w:val="0"/>
              <w:numPr>
                <w:ilvl w:val="0"/>
                <w:numId w:val="0"/>
              </w:numPr>
              <w:spacing w:after="0"/>
              <w:ind w:left="33"/>
              <w:rPr>
                <w:rFonts w:ascii="Courier New" w:hAnsi="Courier New" w:cs="Courier New"/>
                <w:lang w:val="en-US"/>
              </w:rPr>
            </w:pPr>
            <w:r w:rsidRPr="00901557">
              <w:rPr>
                <w:rFonts w:ascii="Courier New" w:hAnsi="Courier New" w:cs="Courier New"/>
                <w:lang w:val="en-US"/>
              </w:rPr>
              <w:t>.restrict</w:t>
            </w:r>
            <w:r w:rsidRPr="00901557">
              <w:rPr>
                <w:rFonts w:ascii="Courier New" w:hAnsi="Courier New" w:cs="Courier New"/>
                <w:lang w:val="en-US"/>
              </w:rPr>
              <w:tab/>
              <w:t>temp2:reg&lt;R1-R5, R7, R9-R10&gt;</w:t>
            </w:r>
          </w:p>
          <w:p w:rsidR="0076533A" w:rsidRPr="00901557" w:rsidRDefault="0076533A">
            <w:pPr>
              <w:pStyle w:val="atext"/>
              <w:widowControl w:val="0"/>
              <w:spacing w:before="0" w:after="40"/>
            </w:pPr>
            <w:r w:rsidRPr="00901557">
              <w:t>forces temp2 to be in any register between R1 and R10 except R6 and R8.</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lastRenderedPageBreak/>
              <w:t>.change</w:t>
            </w:r>
          </w:p>
        </w:tc>
        <w:tc>
          <w:tcPr>
            <w:tcW w:w="7754"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hange directive you can inform the CoSy scheduler, that a specific register is changed by the inline assembly. For example</w:t>
            </w:r>
          </w:p>
          <w:p w:rsidR="0076533A" w:rsidRPr="00901557" w:rsidRDefault="0076533A">
            <w:pPr>
              <w:pStyle w:val="Aufzhlung"/>
              <w:keepLines w:val="0"/>
              <w:widowControl w:val="0"/>
              <w:numPr>
                <w:ilvl w:val="0"/>
                <w:numId w:val="0"/>
              </w:numPr>
              <w:spacing w:after="0"/>
              <w:ind w:left="33"/>
              <w:rPr>
                <w:rFonts w:ascii="Courier New" w:hAnsi="Courier New" w:cs="Courier New"/>
                <w:lang w:val="en-US"/>
              </w:rPr>
            </w:pPr>
            <w:r w:rsidRPr="00901557">
              <w:rPr>
                <w:rFonts w:ascii="Courier New" w:hAnsi="Courier New" w:cs="Courier New"/>
                <w:lang w:val="en-US"/>
              </w:rPr>
              <w:t>.change R30, R31</w:t>
            </w:r>
          </w:p>
          <w:p w:rsidR="0076533A" w:rsidRPr="00901557" w:rsidRDefault="0076533A">
            <w:pPr>
              <w:pStyle w:val="atext"/>
              <w:widowControl w:val="0"/>
              <w:spacing w:before="0" w:after="40"/>
            </w:pPr>
            <w:r w:rsidRPr="00901557">
              <w:t>announces, that the registers R30 and R31 might not contain the same values as they did before the inline assembly was executed. This is similar to requesting two scratch register and then explicit restricting those registers to R30 and R31.</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t>.barrier</w:t>
            </w:r>
          </w:p>
        </w:tc>
        <w:tc>
          <w:tcPr>
            <w:tcW w:w="7754" w:type="dxa"/>
          </w:tcPr>
          <w:p w:rsidR="0076533A" w:rsidRPr="00901557" w:rsidRDefault="0076533A">
            <w:pPr>
              <w:pStyle w:val="atext"/>
              <w:widowControl w:val="0"/>
              <w:spacing w:before="40" w:after="40"/>
            </w:pPr>
            <w:r w:rsidRPr="00901557">
              <w:t>This directive is used to prevent the scheduler from moving instructions across the inline assembly instructions. This means, that every computation in the C-Code that is placed before the inline assembly part will be finished before the inline assembly code is executed and every computation in the C-Code that is placed behind the inline assembly part has not been started before the inline assembly code is finished.</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t>.clobber</w:t>
            </w:r>
          </w:p>
        </w:tc>
        <w:tc>
          <w:tcPr>
            <w:tcW w:w="7754"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lobber directive you can inform the CoSy scheduler, that an input parameter is changed within the function. For example</w:t>
            </w:r>
          </w:p>
          <w:p w:rsidR="0076533A" w:rsidRPr="00901557" w:rsidRDefault="0076533A">
            <w:pPr>
              <w:pStyle w:val="Aufzhlung"/>
              <w:keepLines w:val="0"/>
              <w:widowControl w:val="0"/>
              <w:numPr>
                <w:ilvl w:val="0"/>
                <w:numId w:val="0"/>
              </w:numPr>
              <w:spacing w:after="0"/>
              <w:ind w:left="33"/>
              <w:rPr>
                <w:rFonts w:ascii="Courier New" w:hAnsi="Courier New" w:cs="Courier New"/>
                <w:lang w:val="en-US"/>
              </w:rPr>
            </w:pPr>
            <w:r w:rsidRPr="00901557">
              <w:rPr>
                <w:rFonts w:ascii="Courier New" w:hAnsi="Courier New" w:cs="Courier New"/>
                <w:lang w:val="en-US"/>
              </w:rPr>
              <w:t>.clobber parameter</w:t>
            </w:r>
          </w:p>
          <w:p w:rsidR="0076533A" w:rsidRPr="00901557" w:rsidRDefault="0076533A">
            <w:pPr>
              <w:pStyle w:val="atext"/>
              <w:widowControl w:val="0"/>
              <w:spacing w:before="0" w:after="40"/>
            </w:pPr>
            <w:r w:rsidRPr="00901557">
              <w:t>informs the scheduler, that the register that is assigned to the parameter patameter1 will be changed by the inline Assembly. If the value of this register is needed after the inline assembly call, then the compiler will automatically create a backup of this register before the inline assembly is executed.</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t>.interfere</w:t>
            </w:r>
          </w:p>
        </w:tc>
        <w:tc>
          <w:tcPr>
            <w:tcW w:w="7754"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is directive you can inform the CoSy scheduler, that two input parameter should be located into different registers. For example</w:t>
            </w:r>
          </w:p>
          <w:p w:rsidR="0076533A" w:rsidRPr="00901557" w:rsidRDefault="0076533A">
            <w:pPr>
              <w:pStyle w:val="Aufzhlung"/>
              <w:keepLines w:val="0"/>
              <w:widowControl w:val="0"/>
              <w:numPr>
                <w:ilvl w:val="0"/>
                <w:numId w:val="0"/>
              </w:numPr>
              <w:spacing w:after="0"/>
              <w:ind w:left="33"/>
              <w:rPr>
                <w:rFonts w:ascii="Courier New" w:hAnsi="Courier New" w:cs="Courier New"/>
                <w:lang w:val="en-US"/>
              </w:rPr>
            </w:pPr>
            <w:r w:rsidRPr="00901557">
              <w:rPr>
                <w:rFonts w:ascii="Courier New" w:hAnsi="Courier New" w:cs="Courier New"/>
                <w:lang w:val="en-US"/>
              </w:rPr>
              <w:t>.interfere (parameter1, parameter2)</w:t>
            </w:r>
          </w:p>
          <w:p w:rsidR="0076533A" w:rsidRPr="00901557" w:rsidRDefault="0076533A">
            <w:pPr>
              <w:pStyle w:val="atext"/>
              <w:widowControl w:val="0"/>
              <w:spacing w:before="0" w:after="40"/>
            </w:pPr>
            <w:r w:rsidRPr="00901557">
              <w:t>will make sure, that two different registers will be allocated for the both parameters. This is useful together with the clobber directive. If you want to use the both parameters as different temporary values you have to make sure, that they are in different registers</w:t>
            </w:r>
          </w:p>
        </w:tc>
      </w:tr>
      <w:tr w:rsidR="0076533A" w:rsidRPr="00901557">
        <w:trPr>
          <w:cantSplit/>
        </w:trPr>
        <w:tc>
          <w:tcPr>
            <w:tcW w:w="1526" w:type="dxa"/>
            <w:vAlign w:val="center"/>
          </w:tcPr>
          <w:p w:rsidR="0076533A" w:rsidRPr="00901557" w:rsidRDefault="0076533A">
            <w:pPr>
              <w:pStyle w:val="atext"/>
              <w:widowControl w:val="0"/>
              <w:spacing w:before="40" w:after="40"/>
              <w:jc w:val="left"/>
            </w:pPr>
            <w:r w:rsidRPr="00901557">
              <w:rPr>
                <w:bCs/>
              </w:rPr>
              <w:t>.unique</w:t>
            </w:r>
          </w:p>
        </w:tc>
        <w:tc>
          <w:tcPr>
            <w:tcW w:w="7754" w:type="dxa"/>
          </w:tcPr>
          <w:p w:rsidR="0076533A" w:rsidRPr="00901557" w:rsidRDefault="0076533A">
            <w:pPr>
              <w:pStyle w:val="atext"/>
              <w:widowControl w:val="0"/>
              <w:spacing w:before="40" w:after="40"/>
            </w:pPr>
            <w:r w:rsidRPr="00901557">
              <w:t>This directive makes sure, that all assigned registers for the parameters will be different. So it is similar to interfere, but it is treating all parameters, including the return value (@{}).</w:t>
            </w:r>
          </w:p>
        </w:tc>
      </w:tr>
    </w:tbl>
    <w:p w:rsidR="0076533A" w:rsidRPr="00901557" w:rsidRDefault="0076533A">
      <w:pPr>
        <w:pStyle w:val="Caption"/>
        <w:rPr>
          <w:lang w:val="en-US"/>
        </w:rPr>
      </w:pPr>
      <w:r w:rsidRPr="00901557">
        <w:rPr>
          <w:lang w:val="en-US"/>
        </w:rPr>
        <w:tab/>
      </w:r>
      <w:bookmarkStart w:id="233" w:name="_Ref115859521"/>
      <w:bookmarkStart w:id="234" w:name="_Toc33863110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AC2D8C">
        <w:rPr>
          <w:noProof/>
          <w:cs/>
          <w:lang w:val="en-US"/>
        </w:rPr>
        <w:t>‎</w:t>
      </w:r>
      <w:r w:rsidR="00AC2D8C">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AC2D8C">
        <w:rPr>
          <w:noProof/>
          <w:lang w:val="en-US"/>
        </w:rPr>
        <w:t>3</w:t>
      </w:r>
      <w:r w:rsidRPr="00901557">
        <w:rPr>
          <w:lang w:val="en-US"/>
        </w:rPr>
        <w:fldChar w:fldCharType="end"/>
      </w:r>
      <w:bookmarkEnd w:id="233"/>
      <w:r w:rsidRPr="00901557">
        <w:rPr>
          <w:lang w:val="en-US"/>
        </w:rPr>
        <w:tab/>
      </w:r>
      <w:r w:rsidRPr="00901557">
        <w:rPr>
          <w:lang w:val="en-US"/>
        </w:rPr>
        <w:br/>
        <w:t>Explanation of the SINAS directives</w:t>
      </w:r>
      <w:bookmarkEnd w:id="234"/>
      <w:r w:rsidRPr="00901557">
        <w:rPr>
          <w:lang w:val="en-US"/>
        </w:rPr>
        <w:t xml:space="preserve"> </w:t>
      </w:r>
      <w:r w:rsidRPr="00901557">
        <w:rPr>
          <w:lang w:val="en-US"/>
        </w:rPr>
        <w:br/>
      </w:r>
    </w:p>
    <w:p w:rsidR="0076533A" w:rsidRPr="00901557" w:rsidRDefault="0076533A">
      <w:pPr>
        <w:pStyle w:val="atext"/>
        <w:spacing w:after="240"/>
      </w:pPr>
    </w:p>
    <w:p w:rsidR="0076533A" w:rsidRPr="00901557" w:rsidRDefault="0076533A">
      <w:pPr>
        <w:pStyle w:val="atext"/>
        <w:spacing w:after="240"/>
      </w:pPr>
      <w:r w:rsidRPr="00901557">
        <w:t>It is also possible to handle inline assembly that returns more than one value. In this case</w:t>
      </w:r>
      <w:r w:rsidR="00290A7D">
        <w:t>,</w:t>
      </w:r>
      <w:r w:rsidRPr="00901557">
        <w:t xml:space="preserve"> a structure can be returned and inside the SINAS-Function the members of this structure can be accessed like parameters.</w:t>
      </w:r>
    </w:p>
    <w:p w:rsidR="0076533A" w:rsidRPr="00901557" w:rsidRDefault="0076533A">
      <w:pPr>
        <w:pStyle w:val="Programmtext"/>
        <w:tabs>
          <w:tab w:val="left" w:pos="1134"/>
          <w:tab w:val="left" w:pos="1985"/>
        </w:tabs>
        <w:spacing w:before="0"/>
        <w:rPr>
          <w:noProof w:val="0"/>
        </w:rPr>
      </w:pPr>
      <w:r w:rsidRPr="00901557">
        <w:rPr>
          <w:noProof w:val="0"/>
        </w:rPr>
        <w:t>struct myStruct { int div; int mod; };</w:t>
      </w:r>
    </w:p>
    <w:p w:rsidR="0076533A" w:rsidRPr="00901557" w:rsidRDefault="0076533A">
      <w:pPr>
        <w:pStyle w:val="Programmtext"/>
        <w:tabs>
          <w:tab w:val="left" w:pos="1134"/>
          <w:tab w:val="left" w:pos="1985"/>
        </w:tabs>
        <w:spacing w:before="0"/>
        <w:rPr>
          <w:noProof w:val="0"/>
        </w:rPr>
      </w:pPr>
    </w:p>
    <w:p w:rsidR="0076533A" w:rsidRPr="00901557" w:rsidRDefault="0076533A">
      <w:pPr>
        <w:pStyle w:val="Programmtext"/>
        <w:tabs>
          <w:tab w:val="left" w:pos="1134"/>
          <w:tab w:val="left" w:pos="1985"/>
        </w:tabs>
        <w:spacing w:before="0"/>
        <w:rPr>
          <w:noProof w:val="0"/>
        </w:rPr>
      </w:pPr>
      <w:r w:rsidRPr="00901557">
        <w:rPr>
          <w:noProof w:val="0"/>
        </w:rPr>
        <w:t>asm struct myStruct example2(int parameter1, int parameter2)</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76533A">
      <w:pPr>
        <w:pStyle w:val="Programmtext"/>
        <w:tabs>
          <w:tab w:val="left" w:pos="1134"/>
          <w:tab w:val="left" w:pos="1985"/>
        </w:tabs>
        <w:spacing w:before="0"/>
        <w:rPr>
          <w:noProof w:val="0"/>
        </w:rPr>
      </w:pPr>
      <w:r w:rsidRPr="00901557">
        <w:rPr>
          <w:noProof w:val="0"/>
        </w:rPr>
        <w:tab/>
        <w:t>divmod</w:t>
      </w:r>
      <w:r w:rsidRPr="00901557">
        <w:rPr>
          <w:noProof w:val="0"/>
        </w:rPr>
        <w:tab/>
        <w:t>@{div}, @{mod}, @{parameter1}, @{parameter2}</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76533A">
      <w:pPr>
        <w:pStyle w:val="Programmtext"/>
        <w:tabs>
          <w:tab w:val="left" w:pos="1134"/>
          <w:tab w:val="left" w:pos="1985"/>
        </w:tabs>
        <w:spacing w:before="0"/>
        <w:rPr>
          <w:noProof w:val="0"/>
        </w:rPr>
      </w:pPr>
    </w:p>
    <w:p w:rsidR="0076533A" w:rsidRPr="00901557" w:rsidRDefault="0076533A">
      <w:pPr>
        <w:pStyle w:val="Programmtext"/>
        <w:tabs>
          <w:tab w:val="left" w:pos="1134"/>
          <w:tab w:val="left" w:pos="1985"/>
        </w:tabs>
        <w:spacing w:before="0"/>
        <w:rPr>
          <w:noProof w:val="0"/>
        </w:rPr>
      </w:pPr>
      <w:r w:rsidRPr="00901557">
        <w:rPr>
          <w:noProof w:val="0"/>
        </w:rPr>
        <w:t>int main() {</w:t>
      </w:r>
    </w:p>
    <w:p w:rsidR="0076533A" w:rsidRPr="00901557" w:rsidRDefault="0076533A">
      <w:pPr>
        <w:pStyle w:val="Programmtext"/>
        <w:tabs>
          <w:tab w:val="left" w:pos="1134"/>
          <w:tab w:val="left" w:pos="1985"/>
        </w:tabs>
        <w:spacing w:before="0"/>
        <w:rPr>
          <w:noProof w:val="0"/>
        </w:rPr>
      </w:pPr>
      <w:r w:rsidRPr="00901557">
        <w:rPr>
          <w:noProof w:val="0"/>
        </w:rPr>
        <w:tab/>
        <w:t>struct myStruct temp = example2(5, 7);</w:t>
      </w:r>
    </w:p>
    <w:p w:rsidR="0076533A" w:rsidRPr="00901557" w:rsidRDefault="0076533A">
      <w:pPr>
        <w:pStyle w:val="Programmtext"/>
        <w:tabs>
          <w:tab w:val="left" w:pos="1134"/>
          <w:tab w:val="left" w:pos="1985"/>
        </w:tabs>
        <w:spacing w:before="0"/>
        <w:rPr>
          <w:noProof w:val="0"/>
        </w:rPr>
      </w:pPr>
      <w:r w:rsidRPr="00901557">
        <w:rPr>
          <w:noProof w:val="0"/>
        </w:rPr>
        <w:tab/>
        <w:t>return temp.div + temp.mod;</w:t>
      </w:r>
    </w:p>
    <w:p w:rsidR="0076533A" w:rsidRPr="00901557" w:rsidRDefault="0076533A">
      <w:pPr>
        <w:pStyle w:val="Programmtext"/>
        <w:tabs>
          <w:tab w:val="left" w:pos="1134"/>
          <w:tab w:val="left" w:pos="1985"/>
        </w:tabs>
        <w:spacing w:before="0"/>
        <w:rPr>
          <w:noProof w:val="0"/>
        </w:rPr>
      </w:pPr>
      <w:r w:rsidRPr="00901557">
        <w:rPr>
          <w:noProof w:val="0"/>
        </w:rPr>
        <w:t>}</w:t>
      </w:r>
    </w:p>
    <w:p w:rsidR="0076533A" w:rsidRPr="00901557" w:rsidRDefault="00290A7D">
      <w:pPr>
        <w:pStyle w:val="atext"/>
      </w:pPr>
      <w:r>
        <w:t>Sometimes the compiler aborts with an “internal fatal” error message when working with structs and SINAS. This is a problem in the compiler description (which is automatically generated by ASIPMeister). To avoid this problem (work around; no solution) you have to do some computation / assignment between the structure assignment and structure access (in the above example between “temp=example2(5, 7): and “temp.div”). You have to make sure that this computation / assignment cannot be removed by the compiler, for instance you can declare a variable “int foo;” at the beginning of the program, assign it a value “foo = 42;” between the structure assignment and usage, and return the value “return foo;” at the end of the program.</w:t>
      </w:r>
    </w:p>
    <w:p w:rsidR="0076533A" w:rsidRPr="00901557" w:rsidRDefault="0076533A">
      <w:pPr>
        <w:pStyle w:val="Heading2"/>
      </w:pPr>
      <w:bookmarkStart w:id="235" w:name="_Ref147070725"/>
      <w:bookmarkStart w:id="236" w:name="_Toc338631057"/>
      <w:r w:rsidRPr="00901557">
        <w:t>Library with standard functions for ASIP Meister / CoSy / Hardware Prototype</w:t>
      </w:r>
      <w:bookmarkEnd w:id="235"/>
      <w:bookmarkEnd w:id="236"/>
    </w:p>
    <w:p w:rsidR="0076533A" w:rsidRPr="00901557" w:rsidRDefault="0076533A">
      <w:pPr>
        <w:pStyle w:val="atext"/>
      </w:pPr>
      <w:r w:rsidRPr="00901557">
        <w:t>Many applications use some standard library calls like printf, malloc or atoi that are not declared in the standard of the C programming language, but which are nevertheless declared in the C standard library. Now, CoSy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pPr>
        <w:pStyle w:val="atext"/>
      </w:pPr>
      <w:r w:rsidRPr="00901557">
        <w:t>To close the gap between a plain C compiler and the wish of letting complex algorithms run in hardware and produce understandable output we are providing some basic stdlib functio</w:t>
      </w:r>
      <w:r w:rsidRPr="00901557">
        <w:t>n</w:t>
      </w:r>
      <w:r w:rsidRPr="00901557">
        <w:t xml:space="preserve">ality, which is dedicated to the environment of ASIP Meister, the CoSy compiler and our hardware prototype. This basic stdlib functionality will be extended on demand </w:t>
      </w:r>
      <w:r w:rsidR="00C764F2">
        <w:t xml:space="preserve">to </w:t>
      </w:r>
      <w:r w:rsidRPr="00901557">
        <w:t xml:space="preserve">reflect the latest changes of our environment. Thus, it </w:t>
      </w:r>
      <w:r w:rsidR="00C71CB5" w:rsidRPr="00901557">
        <w:t>will not</w:t>
      </w:r>
      <w:r w:rsidRPr="00901557">
        <w:t xml:space="preserve"> be explained exhaustive or in high detail. Instead, the underlying concepts and the needed steps for using the basic stdlib library will be explained here, plus some of the main functions for using our touch screen LCD with some examples.</w:t>
      </w:r>
    </w:p>
    <w:p w:rsidR="0076533A" w:rsidRPr="00901557" w:rsidRDefault="0076533A">
      <w:pPr>
        <w:pStyle w:val="atext"/>
      </w:pPr>
      <w:r w:rsidRPr="00901557">
        <w:t>All typical functionalities of our stdlib implementation are</w:t>
      </w:r>
      <w:r w:rsidR="00957709">
        <w:t xml:space="preserve"> available in the directory /Software</w:t>
      </w:r>
      <w:r w:rsidRPr="00901557">
        <w:t xml:space="preserve">/epp/StdLib/. </w:t>
      </w:r>
      <w:r w:rsidR="00C764F2">
        <w:t>The</w:t>
      </w:r>
      <w:r w:rsidRPr="00901557">
        <w:t xml:space="preserve"> functionality is encapsulated into a header file that is providing the interface and a documentation of the functionality and a C file for implementing the header. You can use these files by linking them into your application project subdirectory and using “mkall” to compile your application and the stdlib files into one binary and simulation file, as it will be shown in the example below. Linking to the files instead of copying them has the advantage, that you always have the latest version of these files in your project. Some of the files in the stdlib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will make the compilation process take longer and it will increase the needed memory size of you</w:t>
      </w:r>
      <w:r w:rsidR="00AD0022">
        <w:t>r</w:t>
      </w:r>
      <w:r w:rsidRPr="00901557">
        <w:t xml:space="preserve"> </w:t>
      </w:r>
      <w:r w:rsidR="00AD0022" w:rsidRPr="00901557">
        <w:t>application</w:t>
      </w:r>
      <w:r w:rsidRPr="00901557">
        <w:t>.</w:t>
      </w:r>
    </w:p>
    <w:p w:rsidR="0076533A" w:rsidRPr="00901557" w:rsidRDefault="0076533A">
      <w:pPr>
        <w:pStyle w:val="atext"/>
      </w:pPr>
      <w:r w:rsidRPr="00901557">
        <w:t>Now we will demonstrate how you can create a small application that is using the LCD of the hardware prototype:</w:t>
      </w:r>
    </w:p>
    <w:p w:rsidR="0076533A" w:rsidRPr="00901557" w:rsidRDefault="0076533A">
      <w:pPr>
        <w:pStyle w:val="atext"/>
        <w:numPr>
          <w:ilvl w:val="0"/>
          <w:numId w:val="17"/>
        </w:numPr>
      </w:pPr>
      <w:r w:rsidRPr="00901557">
        <w:lastRenderedPageBreak/>
        <w:t>Create a new subdirectory inside the application directory of your ASIP Meister pr</w:t>
      </w:r>
      <w:r w:rsidRPr="00901557">
        <w:t>o</w:t>
      </w:r>
      <w:r w:rsidRPr="00901557">
        <w:t>ject and change into this new directory</w:t>
      </w:r>
    </w:p>
    <w:p w:rsidR="0076533A" w:rsidRPr="00901557" w:rsidRDefault="00AD0022">
      <w:pPr>
        <w:pStyle w:val="atext"/>
        <w:numPr>
          <w:ilvl w:val="0"/>
          <w:numId w:val="17"/>
        </w:numPr>
      </w:pPr>
      <w:r>
        <w:t xml:space="preserve">Link to lib_lcd, </w:t>
      </w:r>
      <w:r w:rsidR="0076533A" w:rsidRPr="00901557">
        <w:t>loadStorByte</w:t>
      </w:r>
      <w:r>
        <w:t xml:space="preserve"> and string</w:t>
      </w:r>
      <w:r w:rsidR="0076533A" w:rsidRPr="00901557">
        <w:t>, b</w:t>
      </w:r>
      <w:r w:rsidR="001B7B71">
        <w:t>y</w:t>
      </w:r>
      <w:r w:rsidR="0076533A" w:rsidRPr="00901557">
        <w:t xml:space="preserve"> executing:</w:t>
      </w:r>
    </w:p>
    <w:p w:rsidR="0076533A" w:rsidRPr="00901557" w:rsidRDefault="0076533A">
      <w:pPr>
        <w:pStyle w:val="Programmtext"/>
        <w:spacing w:before="120"/>
        <w:ind w:left="720"/>
        <w:jc w:val="both"/>
        <w:rPr>
          <w:noProof w:val="0"/>
        </w:rPr>
      </w:pPr>
      <w:r w:rsidRPr="00901557">
        <w:rPr>
          <w:noProof w:val="0"/>
        </w:rPr>
        <w:t>l</w:t>
      </w:r>
      <w:r w:rsidR="00957709">
        <w:rPr>
          <w:noProof w:val="0"/>
        </w:rPr>
        <w:t>n –s /Software</w:t>
      </w:r>
      <w:r w:rsidRPr="00901557">
        <w:rPr>
          <w:noProof w:val="0"/>
        </w:rPr>
        <w:t>/epp/StdLib/lib_lcd.* .</w:t>
      </w:r>
    </w:p>
    <w:p w:rsidR="0076533A" w:rsidRDefault="00957709">
      <w:pPr>
        <w:pStyle w:val="Programmtext"/>
        <w:spacing w:before="0"/>
        <w:ind w:left="720"/>
        <w:rPr>
          <w:noProof w:val="0"/>
        </w:rPr>
      </w:pPr>
      <w:r>
        <w:rPr>
          <w:noProof w:val="0"/>
        </w:rPr>
        <w:t>ln –s /Software</w:t>
      </w:r>
      <w:r w:rsidR="0076533A" w:rsidRPr="00901557">
        <w:rPr>
          <w:noProof w:val="0"/>
        </w:rPr>
        <w:t>/epp/StdLib/loadStoreByte.* .</w:t>
      </w:r>
    </w:p>
    <w:p w:rsidR="00AD0022" w:rsidRPr="00901557" w:rsidRDefault="00957709" w:rsidP="00AD0022">
      <w:pPr>
        <w:pStyle w:val="Programmtext"/>
        <w:spacing w:before="0"/>
        <w:ind w:left="720"/>
        <w:rPr>
          <w:noProof w:val="0"/>
        </w:rPr>
      </w:pPr>
      <w:r>
        <w:rPr>
          <w:noProof w:val="0"/>
        </w:rPr>
        <w:t>ln –s /Software</w:t>
      </w:r>
      <w:r w:rsidR="00AD0022" w:rsidRPr="00901557">
        <w:rPr>
          <w:noProof w:val="0"/>
        </w:rPr>
        <w:t>/epp/StdLib/</w:t>
      </w:r>
      <w:r w:rsidR="00AD0022">
        <w:rPr>
          <w:noProof w:val="0"/>
        </w:rPr>
        <w:t>string</w:t>
      </w:r>
      <w:r w:rsidR="00AD0022" w:rsidRPr="00901557">
        <w:rPr>
          <w:noProof w:val="0"/>
        </w:rPr>
        <w:t>.* .</w:t>
      </w:r>
    </w:p>
    <w:p w:rsidR="00BF47E1" w:rsidRDefault="0076533A" w:rsidP="00BF47E1">
      <w:pPr>
        <w:pStyle w:val="atext"/>
        <w:spacing w:before="120"/>
        <w:ind w:left="720"/>
      </w:pPr>
      <w:r w:rsidRPr="00901557">
        <w:t>lib_lcd has a dependency to loadStoreByte</w:t>
      </w:r>
      <w:r w:rsidR="00AD0022">
        <w:t xml:space="preserve"> and string</w:t>
      </w:r>
      <w:r w:rsidRPr="00901557">
        <w:t>, that</w:t>
      </w:r>
      <w:r w:rsidR="001B7B71">
        <w:t xml:space="preserve"> i</w:t>
      </w:r>
      <w:r w:rsidRPr="00901557">
        <w:t>s why you need both.</w:t>
      </w:r>
    </w:p>
    <w:p w:rsidR="00AD0022" w:rsidRPr="00901557" w:rsidRDefault="00AD0022" w:rsidP="00AD0022">
      <w:pPr>
        <w:pStyle w:val="atext"/>
        <w:spacing w:before="120"/>
        <w:ind w:left="720"/>
      </w:pPr>
      <w:r>
        <w:t>The lib_lcd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w:t>
      </w:r>
      <w:r w:rsidR="00C764F2">
        <w:t>o</w:t>
      </w:r>
      <w:r w:rsidR="00C764F2">
        <w:t>lution,</w:t>
      </w:r>
      <w:r>
        <w:t xml:space="preserve"> and the last one is for the dlxsim simulation. Make sure that at </w:t>
      </w:r>
      <w:r w:rsidR="00C764F2">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rsidR="00B019F5" w:rsidRDefault="00BF47E1" w:rsidP="00B019F5">
      <w:pPr>
        <w:pStyle w:val="atext"/>
        <w:numPr>
          <w:ilvl w:val="0"/>
          <w:numId w:val="17"/>
        </w:numPr>
      </w:pPr>
      <w:r>
        <w:t xml:space="preserve">Prepare a “mkimg_settings” 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AC2D8C" w:rsidRPr="00AC2D8C">
        <w:rPr>
          <w:rStyle w:val="QuerverweisChar"/>
          <w:cs/>
        </w:rPr>
        <w:t>‎</w:t>
      </w:r>
      <w:r w:rsidR="00AC2D8C">
        <w:t>6.3</w:t>
      </w:r>
      <w:r w:rsidR="0070408B">
        <w:fldChar w:fldCharType="end"/>
      </w:r>
      <w:r w:rsidR="00B019F5">
        <w:rPr>
          <w:rStyle w:val="QuerverweisChar"/>
        </w:rPr>
        <w:t>.</w:t>
      </w:r>
    </w:p>
    <w:p w:rsidR="0076533A" w:rsidRPr="00901557" w:rsidRDefault="0076533A">
      <w:pPr>
        <w:pStyle w:val="atext"/>
        <w:numPr>
          <w:ilvl w:val="0"/>
          <w:numId w:val="17"/>
        </w:numPr>
      </w:pPr>
      <w:r w:rsidRPr="00901557">
        <w:t>Add a new C file that contains you main method. This main method shall contain the following code as example:</w:t>
      </w:r>
    </w:p>
    <w:p w:rsidR="0076533A" w:rsidRDefault="0076533A">
      <w:pPr>
        <w:pStyle w:val="Programmtext"/>
        <w:spacing w:before="0"/>
        <w:ind w:left="720"/>
        <w:rPr>
          <w:noProof w:val="0"/>
        </w:rPr>
      </w:pPr>
      <w:r w:rsidRPr="00901557">
        <w:rPr>
          <w:noProof w:val="0"/>
        </w:rPr>
        <w:t>t_print(</w:t>
      </w:r>
      <w:r w:rsidR="00822F1D" w:rsidRPr="00901557">
        <w:rPr>
          <w:noProof w:val="0"/>
        </w:rPr>
        <w:t>“Hello World\r\n”</w:t>
      </w:r>
      <w:r w:rsidRPr="00901557">
        <w:rPr>
          <w:noProof w:val="0"/>
        </w:rPr>
        <w:t>);</w:t>
      </w:r>
    </w:p>
    <w:p w:rsidR="00822F1D" w:rsidRPr="00901557" w:rsidRDefault="00822F1D">
      <w:pPr>
        <w:pStyle w:val="Programmtext"/>
        <w:spacing w:before="0"/>
        <w:ind w:left="720"/>
        <w:rPr>
          <w:noProof w:val="0"/>
        </w:rPr>
      </w:pPr>
      <w:r>
        <w:rPr>
          <w:noProof w:val="0"/>
        </w:rPr>
        <w:t>t_printInt(42);</w:t>
      </w:r>
    </w:p>
    <w:p w:rsidR="0076533A" w:rsidRPr="00901557" w:rsidRDefault="0076533A">
      <w:pPr>
        <w:pStyle w:val="atext"/>
        <w:spacing w:before="120"/>
        <w:ind w:left="720"/>
      </w:pPr>
      <w:r w:rsidRPr="00901557">
        <w:t>The LCD needs the “\r\n” in the string, as it is handling carriage return (\r) and line feed (\n) independently.</w:t>
      </w:r>
    </w:p>
    <w:p w:rsidR="0076533A" w:rsidRPr="00901557" w:rsidRDefault="0076533A">
      <w:pPr>
        <w:pStyle w:val="atext"/>
        <w:numPr>
          <w:ilvl w:val="0"/>
          <w:numId w:val="17"/>
        </w:numPr>
      </w:pPr>
      <w:r w:rsidRPr="00901557">
        <w:t xml:space="preserve">Compile your project by executing </w:t>
      </w:r>
      <w:r w:rsidRPr="00901557">
        <w:rPr>
          <w:rStyle w:val="ProgrammtextChar3"/>
          <w:noProof w:val="0"/>
        </w:rPr>
        <w:t>../mkall</w:t>
      </w:r>
      <w:r w:rsidRPr="00901557">
        <w:t>.</w:t>
      </w:r>
    </w:p>
    <w:p w:rsidR="0076533A" w:rsidRPr="00901557" w:rsidRDefault="0076533A">
      <w:pPr>
        <w:pStyle w:val="atext"/>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AC2D8C" w:rsidRPr="00AC2D8C">
        <w:rPr>
          <w:rStyle w:val="QuerverweisChar"/>
          <w:cs/>
        </w:rPr>
        <w:t>‎</w:t>
      </w:r>
      <w:r w:rsidR="00AC2D8C">
        <w:t>6.3</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pPr>
        <w:pStyle w:val="atext"/>
      </w:pPr>
      <w:r w:rsidRPr="00901557">
        <w:t xml:space="preserve">After you have once compiled a C-Code that rarely changes </w:t>
      </w:r>
      <w:r w:rsidR="00822F1D">
        <w:t>(e.g. the libraries)</w:t>
      </w:r>
      <w:r w:rsidRPr="00901557">
        <w:t>, you can reuse the created assembly code for future compilations. That will enormously speed up the whole compilation process. This is especially good for all applications in the StdLib directory. Just compile them one time with mkall and then copy the created .asm file from the compiler temp directory to the directory of your other application files, but name it .s instead of .asm. Then remove the C code (but not the header) to make sure the code does not exist twice (in the C code and in the Assembly file).</w:t>
      </w:r>
      <w:r w:rsidR="00822F1D">
        <w:t xml:space="preserve"> For instance:</w:t>
      </w:r>
    </w:p>
    <w:p w:rsidR="00822F1D" w:rsidRDefault="00822F1D" w:rsidP="00822F1D">
      <w:pPr>
        <w:pStyle w:val="Programmtext"/>
        <w:spacing w:before="0"/>
        <w:ind w:left="720"/>
        <w:rPr>
          <w:noProof w:val="0"/>
        </w:rPr>
      </w:pPr>
      <w:r>
        <w:rPr>
          <w:noProof w:val="0"/>
        </w:rPr>
        <w:t>cp compiler_temp/loadStoreByte.asm loadStoreByte.s</w:t>
      </w:r>
    </w:p>
    <w:p w:rsidR="00822F1D" w:rsidRDefault="00822F1D" w:rsidP="00822F1D">
      <w:pPr>
        <w:pStyle w:val="Programmtext"/>
        <w:spacing w:before="0"/>
        <w:ind w:left="720"/>
        <w:rPr>
          <w:noProof w:val="0"/>
        </w:rPr>
      </w:pPr>
      <w:r>
        <w:rPr>
          <w:noProof w:val="0"/>
        </w:rPr>
        <w:t>rm loadStoreByte.c</w:t>
      </w:r>
    </w:p>
    <w:p w:rsidR="00274376" w:rsidRDefault="00274376">
      <w:pPr>
        <w:pStyle w:val="atext"/>
      </w:pPr>
      <w:r>
        <w:t xml:space="preserve">However, when you change the mkimgSettings, e.g. moving from </w:t>
      </w:r>
      <w:r w:rsidR="00CB3D58">
        <w:t xml:space="preserve">dlxsim to FPGA </w:t>
      </w:r>
      <w:r>
        <w:t>impl</w:t>
      </w:r>
      <w:r>
        <w:t>e</w:t>
      </w:r>
      <w:r>
        <w:t xml:space="preserve">mentation then you have to delete these assembly files, link to the C files, and recompile them. If you are often switching between </w:t>
      </w:r>
      <w:r w:rsidR="00CB3D58">
        <w:t>dlxsim and FPGA, then it may be beneficial to create two application directories with the different libraries and mkimgSettings specified for dlxsim and FPGA respectively and using the same application-specific source code in both directories (e.g. with a link).</w:t>
      </w:r>
    </w:p>
    <w:p w:rsidR="0076533A" w:rsidRPr="00901557" w:rsidRDefault="00822F1D">
      <w:pPr>
        <w:pStyle w:val="atext"/>
      </w:pPr>
      <w:r>
        <w:t>As mentioned above, t</w:t>
      </w:r>
      <w:r w:rsidR="00901557" w:rsidRPr="00901557">
        <w:t>he “lib_lcd” exists in different variants. The file</w:t>
      </w:r>
      <w:r w:rsidR="000E7159">
        <w:t>s</w:t>
      </w:r>
      <w:r w:rsidR="00901557" w:rsidRPr="00901557">
        <w:t xml:space="preserve"> “lib_lcd</w:t>
      </w:r>
      <w:r w:rsidR="000E7159">
        <w:t>_240</w:t>
      </w:r>
      <w:r w:rsidR="00901557" w:rsidRPr="00901557">
        <w:t xml:space="preserve">.c” </w:t>
      </w:r>
      <w:r w:rsidR="000E7159">
        <w:t xml:space="preserve">and </w:t>
      </w:r>
      <w:r w:rsidR="000E7159" w:rsidRPr="00901557">
        <w:t>“lib_lcd</w:t>
      </w:r>
      <w:r w:rsidR="000E7159">
        <w:t>_320</w:t>
      </w:r>
      <w:r w:rsidR="000E7159" w:rsidRPr="00901557">
        <w:t>.c”</w:t>
      </w:r>
      <w:r w:rsidR="000E7159">
        <w:t xml:space="preserve"> are</w:t>
      </w:r>
      <w:r w:rsidR="00901557" w:rsidRPr="00901557">
        <w:t xml:space="preserve"> for the FPGA prototype. </w:t>
      </w:r>
      <w:r w:rsidR="000E7159">
        <w:t>They implement</w:t>
      </w:r>
      <w:r w:rsidR="00901557" w:rsidRPr="00901557">
        <w:t xml:space="preserve"> the real protocol for commun</w:t>
      </w:r>
      <w:r w:rsidR="00901557" w:rsidRPr="00901557">
        <w:t>i</w:t>
      </w:r>
      <w:r w:rsidR="00901557" w:rsidRPr="00901557">
        <w:t>cating with the I</w:t>
      </w:r>
      <w:r w:rsidR="00901557" w:rsidRPr="00901557">
        <w:rPr>
          <w:vertAlign w:val="superscript"/>
        </w:rPr>
        <w:t>2</w:t>
      </w:r>
      <w:r w:rsidR="00901557" w:rsidRPr="00901557">
        <w:t>C bus and thus with the LCD. For a simulation, we cannot use this impl</w:t>
      </w:r>
      <w:r w:rsidR="00901557" w:rsidRPr="00901557">
        <w:t>e</w:t>
      </w:r>
      <w:r w:rsidR="00901557" w:rsidRPr="00901557">
        <w:t>mentation, as it is waiting for certain responses fr</w:t>
      </w:r>
      <w:r w:rsidR="00B255F6">
        <w:t>om</w:t>
      </w:r>
      <w:r w:rsidR="00901557" w:rsidRPr="00901557">
        <w:t xml:space="preserve"> I</w:t>
      </w:r>
      <w:r w:rsidR="00901557" w:rsidRPr="00901557">
        <w:rPr>
          <w:vertAlign w:val="superscript"/>
        </w:rPr>
        <w:t>2</w:t>
      </w:r>
      <w:r w:rsidR="00901557" w:rsidRPr="00901557">
        <w:t xml:space="preserve">C/LCD, but in dlxsim/ModelSim </w:t>
      </w:r>
      <w:r w:rsidR="00901557" w:rsidRPr="00901557">
        <w:lastRenderedPageBreak/>
        <w:t>simulation, these answers will never appear. We have therefore implemented “lib_lcd_</w:t>
      </w:r>
      <w:r w:rsidR="000E7159">
        <w:softHyphen/>
      </w:r>
      <w:r w:rsidR="00901557" w:rsidRPr="00901557">
        <w:t>dlxsim.c” which simply write</w:t>
      </w:r>
      <w:r w:rsidR="00901557">
        <w:t>s</w:t>
      </w:r>
      <w:r w:rsidR="00901557" w:rsidRPr="00901557">
        <w:t xml:space="preserve"> every single character that is send to the LCD to an output file. This is a very good debugging possibility for printing text, although it is not helpful for any graphic output to the LCD</w:t>
      </w:r>
      <w:r w:rsidR="000E7159">
        <w:t xml:space="preserve"> (e.g. lines, bars, …)</w:t>
      </w:r>
      <w:r w:rsidR="00901557" w:rsidRPr="00901557">
        <w:t xml:space="preserve">, as these control words are hard to understand manually. For dlxsim, the characters are either printed to the console whenever they appear or they are collected and printed to a file (parameter “p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AC2D8C">
        <w:rPr>
          <w:color w:val="0000FF"/>
          <w:cs/>
        </w:rPr>
        <w:t>‎</w:t>
      </w:r>
      <w:r w:rsidR="00AC2D8C">
        <w:rPr>
          <w:color w:val="0000FF"/>
        </w:rPr>
        <w:t>3.2.1</w:t>
      </w:r>
      <w:r w:rsidR="00901557" w:rsidRPr="00901557">
        <w:rPr>
          <w:color w:val="0000FF"/>
        </w:rPr>
        <w:fldChar w:fldCharType="end"/>
      </w:r>
      <w:r w:rsidR="00901557" w:rsidRPr="00901557">
        <w:t>).</w:t>
      </w:r>
      <w:r w:rsidR="00901557">
        <w:t xml:space="preserve"> For ModelSim the characters are printed to a file “lcd.out” in the ModelSim directory. The header file “lib_lcd.h” is valid for </w:t>
      </w:r>
      <w:r w:rsidR="000E7159">
        <w:t>all</w:t>
      </w:r>
      <w:r w:rsidR="00901557">
        <w:t xml:space="preserve"> C files, but you have to make sure, that at most one of the both C files is available in the directory when compiling with “mkall”. </w:t>
      </w:r>
      <w:r w:rsidR="00AD1D55">
        <w:t>Otherwise,</w:t>
      </w:r>
      <w:r w:rsidR="00901557">
        <w:t xml:space="preserve"> you will get two implementations of the LCD functions and the assembler will complain, that he cannot decide which one to choose.</w:t>
      </w:r>
    </w:p>
    <w:p w:rsidR="0076533A" w:rsidRPr="00901557" w:rsidRDefault="0076533A">
      <w:pPr>
        <w:pStyle w:val="Heading3"/>
      </w:pPr>
      <w:bookmarkStart w:id="237" w:name="_Ref150158622"/>
      <w:bookmarkStart w:id="238" w:name="_Toc338631058"/>
      <w:r w:rsidRPr="00901557">
        <w:t>Functions of the LCD library</w:t>
      </w:r>
      <w:bookmarkEnd w:id="237"/>
      <w:bookmarkEnd w:id="238"/>
    </w:p>
    <w:p w:rsidR="0076533A" w:rsidRDefault="0076533A">
      <w:pPr>
        <w:pStyle w:val="atext"/>
      </w:pPr>
      <w:r w:rsidRPr="00901557">
        <w:t>This chapter will summarize some of the available functions to access the features of the touch screen LCD of our hardware prototyping board.</w:t>
      </w:r>
      <w:r w:rsidR="000E7159">
        <w:t xml:space="preserve"> The library also contains some high-level functionality that is useful, but introduces a dependency to “string.c”. Therefore, this library has to be provided as well when using lib_lcd.</w:t>
      </w:r>
    </w:p>
    <w:p w:rsidR="000E7159" w:rsidRDefault="000E7159">
      <w:pPr>
        <w:pStyle w:val="atext"/>
      </w:pPr>
      <w:r>
        <w:t>The most important basic I/O instructions are: t_print(char*), t_printInt(int), and t_printHex(int value, in</w:t>
      </w:r>
      <w:r w:rsidR="00863CB0">
        <w:t>t digits). You can use them to print strings and numbers, for instance:</w:t>
      </w:r>
    </w:p>
    <w:p w:rsidR="00863CB0" w:rsidRPr="001B2E1D" w:rsidRDefault="00863CB0" w:rsidP="00863CB0">
      <w:pPr>
        <w:pStyle w:val="Programmtext"/>
        <w:keepNext/>
        <w:keepLines/>
        <w:spacing w:before="0"/>
        <w:ind w:left="562"/>
        <w:rPr>
          <w:noProof w:val="0"/>
          <w:lang w:val="fr-FR"/>
        </w:rPr>
      </w:pPr>
      <w:r w:rsidRPr="001B2E1D">
        <w:rPr>
          <w:noProof w:val="0"/>
          <w:lang w:val="fr-FR"/>
        </w:rPr>
        <w:t>char tempString</w:t>
      </w:r>
      <w:r w:rsidR="004C61AD" w:rsidRPr="001B2E1D">
        <w:rPr>
          <w:noProof w:val="0"/>
          <w:lang w:val="fr-FR"/>
        </w:rPr>
        <w:t>[]</w:t>
      </w:r>
      <w:r w:rsidRPr="001B2E1D">
        <w:rPr>
          <w:noProof w:val="0"/>
          <w:lang w:val="fr-FR"/>
        </w:rPr>
        <w:t xml:space="preserve"> = “</w:t>
      </w:r>
      <w:r w:rsidR="00FA0538" w:rsidRPr="001B2E1D">
        <w:rPr>
          <w:noProof w:val="0"/>
          <w:lang w:val="fr-FR"/>
        </w:rPr>
        <w:t>\r\n</w:t>
      </w:r>
      <w:r w:rsidRPr="001B2E1D">
        <w:rPr>
          <w:noProof w:val="0"/>
          <w:lang w:val="fr-FR"/>
        </w:rPr>
        <w:t>\t\t”;</w:t>
      </w:r>
    </w:p>
    <w:p w:rsidR="00FA0538" w:rsidRPr="001B2E1D" w:rsidRDefault="00FA0538" w:rsidP="00FA0538">
      <w:pPr>
        <w:pStyle w:val="Programmtext"/>
        <w:keepNext/>
        <w:keepLines/>
        <w:spacing w:before="0"/>
        <w:ind w:left="562"/>
        <w:rPr>
          <w:noProof w:val="0"/>
          <w:lang w:val="fr-FR"/>
        </w:rPr>
      </w:pPr>
      <w:r w:rsidRPr="001B2E1D">
        <w:rPr>
          <w:noProof w:val="0"/>
          <w:lang w:val="fr-FR"/>
        </w:rPr>
        <w:t>t_print(“Hello World!”);</w:t>
      </w:r>
    </w:p>
    <w:p w:rsidR="00863CB0" w:rsidRPr="001B2E1D" w:rsidRDefault="00863CB0" w:rsidP="00863CB0">
      <w:pPr>
        <w:pStyle w:val="Programmtext"/>
        <w:keepNext/>
        <w:keepLines/>
        <w:spacing w:before="0"/>
        <w:ind w:left="562"/>
        <w:rPr>
          <w:noProof w:val="0"/>
          <w:lang w:val="fr-FR"/>
        </w:rPr>
      </w:pPr>
      <w:r w:rsidRPr="001B2E1D">
        <w:rPr>
          <w:noProof w:val="0"/>
          <w:lang w:val="fr-FR"/>
        </w:rPr>
        <w:t>t_print(tempString);</w:t>
      </w:r>
    </w:p>
    <w:p w:rsidR="00863CB0" w:rsidRPr="001B2E1D" w:rsidRDefault="00863CB0" w:rsidP="00863CB0">
      <w:pPr>
        <w:pStyle w:val="Programmtext"/>
        <w:keepNext/>
        <w:keepLines/>
        <w:spacing w:before="0"/>
        <w:ind w:left="562"/>
        <w:rPr>
          <w:noProof w:val="0"/>
          <w:lang w:val="fr-FR"/>
        </w:rPr>
      </w:pPr>
      <w:r w:rsidRPr="001B2E1D">
        <w:rPr>
          <w:noProof w:val="0"/>
          <w:lang w:val="fr-FR"/>
        </w:rPr>
        <w:t>t_printInt(23);</w:t>
      </w:r>
    </w:p>
    <w:p w:rsidR="00863CB0" w:rsidRPr="001B2E1D" w:rsidRDefault="00863CB0" w:rsidP="00863CB0">
      <w:pPr>
        <w:pStyle w:val="Programmtext"/>
        <w:keepNext/>
        <w:keepLines/>
        <w:spacing w:before="0"/>
        <w:ind w:left="562"/>
        <w:rPr>
          <w:noProof w:val="0"/>
          <w:lang w:val="fr-FR"/>
        </w:rPr>
      </w:pPr>
      <w:r w:rsidRPr="001B2E1D">
        <w:rPr>
          <w:noProof w:val="0"/>
          <w:lang w:val="fr-FR"/>
        </w:rPr>
        <w:t>t_print(“ = “);</w:t>
      </w:r>
    </w:p>
    <w:p w:rsidR="00863CB0" w:rsidRPr="001B2E1D" w:rsidRDefault="0049299A" w:rsidP="00863CB0">
      <w:pPr>
        <w:pStyle w:val="Programmtext"/>
        <w:keepNext/>
        <w:keepLines/>
        <w:spacing w:before="0"/>
        <w:ind w:left="562"/>
        <w:rPr>
          <w:noProof w:val="0"/>
          <w:lang w:val="fr-FR"/>
        </w:rPr>
      </w:pPr>
      <w:r w:rsidRPr="001B2E1D">
        <w:rPr>
          <w:noProof w:val="0"/>
          <w:lang w:val="fr-FR"/>
        </w:rPr>
        <w:t>t_printHex(23, 0</w:t>
      </w:r>
      <w:r w:rsidR="00863CB0" w:rsidRPr="001B2E1D">
        <w:rPr>
          <w:noProof w:val="0"/>
          <w:lang w:val="fr-FR"/>
        </w:rPr>
        <w:t>);</w:t>
      </w:r>
    </w:p>
    <w:p w:rsidR="00863CB0" w:rsidRPr="001B2E1D" w:rsidRDefault="00863CB0" w:rsidP="00863CB0">
      <w:pPr>
        <w:pStyle w:val="Programmtext"/>
        <w:keepNext/>
        <w:keepLines/>
        <w:spacing w:before="0"/>
        <w:ind w:left="562"/>
        <w:rPr>
          <w:noProof w:val="0"/>
          <w:lang w:val="fr-FR"/>
        </w:rPr>
      </w:pPr>
      <w:r w:rsidRPr="001B2E1D">
        <w:rPr>
          <w:noProof w:val="0"/>
          <w:lang w:val="fr-FR"/>
        </w:rPr>
        <w:t>t_print(tempString)</w:t>
      </w:r>
    </w:p>
    <w:p w:rsidR="00863CB0" w:rsidRPr="001B2E1D" w:rsidRDefault="00863CB0" w:rsidP="00863CB0">
      <w:pPr>
        <w:pStyle w:val="Programmtext"/>
        <w:keepNext/>
        <w:keepLines/>
        <w:spacing w:before="0"/>
        <w:ind w:left="562"/>
        <w:rPr>
          <w:noProof w:val="0"/>
          <w:lang w:val="fr-FR"/>
        </w:rPr>
      </w:pPr>
      <w:r w:rsidRPr="001B2E1D">
        <w:rPr>
          <w:noProof w:val="0"/>
          <w:lang w:val="fr-FR"/>
        </w:rPr>
        <w:t>t_printInt(42);</w:t>
      </w:r>
    </w:p>
    <w:p w:rsidR="00863CB0" w:rsidRPr="001B2E1D" w:rsidRDefault="00863CB0" w:rsidP="00863CB0">
      <w:pPr>
        <w:pStyle w:val="Programmtext"/>
        <w:keepNext/>
        <w:keepLines/>
        <w:spacing w:before="0"/>
        <w:ind w:left="562"/>
        <w:rPr>
          <w:noProof w:val="0"/>
          <w:lang w:val="fr-FR"/>
        </w:rPr>
      </w:pPr>
      <w:r w:rsidRPr="001B2E1D">
        <w:rPr>
          <w:noProof w:val="0"/>
          <w:lang w:val="fr-FR"/>
        </w:rPr>
        <w:t>t_print(“ = “);</w:t>
      </w:r>
    </w:p>
    <w:p w:rsidR="00863CB0" w:rsidRPr="001B2E1D" w:rsidRDefault="00863CB0" w:rsidP="00863CB0">
      <w:pPr>
        <w:pStyle w:val="Programmtext"/>
        <w:keepLines/>
        <w:spacing w:before="0"/>
        <w:ind w:left="562"/>
        <w:rPr>
          <w:noProof w:val="0"/>
          <w:lang w:val="fr-FR"/>
        </w:rPr>
      </w:pPr>
      <w:r w:rsidRPr="001B2E1D">
        <w:rPr>
          <w:noProof w:val="0"/>
          <w:lang w:val="fr-FR"/>
        </w:rPr>
        <w:t>t_printHex(42, 4);</w:t>
      </w:r>
    </w:p>
    <w:p w:rsidR="000E7159" w:rsidRDefault="00863CB0">
      <w:pPr>
        <w:pStyle w:val="atext"/>
      </w:pPr>
      <w:r>
        <w:t>The printHex() function can trim the output to a given number of digits (4 in this case). To not trim the number of digits you have to give ‘0’ as parameter. The output of the above example looks like:</w:t>
      </w:r>
    </w:p>
    <w:p w:rsidR="00863CB0" w:rsidRDefault="00863CB0" w:rsidP="00863CB0">
      <w:pPr>
        <w:pStyle w:val="Programmtext"/>
        <w:keepNext/>
        <w:keepLines/>
        <w:spacing w:before="0"/>
        <w:ind w:left="562"/>
        <w:rPr>
          <w:noProof w:val="0"/>
        </w:rPr>
      </w:pPr>
      <w:r>
        <w:rPr>
          <w:noProof w:val="0"/>
        </w:rPr>
        <w:t>Hello World</w:t>
      </w:r>
      <w:r w:rsidR="00FA0538">
        <w:rPr>
          <w:noProof w:val="0"/>
        </w:rPr>
        <w:t>!</w:t>
      </w:r>
    </w:p>
    <w:p w:rsidR="00863CB0" w:rsidRDefault="00863CB0" w:rsidP="00863CB0">
      <w:pPr>
        <w:pStyle w:val="Programmtext"/>
        <w:keepNext/>
        <w:keepLines/>
        <w:spacing w:before="0"/>
        <w:ind w:left="562"/>
        <w:rPr>
          <w:noProof w:val="0"/>
        </w:rPr>
      </w:pPr>
      <w:r>
        <w:rPr>
          <w:noProof w:val="0"/>
        </w:rPr>
        <w:t xml:space="preserve">      </w:t>
      </w:r>
      <w:r w:rsidR="00FA0538">
        <w:rPr>
          <w:noProof w:val="0"/>
        </w:rPr>
        <w:t>23 = 0x17</w:t>
      </w:r>
    </w:p>
    <w:p w:rsidR="00FA0538" w:rsidRDefault="00FA0538" w:rsidP="00863CB0">
      <w:pPr>
        <w:pStyle w:val="Programmtext"/>
        <w:keepNext/>
        <w:keepLines/>
        <w:spacing w:before="0"/>
        <w:ind w:left="562"/>
        <w:rPr>
          <w:noProof w:val="0"/>
        </w:rPr>
      </w:pPr>
      <w:r>
        <w:rPr>
          <w:noProof w:val="0"/>
        </w:rPr>
        <w:t xml:space="preserve">      42 = 0x</w:t>
      </w:r>
      <w:r w:rsidR="0049299A">
        <w:rPr>
          <w:noProof w:val="0"/>
        </w:rPr>
        <w:t>00</w:t>
      </w:r>
      <w:r>
        <w:rPr>
          <w:noProof w:val="0"/>
        </w:rPr>
        <w:t>2A</w:t>
      </w:r>
    </w:p>
    <w:p w:rsidR="00863CB0" w:rsidRPr="00901557" w:rsidRDefault="00FA0538">
      <w:pPr>
        <w:pStyle w:val="atext"/>
      </w:pPr>
      <w:r>
        <w:t>In the following</w:t>
      </w:r>
      <w:r w:rsidR="0049299A">
        <w:t>,</w:t>
      </w:r>
      <w:r>
        <w:t xml:space="preserve"> we will describe further functions of the LCD. Some of the</w:t>
      </w:r>
      <w:r w:rsidR="0049299A">
        <w:t>m</w:t>
      </w:r>
      <w:r>
        <w:t xml:space="preserve"> are generally sending a command to the LCD (you have to use the LCD manual [eDIP] to find the available commands) and some of them are offering typical commands (e.g. drawline) as convenience functions.</w:t>
      </w:r>
    </w:p>
    <w:p w:rsidR="0076533A" w:rsidRPr="00901557" w:rsidRDefault="0076533A">
      <w:pPr>
        <w:pStyle w:val="Programmtext"/>
        <w:rPr>
          <w:noProof w:val="0"/>
        </w:rPr>
      </w:pPr>
      <w:r w:rsidRPr="00901557">
        <w:rPr>
          <w:noProof w:val="0"/>
        </w:rPr>
        <w:t>int checkbuffer()</w:t>
      </w:r>
    </w:p>
    <w:p w:rsidR="0076533A" w:rsidRPr="00901557" w:rsidRDefault="0049299A">
      <w:pPr>
        <w:pStyle w:val="atext"/>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example when pressing a button on the touch panel, a value of this button will be written to the LCD send buffer.</w:t>
      </w:r>
    </w:p>
    <w:p w:rsidR="0076533A" w:rsidRPr="00901557" w:rsidRDefault="0076533A">
      <w:pPr>
        <w:pStyle w:val="Programmtext"/>
        <w:rPr>
          <w:noProof w:val="0"/>
        </w:rPr>
      </w:pPr>
      <w:r w:rsidRPr="00901557">
        <w:rPr>
          <w:noProof w:val="0"/>
        </w:rPr>
        <w:lastRenderedPageBreak/>
        <w:t>int getbytes (char* dest, int bytes_to_read)</w:t>
      </w:r>
    </w:p>
    <w:p w:rsidR="0076533A" w:rsidRPr="00901557" w:rsidRDefault="0049299A">
      <w:pPr>
        <w:pStyle w:val="atext"/>
      </w:pPr>
      <w:r>
        <w:t>This r</w:t>
      </w:r>
      <w:r w:rsidR="0076533A" w:rsidRPr="00901557">
        <w:t xml:space="preserve">eads a specific number of bytes from the send buffer. With the </w:t>
      </w:r>
      <w:r w:rsidR="0076533A" w:rsidRPr="00F539AF">
        <w:rPr>
          <w:i/>
        </w:rPr>
        <w:t>checkbuffer</w:t>
      </w:r>
      <w:r w:rsidR="0076533A" w:rsidRPr="00901557">
        <w:t xml:space="preserve"> </w:t>
      </w:r>
      <w:r w:rsidRPr="00901557">
        <w:t>function,</w:t>
      </w:r>
      <w:r w:rsidR="0076533A" w:rsidRPr="00901557">
        <w:t xml:space="preserve"> you can test how many bytes are available in the buffer.</w:t>
      </w:r>
    </w:p>
    <w:p w:rsidR="0076533A" w:rsidRPr="00901557" w:rsidRDefault="0076533A">
      <w:pPr>
        <w:pStyle w:val="Programmtext"/>
        <w:ind w:left="2640" w:hanging="2073"/>
        <w:rPr>
          <w:noProof w:val="0"/>
        </w:rPr>
      </w:pPr>
      <w:r w:rsidRPr="00901557">
        <w:rPr>
          <w:noProof w:val="0"/>
        </w:rPr>
        <w:t>int sendcommand (</w:t>
      </w:r>
      <w:r w:rsidRPr="00901557">
        <w:rPr>
          <w:noProof w:val="0"/>
        </w:rPr>
        <w:tab/>
        <w:t>const char cmd0, const char cmd1, const int options[], const char text[],</w:t>
      </w:r>
      <w:r w:rsidRPr="00901557">
        <w:rPr>
          <w:noProof w:val="0"/>
        </w:rPr>
        <w:br/>
        <w:t>int intcount, int charcount, int address)</w:t>
      </w:r>
    </w:p>
    <w:p w:rsidR="0076533A" w:rsidRPr="00901557" w:rsidRDefault="0076533A">
      <w:pPr>
        <w:pStyle w:val="atext"/>
      </w:pPr>
      <w:r w:rsidRPr="00901557">
        <w:t xml:space="preserve">This is a general function for sending commands to the LCD. The following commands internally use </w:t>
      </w:r>
      <w:r w:rsidRPr="00F539AF">
        <w:rPr>
          <w:i/>
        </w:rPr>
        <w:t>sendcommand</w:t>
      </w:r>
      <w:r w:rsidRPr="00901557">
        <w:t xml:space="preserve"> to realize their functionality. The parameters of </w:t>
      </w:r>
      <w:r w:rsidRPr="00F539AF">
        <w:rPr>
          <w:i/>
        </w:rPr>
        <w:t>sendcommand</w:t>
      </w:r>
      <w:r w:rsidRPr="00901557">
        <w:t xml:space="preserve"> are:</w:t>
      </w:r>
    </w:p>
    <w:p w:rsidR="0076533A" w:rsidRPr="00901557" w:rsidRDefault="0076533A">
      <w:pPr>
        <w:pStyle w:val="atext"/>
        <w:numPr>
          <w:ilvl w:val="0"/>
          <w:numId w:val="23"/>
        </w:numPr>
        <w:spacing w:before="0"/>
      </w:pPr>
      <w:r w:rsidRPr="00901557">
        <w:t>Two chars, specifying the command</w:t>
      </w:r>
    </w:p>
    <w:p w:rsidR="0076533A" w:rsidRPr="00901557" w:rsidRDefault="0076533A">
      <w:pPr>
        <w:pStyle w:val="atext"/>
        <w:numPr>
          <w:ilvl w:val="0"/>
          <w:numId w:val="23"/>
        </w:numPr>
        <w:spacing w:before="0"/>
      </w:pPr>
      <w:r w:rsidRPr="00901557">
        <w:t>Depending on the type of the command, some options</w:t>
      </w:r>
    </w:p>
    <w:p w:rsidR="0076533A" w:rsidRPr="00901557" w:rsidRDefault="0076533A">
      <w:pPr>
        <w:pStyle w:val="atext"/>
        <w:numPr>
          <w:ilvl w:val="0"/>
          <w:numId w:val="23"/>
        </w:numPr>
        <w:spacing w:before="0"/>
      </w:pPr>
      <w:r w:rsidRPr="00901557">
        <w:t>Depending on the type of the command a string with a predefined size</w:t>
      </w:r>
    </w:p>
    <w:p w:rsidR="0076533A" w:rsidRPr="00901557" w:rsidRDefault="0076533A">
      <w:pPr>
        <w:pStyle w:val="atext"/>
        <w:numPr>
          <w:ilvl w:val="0"/>
          <w:numId w:val="23"/>
        </w:numPr>
        <w:spacing w:before="0"/>
      </w:pPr>
      <w:r w:rsidRPr="00901557">
        <w:t>The address of the LCD (defined in lib_lcd.c)</w:t>
      </w:r>
    </w:p>
    <w:p w:rsidR="0076533A" w:rsidRPr="001B2E1D" w:rsidRDefault="0076533A">
      <w:pPr>
        <w:pStyle w:val="Programmtext"/>
        <w:rPr>
          <w:noProof w:val="0"/>
          <w:lang w:val="fr-FR"/>
        </w:rPr>
      </w:pPr>
      <w:r w:rsidRPr="001B2E1D">
        <w:rPr>
          <w:noProof w:val="0"/>
          <w:lang w:val="fr-FR"/>
        </w:rPr>
        <w:t>int t_print (const char* str)</w:t>
      </w:r>
    </w:p>
    <w:p w:rsidR="0076533A" w:rsidRPr="00901557" w:rsidRDefault="0049299A">
      <w:pPr>
        <w:pStyle w:val="atext"/>
      </w:pPr>
      <w:r>
        <w:t>This function w</w:t>
      </w:r>
      <w:r w:rsidR="0076533A" w:rsidRPr="00901557">
        <w:t>rites a string to the LCD terminal. The “t_” indicates a command for the console mode of the LCD, compared to the graphic mode (g_) of the LCD, which will be explained later.</w:t>
      </w:r>
    </w:p>
    <w:p w:rsidR="0076533A" w:rsidRPr="001B2E1D" w:rsidRDefault="0076533A">
      <w:pPr>
        <w:pStyle w:val="Programmtext"/>
        <w:rPr>
          <w:noProof w:val="0"/>
          <w:lang w:val="fr-FR"/>
        </w:rPr>
      </w:pPr>
      <w:r w:rsidRPr="001B2E1D">
        <w:rPr>
          <w:noProof w:val="0"/>
          <w:lang w:val="fr-FR"/>
        </w:rPr>
        <w:t>int t_cursor (int onoff)</w:t>
      </w:r>
    </w:p>
    <w:p w:rsidR="0076533A" w:rsidRPr="00901557" w:rsidRDefault="0076533A">
      <w:pPr>
        <w:pStyle w:val="atext"/>
      </w:pPr>
      <w:r w:rsidRPr="00901557">
        <w:t>Turns on (1) or off (0) the blinking cursor of the terminal.</w:t>
      </w:r>
    </w:p>
    <w:p w:rsidR="0076533A" w:rsidRPr="00901557" w:rsidRDefault="0076533A">
      <w:pPr>
        <w:pStyle w:val="Programmtext"/>
        <w:rPr>
          <w:noProof w:val="0"/>
        </w:rPr>
      </w:pPr>
      <w:r w:rsidRPr="00901557">
        <w:rPr>
          <w:noProof w:val="0"/>
        </w:rPr>
        <w:t>int t_enable (int onoff)</w:t>
      </w:r>
    </w:p>
    <w:p w:rsidR="0076533A" w:rsidRPr="00901557" w:rsidRDefault="0076533A">
      <w:pPr>
        <w:pStyle w:val="atext"/>
      </w:pPr>
      <w:r w:rsidRPr="00901557">
        <w:t>Turns the display on (1) or off (0). When the display is turned off, all submitted data will be ignored. Previously sent data (when the display was on) will be buffered and will become visible again, after the display will become turned on again.</w:t>
      </w:r>
    </w:p>
    <w:p w:rsidR="0076533A" w:rsidRPr="001B2E1D" w:rsidRDefault="0076533A">
      <w:pPr>
        <w:pStyle w:val="Programmtext"/>
        <w:rPr>
          <w:noProof w:val="0"/>
          <w:lang w:val="fr-FR"/>
        </w:rPr>
      </w:pPr>
      <w:r w:rsidRPr="001B2E1D">
        <w:rPr>
          <w:noProof w:val="0"/>
          <w:lang w:val="fr-FR"/>
        </w:rPr>
        <w:t>int g_print (const char* str, int x, int y)</w:t>
      </w:r>
    </w:p>
    <w:p w:rsidR="0076533A" w:rsidRPr="00901557" w:rsidRDefault="0076533A">
      <w:pPr>
        <w:pStyle w:val="atext"/>
      </w:pPr>
      <w:r w:rsidRPr="00901557">
        <w:t>Writes a string to the coordinates (x, y). You must not send control signals like \n in this function. They are only available for the t_print function.</w:t>
      </w:r>
    </w:p>
    <w:p w:rsidR="0076533A" w:rsidRPr="00901557" w:rsidRDefault="0076533A">
      <w:pPr>
        <w:pStyle w:val="Programmtext"/>
        <w:rPr>
          <w:noProof w:val="0"/>
        </w:rPr>
      </w:pPr>
      <w:r w:rsidRPr="00901557">
        <w:rPr>
          <w:noProof w:val="0"/>
        </w:rPr>
        <w:t>int g_drawrect (int x1, int y1, int x2, int y2)</w:t>
      </w:r>
    </w:p>
    <w:p w:rsidR="0076533A" w:rsidRPr="001B2E1D" w:rsidRDefault="0076533A">
      <w:pPr>
        <w:pStyle w:val="Programmtext"/>
        <w:spacing w:before="0"/>
        <w:rPr>
          <w:noProof w:val="0"/>
          <w:lang w:val="fr-FR"/>
        </w:rPr>
      </w:pPr>
      <w:r w:rsidRPr="001B2E1D">
        <w:rPr>
          <w:noProof w:val="0"/>
          <w:lang w:val="fr-FR"/>
        </w:rPr>
        <w:t>int g_drawline (int x1, int y1, int x2, int y2)</w:t>
      </w:r>
    </w:p>
    <w:p w:rsidR="0076533A" w:rsidRPr="00901557" w:rsidRDefault="0076533A">
      <w:pPr>
        <w:pStyle w:val="atext"/>
      </w:pPr>
      <w:r w:rsidRPr="00901557">
        <w:t>Draws a rectangle/line.</w:t>
      </w:r>
    </w:p>
    <w:p w:rsidR="0076533A" w:rsidRPr="00901557" w:rsidRDefault="0076533A">
      <w:pPr>
        <w:pStyle w:val="Programmtext"/>
        <w:ind w:left="2400" w:hanging="1833"/>
        <w:rPr>
          <w:noProof w:val="0"/>
        </w:rPr>
      </w:pPr>
      <w:r w:rsidRPr="00901557">
        <w:rPr>
          <w:noProof w:val="0"/>
        </w:rPr>
        <w:t>int g_makebar (</w:t>
      </w:r>
      <w:r w:rsidRPr="00901557">
        <w:rPr>
          <w:noProof w:val="0"/>
        </w:rPr>
        <w:tab/>
        <w:t>int x1, int y1, int x2, int y2, int low_val,</w:t>
      </w:r>
      <w:r w:rsidRPr="00901557">
        <w:rPr>
          <w:noProof w:val="0"/>
        </w:rPr>
        <w:br/>
        <w:t>int high_val, int init_val, int type,</w:t>
      </w:r>
      <w:r w:rsidRPr="00901557">
        <w:rPr>
          <w:noProof w:val="0"/>
        </w:rPr>
        <w:br/>
        <w:t>int fill_type, int touch)</w:t>
      </w:r>
    </w:p>
    <w:p w:rsidR="0076533A" w:rsidRPr="00901557" w:rsidRDefault="0076533A">
      <w:pPr>
        <w:pStyle w:val="atext"/>
      </w:pPr>
      <w:r w:rsidRPr="00901557">
        <w:t xml:space="preserve">Creates a bar graph at the defined coordinates. </w:t>
      </w:r>
      <w:r w:rsidRPr="00901557">
        <w:rPr>
          <w:rStyle w:val="ProgrammtextChar3"/>
          <w:noProof w:val="0"/>
          <w:sz w:val="20"/>
        </w:rPr>
        <w:t>low_val</w:t>
      </w:r>
      <w:r w:rsidRPr="00901557">
        <w:t xml:space="preserve"> and</w:t>
      </w:r>
      <w:r w:rsidRPr="00901557">
        <w:rPr>
          <w:rStyle w:val="ProgrammtextChar3"/>
          <w:noProof w:val="0"/>
          <w:sz w:val="20"/>
        </w:rPr>
        <w:t xml:space="preserve"> high_val</w:t>
      </w:r>
      <w:r w:rsidRPr="00901557">
        <w:t xml:space="preserve"> describe the minimal and maximal (at most 254) value of the bar graph. </w:t>
      </w:r>
      <w:r w:rsidRPr="00901557">
        <w:rPr>
          <w:rStyle w:val="ProgrammtextChar3"/>
          <w:noProof w:val="0"/>
          <w:sz w:val="20"/>
        </w:rPr>
        <w:t>init_val</w:t>
      </w:r>
      <w:r w:rsidRPr="00901557">
        <w:t xml:space="preserve"> defines the initial value and </w:t>
      </w:r>
      <w:r w:rsidRPr="00901557">
        <w:rPr>
          <w:rStyle w:val="ProgrammtextChar3"/>
          <w:noProof w:val="0"/>
          <w:sz w:val="20"/>
        </w:rPr>
        <w:t>type</w:t>
      </w:r>
      <w:r w:rsidRPr="00901557">
        <w:t xml:space="preserve"> and </w:t>
      </w:r>
      <w:r w:rsidRPr="00901557">
        <w:rPr>
          <w:rStyle w:val="ProgrammtextChar3"/>
          <w:noProof w:val="0"/>
          <w:sz w:val="20"/>
        </w:rPr>
        <w:t>fill_type</w:t>
      </w:r>
      <w:r w:rsidRPr="00901557">
        <w:t xml:space="preserve"> adjust the appearance of the graph. Type=1 will draw a bar in a box and the fill_type (in the range of 1 to 15) then defines the fill pattern. Type=3 will draw a line in a </w:t>
      </w:r>
      <w:r w:rsidRPr="00901557">
        <w:lastRenderedPageBreak/>
        <w:t>box and the fill_type will then define the thickness of the line. For more details refer too [LCD].</w:t>
      </w:r>
    </w:p>
    <w:p w:rsidR="0076533A" w:rsidRPr="00901557" w:rsidRDefault="0076533A">
      <w:pPr>
        <w:pStyle w:val="atext"/>
      </w:pPr>
      <w:r w:rsidRPr="00901557">
        <w:t xml:space="preserve">With </w:t>
      </w:r>
      <w:r w:rsidRPr="00901557">
        <w:rPr>
          <w:rStyle w:val="ProgrammtextChar3"/>
          <w:noProof w:val="0"/>
          <w:sz w:val="20"/>
        </w:rPr>
        <w:t>touch</w:t>
      </w:r>
      <w:r w:rsidRPr="00901557">
        <w:t xml:space="preserve"> you can define, whether the bar graph shall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checkbuffer and getbytes function.</w:t>
      </w:r>
    </w:p>
    <w:p w:rsidR="0076533A" w:rsidRPr="00901557" w:rsidRDefault="0076533A">
      <w:pPr>
        <w:pStyle w:val="Programmtext"/>
        <w:rPr>
          <w:noProof w:val="0"/>
        </w:rPr>
      </w:pPr>
      <w:r w:rsidRPr="00901557">
        <w:rPr>
          <w:noProof w:val="0"/>
        </w:rPr>
        <w:t>int g_setbar (int barnum, int value)</w:t>
      </w:r>
    </w:p>
    <w:p w:rsidR="0076533A" w:rsidRPr="00901557" w:rsidRDefault="0076533A">
      <w:pPr>
        <w:pStyle w:val="atext"/>
      </w:pPr>
      <w:r w:rsidRPr="00901557">
        <w:t>Sets an existing bar graph to a specific value.</w:t>
      </w:r>
    </w:p>
    <w:p w:rsidR="0076533A" w:rsidRPr="00901557" w:rsidRDefault="00FA0538" w:rsidP="00FA0538">
      <w:pPr>
        <w:pStyle w:val="Programmtext"/>
        <w:ind w:left="2790" w:hanging="2223"/>
        <w:rPr>
          <w:noProof w:val="0"/>
        </w:rPr>
      </w:pPr>
      <w:r>
        <w:rPr>
          <w:noProof w:val="0"/>
        </w:rPr>
        <w:t xml:space="preserve">int g_makeswitch </w:t>
      </w:r>
      <w:r w:rsidR="0076533A" w:rsidRPr="00901557">
        <w:rPr>
          <w:noProof w:val="0"/>
        </w:rPr>
        <w:t>(</w:t>
      </w:r>
      <w:r>
        <w:rPr>
          <w:noProof w:val="0"/>
        </w:rPr>
        <w:tab/>
      </w:r>
      <w:r w:rsidR="0076533A" w:rsidRPr="00901557">
        <w:rPr>
          <w:noProof w:val="0"/>
        </w:rPr>
        <w:t xml:space="preserve">const char* str, </w:t>
      </w:r>
      <w:r>
        <w:rPr>
          <w:noProof w:val="0"/>
        </w:rPr>
        <w:t>int x1, int y1, int x2, int y2,</w:t>
      </w:r>
      <w:r>
        <w:rPr>
          <w:noProof w:val="0"/>
        </w:rPr>
        <w:br/>
      </w:r>
      <w:r w:rsidR="0076533A" w:rsidRPr="00901557">
        <w:rPr>
          <w:noProof w:val="0"/>
        </w:rPr>
        <w:t>int</w:t>
      </w:r>
      <w:r>
        <w:rPr>
          <w:noProof w:val="0"/>
        </w:rPr>
        <w:t xml:space="preserve"> </w:t>
      </w:r>
      <w:r w:rsidR="0076533A" w:rsidRPr="00901557">
        <w:rPr>
          <w:noProof w:val="0"/>
        </w:rPr>
        <w:t>down, int up)</w:t>
      </w:r>
    </w:p>
    <w:p w:rsidR="0076533A" w:rsidRPr="00901557" w:rsidRDefault="0076533A">
      <w:pPr>
        <w:pStyle w:val="atext"/>
      </w:pPr>
      <w:r w:rsidRPr="00901557">
        <w:t xml:space="preserve">Creates a switch (button) with a label. The parameter </w:t>
      </w:r>
      <w:r w:rsidRPr="00901557">
        <w:rPr>
          <w:rStyle w:val="ProgrammtextChar3"/>
          <w:noProof w:val="0"/>
          <w:sz w:val="20"/>
        </w:rPr>
        <w:t>str</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901557">
        <w:rPr>
          <w:rStyle w:val="ProgrammtextChar3"/>
          <w:noProof w:val="0"/>
          <w:sz w:val="20"/>
        </w:rPr>
        <w:t>down</w:t>
      </w:r>
      <w:r w:rsidRPr="00901557">
        <w:t xml:space="preserve"> and </w:t>
      </w:r>
      <w:r w:rsidRPr="00901557">
        <w:rPr>
          <w:rStyle w:val="ProgrammtextChar3"/>
          <w:noProof w:val="0"/>
          <w:sz w:val="20"/>
        </w:rPr>
        <w:t>up</w:t>
      </w:r>
      <w:r w:rsidRPr="00901557">
        <w:t xml:space="preserve"> define the code, which the LCD shall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pPr>
        <w:pStyle w:val="Programmtext"/>
        <w:rPr>
          <w:noProof w:val="0"/>
        </w:rPr>
      </w:pPr>
      <w:r w:rsidRPr="00901557">
        <w:rPr>
          <w:noProof w:val="0"/>
        </w:rPr>
        <w:t>int g_makeradiogroup (int group_number)</w:t>
      </w:r>
    </w:p>
    <w:p w:rsidR="0076533A" w:rsidRPr="00901557" w:rsidRDefault="0076533A">
      <w:pPr>
        <w:pStyle w:val="atext"/>
      </w:pPr>
      <w:r w:rsidRPr="00901557">
        <w:t>A new defined switch can be assigned to a specific radio group. A radio group automatically makes sure, that at most one switch of the group is pressed.</w:t>
      </w:r>
    </w:p>
    <w:p w:rsidR="0076533A" w:rsidRPr="00901557" w:rsidRDefault="0076533A">
      <w:pPr>
        <w:pStyle w:val="Programmtext"/>
        <w:ind w:left="3240" w:hanging="2673"/>
        <w:rPr>
          <w:noProof w:val="0"/>
        </w:rPr>
      </w:pPr>
      <w:r w:rsidRPr="00901557">
        <w:rPr>
          <w:noProof w:val="0"/>
        </w:rPr>
        <w:t>int g_makemenubutton (</w:t>
      </w:r>
      <w:r w:rsidRPr="00901557">
        <w:rPr>
          <w:noProof w:val="0"/>
        </w:rPr>
        <w:tab/>
        <w:t>const char* str, int x1, int y1, int x2, int y2, int down, int up, int select, int space)</w:t>
      </w:r>
    </w:p>
    <w:p w:rsidR="0076533A" w:rsidRPr="00901557" w:rsidRDefault="0076533A">
      <w:pPr>
        <w:pStyle w:val="atext"/>
      </w:pPr>
      <w:r w:rsidRPr="00901557">
        <w:t xml:space="preserve">A menu item is created. With </w:t>
      </w:r>
      <w:r w:rsidRPr="00901557">
        <w:rPr>
          <w:rStyle w:val="ProgrammtextChar3"/>
          <w:noProof w:val="0"/>
          <w:sz w:val="20"/>
        </w:rPr>
        <w:t>str</w:t>
      </w:r>
      <w:r w:rsidRPr="00901557">
        <w:t xml:space="preserve"> you can define the appearance and the menu entries. The first character defines the direction in which the menu shall open (“L”: left, “R”: right, “O” up, “u”: down). The second char defines the alignment of label on the menu item (“C”: centered, “L”: left aligned, “R”: right aligned). The labels of the menu entries follow afte</w:t>
      </w:r>
      <w:r w:rsidRPr="00901557">
        <w:t>r</w:t>
      </w:r>
      <w:r w:rsidRPr="00901557">
        <w:t xml:space="preserve">wards and are separated by a “|” sign. </w:t>
      </w:r>
      <w:r w:rsidRPr="00901557">
        <w:rPr>
          <w:rStyle w:val="ProgrammtextChar3"/>
          <w:noProof w:val="0"/>
          <w:sz w:val="20"/>
        </w:rPr>
        <w:t>down</w:t>
      </w:r>
      <w:r w:rsidRPr="00901557">
        <w:t xml:space="preserve"> defines the value that shall be written to the buffer, when the menu item is pressed and </w:t>
      </w:r>
      <w:r w:rsidRPr="00901557">
        <w:rPr>
          <w:rStyle w:val="ProgrammtextChar3"/>
          <w:noProof w:val="0"/>
          <w:sz w:val="20"/>
        </w:rPr>
        <w:t>up</w:t>
      </w:r>
      <w:r w:rsidRPr="00901557">
        <w:t xml:space="preserve"> defines the value that shall be written to the buffer, when the menu is closed, without choosing a specific entry (aborted). </w:t>
      </w:r>
      <w:r w:rsidRPr="00901557">
        <w:rPr>
          <w:rStyle w:val="ProgrammtextChar3"/>
          <w:noProof w:val="0"/>
          <w:sz w:val="20"/>
        </w:rPr>
        <w:t>select</w:t>
      </w:r>
      <w:r w:rsidRPr="00901557">
        <w:t xml:space="preserve"> defines the base value that is used to compute the value that will be written to the LCD buffer, when a menu entry is chosen. This value is computed as: base value + entry number – 1. </w:t>
      </w:r>
      <w:r w:rsidRPr="00901557">
        <w:rPr>
          <w:rStyle w:val="ProgrammtextChar3"/>
          <w:noProof w:val="0"/>
          <w:sz w:val="20"/>
        </w:rPr>
        <w:t>space</w:t>
      </w:r>
      <w:r w:rsidRPr="00901557">
        <w:t xml:space="preserve"> defines the gap in pixels between the menu entries. This is a global value, thus it will also change the appearance of already existing menus.</w:t>
      </w:r>
    </w:p>
    <w:p w:rsidR="00FA0538" w:rsidRPr="00901557" w:rsidRDefault="00FA0538" w:rsidP="00FA0538">
      <w:pPr>
        <w:pStyle w:val="Heading3"/>
      </w:pPr>
      <w:bookmarkStart w:id="239" w:name="_Ref212649877"/>
      <w:bookmarkStart w:id="240" w:name="_Toc338631059"/>
      <w:r w:rsidRPr="00901557">
        <w:t xml:space="preserve">Functions of </w:t>
      </w:r>
      <w:r>
        <w:t>further libraries</w:t>
      </w:r>
      <w:bookmarkEnd w:id="239"/>
      <w:bookmarkEnd w:id="240"/>
    </w:p>
    <w:p w:rsidR="0076533A" w:rsidRDefault="00321504">
      <w:pPr>
        <w:pStyle w:val="atext"/>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pPr>
        <w:pStyle w:val="atext"/>
      </w:pPr>
      <w:r w:rsidRPr="00321504">
        <w:rPr>
          <w:b/>
        </w:rPr>
        <w:t>lib_uart:</w:t>
      </w:r>
      <w:r w:rsidRPr="00321504">
        <w:t xml:space="preserve">  </w:t>
      </w:r>
      <w:r>
        <w:t xml:space="preserve">besides printing to </w:t>
      </w:r>
      <w:r w:rsidR="00C764F2">
        <w:t>LCD,</w:t>
      </w:r>
      <w:r>
        <w:t xml:space="preserve"> you may also print to the </w:t>
      </w:r>
      <w:r w:rsidR="00317DB7">
        <w:t>UART</w:t>
      </w:r>
      <w:r>
        <w:t xml:space="preserve"> port using the u_print, u_printInt, and u_printHex functions (similar to t_print etc.). You can read from the </w:t>
      </w:r>
      <w:r w:rsidR="00317DB7">
        <w:t>UART</w:t>
      </w:r>
      <w:r>
        <w:t xml:space="preserve"> </w:t>
      </w:r>
      <w:r>
        <w:lastRenderedPageBreak/>
        <w:t xml:space="preserve">port with u_getbytes.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AC2D8C" w:rsidRPr="00AC2D8C">
        <w:rPr>
          <w:color w:val="0000FF"/>
          <w:cs/>
        </w:rPr>
        <w:t>‎</w:t>
      </w:r>
      <w:r w:rsidR="00AC2D8C">
        <w:t>6.3.2</w:t>
      </w:r>
      <w:r w:rsidR="0070408B">
        <w:fldChar w:fldCharType="end"/>
      </w:r>
      <w:r w:rsidR="00E529E1">
        <w:t xml:space="preserve"> for details about the </w:t>
      </w:r>
      <w:r w:rsidR="00317DB7">
        <w:t>HyperTerminal</w:t>
      </w:r>
      <w:r w:rsidR="00E529E1">
        <w:t>).</w:t>
      </w:r>
    </w:p>
    <w:p w:rsidR="00321504" w:rsidRDefault="00321504">
      <w:pPr>
        <w:pStyle w:val="atext"/>
      </w:pPr>
      <w:r w:rsidRPr="00321504">
        <w:rPr>
          <w:b/>
        </w:rPr>
        <w:t>lib_audio:</w:t>
      </w:r>
      <w:r w:rsidRPr="00321504">
        <w:t xml:space="preserve">  </w:t>
      </w:r>
      <w:r>
        <w:t>you can write uncompressed PCM audio data to an audio port using the writeToAudio</w:t>
      </w:r>
      <w:r w:rsidR="00317DB7">
        <w:t>{L|R}</w:t>
      </w:r>
      <w:r>
        <w:t xml:space="preserve"> function</w:t>
      </w:r>
      <w:r w:rsidR="00317DB7">
        <w:t>s</w:t>
      </w:r>
      <w:r>
        <w:t>. The corresponding sampl</w:t>
      </w:r>
      <w:r w:rsidR="00687F60">
        <w:t xml:space="preserve">e width </w:t>
      </w:r>
      <w:r w:rsidR="00317DB7">
        <w:t xml:space="preserve">of the corresponding IP core in the VHDL-framework </w:t>
      </w:r>
      <w:r w:rsidR="00687F60">
        <w:t>(default 16 Bit) can be configured in AudioOut_Types.vhd and the sampling rate (default 40</w:t>
      </w:r>
      <w:r w:rsidR="00C764F2">
        <w:t xml:space="preserve"> </w:t>
      </w:r>
      <w:r w:rsidR="00687F60">
        <w:t>KHz) can be configured in dlx_Toplevel.vhd (search for ‘i_audio_out’).</w:t>
      </w:r>
    </w:p>
    <w:p w:rsidR="00687F60" w:rsidRDefault="00687F60">
      <w:pPr>
        <w:pStyle w:val="atext"/>
      </w:pPr>
      <w:r>
        <w:rPr>
          <w:b/>
        </w:rPr>
        <w:t>clockCounter:</w:t>
      </w:r>
      <w:r w:rsidRPr="00687F60">
        <w:t xml:space="preserve">  </w:t>
      </w:r>
      <w:r>
        <w:t>you can use the functions writeClockCounter and readClockCounter to access a special register that automatically increments by one in each cycle. You can use this to benchmark the performance of a certain C-Code by e.g. writing a ‘0’ to it to start the benchmark and to read it again at the end of the benchmark. Make sure that the code that shall be benchmarked does not contain any unnecessary I/O instructions (e.g. t_print) as they are extremely slow.</w:t>
      </w:r>
    </w:p>
    <w:p w:rsidR="00D51DA0" w:rsidRDefault="00C707A0">
      <w:pPr>
        <w:pStyle w:val="atext"/>
      </w:pPr>
      <w:r>
        <w:rPr>
          <w:b/>
        </w:rPr>
        <w:t>String:</w:t>
      </w:r>
      <w:r w:rsidRPr="00C707A0">
        <w:t xml:space="preserve">  </w:t>
      </w:r>
      <w:r>
        <w:t>contains some typical string manipulation functions, e.g. strlen, strcat, strcpy, … It additionally contains two functions to convert a</w:t>
      </w:r>
      <w:r w:rsidR="00E529E1">
        <w:t>n</w:t>
      </w:r>
      <w:r>
        <w:t xml:space="preserve"> integer number to a string representation, as it is used in the I/O libraries, e.g. t_printInt or u_printHex.</w:t>
      </w:r>
    </w:p>
    <w:p w:rsidR="00C707A0" w:rsidRDefault="00D51DA0" w:rsidP="00D51DA0">
      <w:pPr>
        <w:pStyle w:val="Heading3"/>
      </w:pPr>
      <w:bookmarkStart w:id="241" w:name="_Toc338631060"/>
      <w:r>
        <w:t>Changing the Frequency</w:t>
      </w:r>
      <w:bookmarkEnd w:id="241"/>
      <w:r>
        <w:t xml:space="preserve"> </w:t>
      </w:r>
    </w:p>
    <w:p w:rsidR="00D51DA0" w:rsidRDefault="00D51DA0" w:rsidP="00B17521">
      <w:pPr>
        <w:pStyle w:val="atext"/>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B17521">
        <w:t>knop</w:t>
      </w:r>
      <w:r w:rsidR="00A22E39">
        <w:t xml:space="preserve"> </w:t>
      </w:r>
      <w:r w:rsidR="00B17521">
        <w:t xml:space="preserve">on </w:t>
      </w:r>
      <w:r w:rsidR="00A22E39">
        <w:t>the</w:t>
      </w:r>
      <w:r w:rsidR="00B17521">
        <w:t xml:space="preserve"> external PCB</w:t>
      </w:r>
      <w:r w:rsidR="00A22E39">
        <w:t>, a mult</w:t>
      </w:r>
      <w:r w:rsidR="00A22E39">
        <w:t>i</w:t>
      </w:r>
      <w:r w:rsidR="00A22E39">
        <w:t xml:space="preserve">plexer (in the toplevel vdhl file) selects the corresponding frequency that you want for to apply on your design. </w:t>
      </w:r>
    </w:p>
    <w:p w:rsidR="0040120D" w:rsidRPr="003D11FA" w:rsidRDefault="0040120D" w:rsidP="00B17521">
      <w:pPr>
        <w:pStyle w:val="atext"/>
        <w:spacing w:line="240" w:lineRule="auto"/>
        <w:rPr>
          <w:b/>
          <w:bCs/>
        </w:rPr>
      </w:pPr>
      <w:r w:rsidRPr="003D11FA">
        <w:rPr>
          <w:b/>
          <w:bCs/>
        </w:rPr>
        <w:t xml:space="preserve">      </w:t>
      </w:r>
      <w:r w:rsidR="00B17521" w:rsidRPr="003D11FA">
        <w:rPr>
          <w:b/>
          <w:bCs/>
        </w:rPr>
        <w:t xml:space="preserve">Knop    </w:t>
      </w:r>
      <w:r w:rsidR="009752FC" w:rsidRPr="003D11FA">
        <w:rPr>
          <w:b/>
          <w:bCs/>
        </w:rPr>
        <w:tab/>
      </w:r>
      <w:r w:rsidR="009752FC" w:rsidRPr="003D11FA">
        <w:rPr>
          <w:b/>
          <w:bCs/>
        </w:rPr>
        <w:tab/>
      </w:r>
      <w:r w:rsidRPr="003D11FA">
        <w:rPr>
          <w:b/>
          <w:bCs/>
        </w:rPr>
        <w:t xml:space="preserve">     </w:t>
      </w:r>
      <w:r w:rsidR="009752FC" w:rsidRPr="003D11FA">
        <w:rPr>
          <w:b/>
          <w:bCs/>
        </w:rPr>
        <w:t>Frequency</w:t>
      </w:r>
    </w:p>
    <w:p w:rsidR="00A22E39" w:rsidRDefault="0040120D" w:rsidP="0040120D">
      <w:pPr>
        <w:pStyle w:val="atext"/>
        <w:spacing w:line="240" w:lineRule="auto"/>
      </w:pPr>
      <w:r>
        <w:t xml:space="preserve">      </w:t>
      </w:r>
      <w:r w:rsidR="003D11FA">
        <w:t>---</w:t>
      </w:r>
      <w:bookmarkStart w:id="242" w:name="_GoBack"/>
      <w:bookmarkEnd w:id="242"/>
      <w:r w:rsidR="003D11FA">
        <w:t>-----</w:t>
      </w:r>
      <w:r w:rsidR="003D11FA">
        <w:tab/>
      </w:r>
      <w:r w:rsidR="009752FC">
        <w:tab/>
      </w:r>
      <w:r w:rsidR="009752FC">
        <w:tab/>
      </w:r>
      <w:r>
        <w:t xml:space="preserve">     --</w:t>
      </w:r>
      <w:r w:rsidR="009752FC">
        <w:t>-------------</w:t>
      </w:r>
    </w:p>
    <w:p w:rsidR="00B17521" w:rsidRPr="00AC2D8C" w:rsidRDefault="00B17521" w:rsidP="0040120D">
      <w:pPr>
        <w:pStyle w:val="atext"/>
        <w:spacing w:line="240" w:lineRule="auto"/>
      </w:pPr>
      <w:r>
        <w:t xml:space="preserve">     </w:t>
      </w:r>
      <w:r>
        <w:tab/>
      </w:r>
      <w:r w:rsidRPr="00AC2D8C">
        <w:t>0</w:t>
      </w:r>
      <w:r w:rsidRPr="00AC2D8C">
        <w:tab/>
      </w:r>
      <w:r w:rsidRPr="00AC2D8C">
        <w:tab/>
      </w:r>
      <w:r w:rsidRPr="00AC2D8C">
        <w:tab/>
      </w:r>
      <w:r w:rsidRPr="00AC2D8C">
        <w:tab/>
        <w:t>100 MHz</w:t>
      </w:r>
    </w:p>
    <w:p w:rsidR="00B17521" w:rsidRPr="00AC2D8C" w:rsidRDefault="00B17521" w:rsidP="0040120D">
      <w:pPr>
        <w:pStyle w:val="atext"/>
        <w:spacing w:line="240" w:lineRule="auto"/>
      </w:pPr>
      <w:r w:rsidRPr="00AC2D8C">
        <w:t xml:space="preserve"> </w:t>
      </w:r>
      <w:r w:rsidRPr="00AC2D8C">
        <w:tab/>
        <w:t>1</w:t>
      </w:r>
      <w:r w:rsidRPr="00AC2D8C">
        <w:tab/>
      </w:r>
      <w:r w:rsidRPr="00AC2D8C">
        <w:tab/>
      </w:r>
      <w:r w:rsidRPr="00AC2D8C">
        <w:tab/>
      </w:r>
      <w:r w:rsidRPr="00AC2D8C">
        <w:tab/>
        <w:t>80 MHz</w:t>
      </w:r>
    </w:p>
    <w:p w:rsidR="00B17521" w:rsidRPr="00AC2D8C" w:rsidRDefault="00B17521" w:rsidP="00B17521">
      <w:pPr>
        <w:pStyle w:val="atext"/>
        <w:spacing w:line="240" w:lineRule="auto"/>
        <w:ind w:firstLine="562"/>
      </w:pPr>
      <w:r w:rsidRPr="00AC2D8C">
        <w:t>2</w:t>
      </w:r>
      <w:r w:rsidRPr="00AC2D8C">
        <w:tab/>
      </w:r>
      <w:r w:rsidRPr="00AC2D8C">
        <w:tab/>
      </w:r>
      <w:r w:rsidRPr="00AC2D8C">
        <w:tab/>
      </w:r>
      <w:r w:rsidRPr="00AC2D8C">
        <w:tab/>
        <w:t>66 MHz</w:t>
      </w:r>
    </w:p>
    <w:p w:rsidR="00B17521" w:rsidRPr="00AC2D8C" w:rsidRDefault="00B17521" w:rsidP="00B17521">
      <w:pPr>
        <w:pStyle w:val="atext"/>
        <w:spacing w:line="240" w:lineRule="auto"/>
        <w:ind w:firstLine="562"/>
      </w:pPr>
      <w:r w:rsidRPr="00AC2D8C">
        <w:t>3</w:t>
      </w:r>
      <w:r w:rsidRPr="00AC2D8C">
        <w:tab/>
      </w:r>
      <w:r w:rsidRPr="00AC2D8C">
        <w:tab/>
      </w:r>
      <w:r w:rsidRPr="00AC2D8C">
        <w:tab/>
      </w:r>
      <w:r w:rsidRPr="00AC2D8C">
        <w:tab/>
        <w:t>50 MHz</w:t>
      </w:r>
    </w:p>
    <w:p w:rsidR="00B17521" w:rsidRPr="00AC2D8C" w:rsidRDefault="00B17521" w:rsidP="00B17521">
      <w:pPr>
        <w:pStyle w:val="atext"/>
        <w:spacing w:line="240" w:lineRule="auto"/>
        <w:ind w:firstLine="562"/>
      </w:pPr>
      <w:r w:rsidRPr="00AC2D8C">
        <w:t>4</w:t>
      </w:r>
      <w:r w:rsidRPr="00AC2D8C">
        <w:tab/>
      </w:r>
      <w:r w:rsidRPr="00AC2D8C">
        <w:tab/>
      </w:r>
      <w:r w:rsidRPr="00AC2D8C">
        <w:tab/>
      </w:r>
      <w:r w:rsidRPr="00AC2D8C">
        <w:tab/>
        <w:t>40 MHz</w:t>
      </w:r>
    </w:p>
    <w:p w:rsidR="00B17521" w:rsidRPr="00AC2D8C" w:rsidRDefault="00B17521" w:rsidP="00B17521">
      <w:pPr>
        <w:pStyle w:val="atext"/>
        <w:spacing w:line="240" w:lineRule="auto"/>
        <w:ind w:firstLine="562"/>
      </w:pPr>
      <w:r w:rsidRPr="00AC2D8C">
        <w:t>5</w:t>
      </w:r>
      <w:r w:rsidRPr="00AC2D8C">
        <w:tab/>
      </w:r>
      <w:r w:rsidRPr="00AC2D8C">
        <w:tab/>
      </w:r>
      <w:r w:rsidRPr="00AC2D8C">
        <w:tab/>
      </w:r>
      <w:r w:rsidRPr="00AC2D8C">
        <w:tab/>
        <w:t>25 MHz</w:t>
      </w:r>
    </w:p>
    <w:p w:rsidR="00B17521" w:rsidRPr="00AC2D8C" w:rsidRDefault="00B17521" w:rsidP="00B17521">
      <w:pPr>
        <w:pStyle w:val="atext"/>
        <w:spacing w:line="240" w:lineRule="auto"/>
        <w:ind w:firstLine="562"/>
      </w:pPr>
      <w:r w:rsidRPr="00AC2D8C">
        <w:t>Else</w:t>
      </w:r>
      <w:r w:rsidRPr="00AC2D8C">
        <w:tab/>
      </w:r>
      <w:r w:rsidRPr="00AC2D8C">
        <w:tab/>
      </w:r>
      <w:r w:rsidRPr="00AC2D8C">
        <w:tab/>
      </w:r>
      <w:r w:rsidRPr="00AC2D8C">
        <w:tab/>
        <w:t>100 MHz</w:t>
      </w:r>
    </w:p>
    <w:p w:rsidR="0076533A" w:rsidRPr="00901557" w:rsidRDefault="0076533A">
      <w:pPr>
        <w:pStyle w:val="Heading8"/>
      </w:pPr>
      <w:bookmarkStart w:id="243" w:name="_Toc338631061"/>
      <w:r w:rsidRPr="00901557">
        <w:lastRenderedPageBreak/>
        <w:t>Table of Figures</w:t>
      </w:r>
      <w:bookmarkEnd w:id="243"/>
    </w:p>
    <w:p w:rsidR="0076533A" w:rsidRPr="00901557" w:rsidRDefault="0076533A">
      <w:pPr>
        <w:pStyle w:val="atext"/>
      </w:pPr>
    </w:p>
    <w:p w:rsidR="00F55310" w:rsidRDefault="0076533A">
      <w:pPr>
        <w:pStyle w:val="TableofFigures"/>
        <w:rPr>
          <w:rFonts w:asciiTheme="minorHAnsi" w:eastAsiaTheme="minorEastAsia" w:hAnsiTheme="minorHAnsi" w:cstheme="minorBidi"/>
          <w:sz w:val="22"/>
          <w:szCs w:val="22"/>
          <w:lang w:eastAsia="en-US"/>
        </w:rPr>
      </w:pPr>
      <w:r w:rsidRPr="00901557">
        <w:rPr>
          <w:noProof w:val="0"/>
        </w:rPr>
        <w:fldChar w:fldCharType="begin"/>
      </w:r>
      <w:r w:rsidRPr="00901557">
        <w:rPr>
          <w:noProof w:val="0"/>
        </w:rPr>
        <w:instrText xml:space="preserve"> TOC \h \z \c "Abbildung" </w:instrText>
      </w:r>
      <w:r w:rsidRPr="00901557">
        <w:rPr>
          <w:noProof w:val="0"/>
        </w:rPr>
        <w:fldChar w:fldCharType="separate"/>
      </w:r>
      <w:hyperlink w:anchor="_Toc338631063" w:history="1">
        <w:r w:rsidR="00F55310" w:rsidRPr="00B866A7">
          <w:rPr>
            <w:rStyle w:val="Hyperlink"/>
          </w:rPr>
          <w:t>Figure 1</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GPPs, ASIPs and ASICs [Henkel06]</w:t>
        </w:r>
        <w:r w:rsidR="00F55310">
          <w:rPr>
            <w:webHidden/>
          </w:rPr>
          <w:tab/>
        </w:r>
        <w:r w:rsidR="00F55310">
          <w:rPr>
            <w:webHidden/>
          </w:rPr>
          <w:fldChar w:fldCharType="begin"/>
        </w:r>
        <w:r w:rsidR="00F55310">
          <w:rPr>
            <w:webHidden/>
          </w:rPr>
          <w:instrText xml:space="preserve"> PAGEREF _Toc338631063 \h </w:instrText>
        </w:r>
        <w:r w:rsidR="00F55310">
          <w:rPr>
            <w:webHidden/>
          </w:rPr>
        </w:r>
        <w:r w:rsidR="00F55310">
          <w:rPr>
            <w:webHidden/>
          </w:rPr>
          <w:fldChar w:fldCharType="separate"/>
        </w:r>
        <w:r w:rsidR="00AC2D8C">
          <w:rPr>
            <w:webHidden/>
          </w:rPr>
          <w:t>5</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4" w:history="1">
        <w:r w:rsidR="00F55310" w:rsidRPr="00B866A7">
          <w:rPr>
            <w:rStyle w:val="Hyperlink"/>
          </w:rPr>
          <w:t>Figure 1</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Typical ASIP Design Flow [Henkel03]</w:t>
        </w:r>
        <w:r w:rsidR="00F55310">
          <w:rPr>
            <w:webHidden/>
          </w:rPr>
          <w:tab/>
        </w:r>
        <w:r w:rsidR="00F55310">
          <w:rPr>
            <w:webHidden/>
          </w:rPr>
          <w:fldChar w:fldCharType="begin"/>
        </w:r>
        <w:r w:rsidR="00F55310">
          <w:rPr>
            <w:webHidden/>
          </w:rPr>
          <w:instrText xml:space="preserve"> PAGEREF _Toc338631064 \h </w:instrText>
        </w:r>
        <w:r w:rsidR="00F55310">
          <w:rPr>
            <w:webHidden/>
          </w:rPr>
        </w:r>
        <w:r w:rsidR="00F55310">
          <w:rPr>
            <w:webHidden/>
          </w:rPr>
          <w:fldChar w:fldCharType="separate"/>
        </w:r>
        <w:r>
          <w:rPr>
            <w:webHidden/>
          </w:rPr>
          <w:t>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5" w:history="1">
        <w:r w:rsidR="00F55310" w:rsidRPr="00B866A7">
          <w:rPr>
            <w:rStyle w:val="Hyperlink"/>
          </w:rPr>
          <w:t>Figure 1</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Constraints for </w:t>
        </w:r>
        <w:r w:rsidR="00F55310" w:rsidRPr="00B866A7">
          <w:rPr>
            <w:rStyle w:val="Hyperlink"/>
            <w:i/>
          </w:rPr>
          <w:t>valid</w:t>
        </w:r>
        <w:r w:rsidR="00F55310" w:rsidRPr="00B866A7">
          <w:rPr>
            <w:rStyle w:val="Hyperlink"/>
          </w:rPr>
          <w:t xml:space="preserve"> Custom Instructions</w:t>
        </w:r>
        <w:r w:rsidR="00F55310">
          <w:rPr>
            <w:webHidden/>
          </w:rPr>
          <w:tab/>
        </w:r>
        <w:r w:rsidR="00F55310">
          <w:rPr>
            <w:webHidden/>
          </w:rPr>
          <w:fldChar w:fldCharType="begin"/>
        </w:r>
        <w:r w:rsidR="00F55310">
          <w:rPr>
            <w:webHidden/>
          </w:rPr>
          <w:instrText xml:space="preserve"> PAGEREF _Toc338631065 \h </w:instrText>
        </w:r>
        <w:r w:rsidR="00F55310">
          <w:rPr>
            <w:webHidden/>
          </w:rPr>
        </w:r>
        <w:r w:rsidR="00F55310">
          <w:rPr>
            <w:webHidden/>
          </w:rPr>
          <w:fldChar w:fldCharType="separate"/>
        </w:r>
        <w:r>
          <w:rPr>
            <w:webHidden/>
          </w:rPr>
          <w:t>8</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6" w:history="1">
        <w:r w:rsidR="00F55310" w:rsidRPr="00B866A7">
          <w:rPr>
            <w:rStyle w:val="Hyperlink"/>
          </w:rPr>
          <w:t>Figure 2</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The directory structure for all ASIP Meister Projects</w:t>
        </w:r>
        <w:r w:rsidR="00F55310">
          <w:rPr>
            <w:webHidden/>
          </w:rPr>
          <w:tab/>
        </w:r>
        <w:r w:rsidR="00F55310">
          <w:rPr>
            <w:webHidden/>
          </w:rPr>
          <w:fldChar w:fldCharType="begin"/>
        </w:r>
        <w:r w:rsidR="00F55310">
          <w:rPr>
            <w:webHidden/>
          </w:rPr>
          <w:instrText xml:space="preserve"> PAGEREF _Toc338631066 \h </w:instrText>
        </w:r>
        <w:r w:rsidR="00F55310">
          <w:rPr>
            <w:webHidden/>
          </w:rPr>
        </w:r>
        <w:r w:rsidR="00F55310">
          <w:rPr>
            <w:webHidden/>
          </w:rPr>
          <w:fldChar w:fldCharType="separate"/>
        </w:r>
        <w:r>
          <w:rPr>
            <w:webHidden/>
          </w:rPr>
          <w:t>15</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7" w:history="1">
        <w:r w:rsidR="00F55310" w:rsidRPr="00B866A7">
          <w:rPr>
            <w:rStyle w:val="Hyperlink"/>
          </w:rPr>
          <w:t>Figure 2</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The directory structure for a specific ASIP Meister Project</w:t>
        </w:r>
        <w:r w:rsidR="00F55310">
          <w:rPr>
            <w:webHidden/>
          </w:rPr>
          <w:tab/>
        </w:r>
        <w:r w:rsidR="00F55310">
          <w:rPr>
            <w:webHidden/>
          </w:rPr>
          <w:fldChar w:fldCharType="begin"/>
        </w:r>
        <w:r w:rsidR="00F55310">
          <w:rPr>
            <w:webHidden/>
          </w:rPr>
          <w:instrText xml:space="preserve"> PAGEREF _Toc338631067 \h </w:instrText>
        </w:r>
        <w:r w:rsidR="00F55310">
          <w:rPr>
            <w:webHidden/>
          </w:rPr>
        </w:r>
        <w:r w:rsidR="00F55310">
          <w:rPr>
            <w:webHidden/>
          </w:rPr>
          <w:fldChar w:fldCharType="separate"/>
        </w:r>
        <w:r>
          <w:rPr>
            <w:webHidden/>
          </w:rPr>
          <w:t>1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8" w:history="1">
        <w:r w:rsidR="00F55310" w:rsidRPr="00B866A7">
          <w:rPr>
            <w:rStyle w:val="Hyperlink"/>
          </w:rPr>
          <w:t>Figure 2</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The files in a project directory</w:t>
        </w:r>
        <w:r w:rsidR="00F55310">
          <w:rPr>
            <w:webHidden/>
          </w:rPr>
          <w:tab/>
        </w:r>
        <w:r w:rsidR="00F55310">
          <w:rPr>
            <w:webHidden/>
          </w:rPr>
          <w:fldChar w:fldCharType="begin"/>
        </w:r>
        <w:r w:rsidR="00F55310">
          <w:rPr>
            <w:webHidden/>
          </w:rPr>
          <w:instrText xml:space="preserve"> PAGEREF _Toc338631068 \h </w:instrText>
        </w:r>
        <w:r w:rsidR="00F55310">
          <w:rPr>
            <w:webHidden/>
          </w:rPr>
        </w:r>
        <w:r w:rsidR="00F55310">
          <w:rPr>
            <w:webHidden/>
          </w:rPr>
          <w:fldChar w:fldCharType="separate"/>
        </w:r>
        <w:r>
          <w:rPr>
            <w:webHidden/>
          </w:rPr>
          <w:t>18</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69" w:history="1">
        <w:r w:rsidR="00F55310" w:rsidRPr="00B866A7">
          <w:rPr>
            <w:rStyle w:val="Hyperlink"/>
          </w:rPr>
          <w:t>Figure 2</w:t>
        </w:r>
        <w:r w:rsidR="00F55310" w:rsidRPr="00B866A7">
          <w:rPr>
            <w:rStyle w:val="Hyperlink"/>
          </w:rPr>
          <w:noBreakHyphen/>
          <w:t>4</w:t>
        </w:r>
        <w:r w:rsidR="00F55310">
          <w:rPr>
            <w:rFonts w:asciiTheme="minorHAnsi" w:eastAsiaTheme="minorEastAsia" w:hAnsiTheme="minorHAnsi" w:cstheme="minorBidi"/>
            <w:sz w:val="22"/>
            <w:szCs w:val="22"/>
            <w:lang w:eastAsia="en-US"/>
          </w:rPr>
          <w:tab/>
        </w:r>
        <w:r w:rsidR="00F55310" w:rsidRPr="00B866A7">
          <w:rPr>
            <w:rStyle w:val="Hyperlink"/>
          </w:rPr>
          <w:t xml:space="preserve"> The configurable settings for an ASIP Meister project</w:t>
        </w:r>
        <w:r w:rsidR="00F55310">
          <w:rPr>
            <w:webHidden/>
          </w:rPr>
          <w:tab/>
        </w:r>
        <w:r w:rsidR="00F55310">
          <w:rPr>
            <w:webHidden/>
          </w:rPr>
          <w:fldChar w:fldCharType="begin"/>
        </w:r>
        <w:r w:rsidR="00F55310">
          <w:rPr>
            <w:webHidden/>
          </w:rPr>
          <w:instrText xml:space="preserve"> PAGEREF _Toc338631069 \h </w:instrText>
        </w:r>
        <w:r w:rsidR="00F55310">
          <w:rPr>
            <w:webHidden/>
          </w:rPr>
        </w:r>
        <w:r w:rsidR="00F55310">
          <w:rPr>
            <w:webHidden/>
          </w:rPr>
          <w:fldChar w:fldCharType="separate"/>
        </w:r>
        <w:r>
          <w:rPr>
            <w:webHidden/>
          </w:rPr>
          <w:t>19</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0" w:history="1">
        <w:r w:rsidR="00F55310" w:rsidRPr="00B866A7">
          <w:rPr>
            <w:rStyle w:val="Hyperlink"/>
          </w:rPr>
          <w:t>Figure 3</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DLX-like pipeline [Shaaban01]</w:t>
        </w:r>
        <w:r w:rsidR="00F55310">
          <w:rPr>
            <w:webHidden/>
          </w:rPr>
          <w:tab/>
        </w:r>
        <w:r w:rsidR="00F55310">
          <w:rPr>
            <w:webHidden/>
          </w:rPr>
          <w:fldChar w:fldCharType="begin"/>
        </w:r>
        <w:r w:rsidR="00F55310">
          <w:rPr>
            <w:webHidden/>
          </w:rPr>
          <w:instrText xml:space="preserve"> PAGEREF _Toc338631070 \h </w:instrText>
        </w:r>
        <w:r w:rsidR="00F55310">
          <w:rPr>
            <w:webHidden/>
          </w:rPr>
        </w:r>
        <w:r w:rsidR="00F55310">
          <w:rPr>
            <w:webHidden/>
          </w:rPr>
          <w:fldChar w:fldCharType="separate"/>
        </w:r>
        <w:r>
          <w:rPr>
            <w:webHidden/>
          </w:rPr>
          <w:t>2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1" w:history="1">
        <w:r w:rsidR="00F55310" w:rsidRPr="00B866A7">
          <w:rPr>
            <w:rStyle w:val="Hyperlink"/>
          </w:rPr>
          <w:t>Figure 3</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DLX pipeline example with a data dependency</w:t>
        </w:r>
        <w:r w:rsidR="00F55310">
          <w:rPr>
            <w:webHidden/>
          </w:rPr>
          <w:tab/>
        </w:r>
        <w:r w:rsidR="00F55310">
          <w:rPr>
            <w:webHidden/>
          </w:rPr>
          <w:fldChar w:fldCharType="begin"/>
        </w:r>
        <w:r w:rsidR="00F55310">
          <w:rPr>
            <w:webHidden/>
          </w:rPr>
          <w:instrText xml:space="preserve"> PAGEREF _Toc338631071 \h </w:instrText>
        </w:r>
        <w:r w:rsidR="00F55310">
          <w:rPr>
            <w:webHidden/>
          </w:rPr>
        </w:r>
        <w:r w:rsidR="00F55310">
          <w:rPr>
            <w:webHidden/>
          </w:rPr>
          <w:fldChar w:fldCharType="separate"/>
        </w:r>
        <w:r>
          <w:rPr>
            <w:webHidden/>
          </w:rPr>
          <w:t>2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2" w:history="1">
        <w:r w:rsidR="00F55310" w:rsidRPr="00B866A7">
          <w:rPr>
            <w:rStyle w:val="Hyperlink"/>
          </w:rPr>
          <w:t>Figure 3</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Successful dissolving a data dependency with a load instruction</w:t>
        </w:r>
        <w:r w:rsidR="00F55310">
          <w:rPr>
            <w:webHidden/>
          </w:rPr>
          <w:tab/>
        </w:r>
        <w:r w:rsidR="00F55310">
          <w:rPr>
            <w:webHidden/>
          </w:rPr>
          <w:fldChar w:fldCharType="begin"/>
        </w:r>
        <w:r w:rsidR="00F55310">
          <w:rPr>
            <w:webHidden/>
          </w:rPr>
          <w:instrText xml:space="preserve"> PAGEREF _Toc338631072 \h </w:instrText>
        </w:r>
        <w:r w:rsidR="00F55310">
          <w:rPr>
            <w:webHidden/>
          </w:rPr>
        </w:r>
        <w:r w:rsidR="00F55310">
          <w:rPr>
            <w:webHidden/>
          </w:rPr>
          <w:fldChar w:fldCharType="separate"/>
        </w:r>
        <w:r>
          <w:rPr>
            <w:webHidden/>
          </w:rPr>
          <w:t>2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3" w:history="1">
        <w:r w:rsidR="00F55310" w:rsidRPr="00B866A7">
          <w:rPr>
            <w:rStyle w:val="Hyperlink"/>
          </w:rPr>
          <w:t>Figure 3</w:t>
        </w:r>
        <w:r w:rsidR="00F55310" w:rsidRPr="00B866A7">
          <w:rPr>
            <w:rStyle w:val="Hyperlink"/>
          </w:rPr>
          <w:noBreakHyphen/>
          <w:t>4</w:t>
        </w:r>
        <w:r w:rsidR="00F55310">
          <w:rPr>
            <w:rFonts w:asciiTheme="minorHAnsi" w:eastAsiaTheme="minorEastAsia" w:hAnsiTheme="minorHAnsi" w:cstheme="minorBidi"/>
            <w:sz w:val="22"/>
            <w:szCs w:val="22"/>
            <w:lang w:eastAsia="en-US"/>
          </w:rPr>
          <w:tab/>
        </w:r>
        <w:r w:rsidR="00F55310" w:rsidRPr="00B866A7">
          <w:rPr>
            <w:rStyle w:val="Hyperlink"/>
          </w:rPr>
          <w:t xml:space="preserve"> Unsuccessful dissolving a data dependency with a load instruction</w:t>
        </w:r>
        <w:r w:rsidR="00F55310">
          <w:rPr>
            <w:webHidden/>
          </w:rPr>
          <w:tab/>
        </w:r>
        <w:r w:rsidR="00F55310">
          <w:rPr>
            <w:webHidden/>
          </w:rPr>
          <w:fldChar w:fldCharType="begin"/>
        </w:r>
        <w:r w:rsidR="00F55310">
          <w:rPr>
            <w:webHidden/>
          </w:rPr>
          <w:instrText xml:space="preserve"> PAGEREF _Toc338631073 \h </w:instrText>
        </w:r>
        <w:r w:rsidR="00F55310">
          <w:rPr>
            <w:webHidden/>
          </w:rPr>
        </w:r>
        <w:r w:rsidR="00F55310">
          <w:rPr>
            <w:webHidden/>
          </w:rPr>
          <w:fldChar w:fldCharType="separate"/>
        </w:r>
        <w:r>
          <w:rPr>
            <w:webHidden/>
          </w:rPr>
          <w:t>2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4" w:history="1">
        <w:r w:rsidR="00F55310" w:rsidRPr="00B866A7">
          <w:rPr>
            <w:rStyle w:val="Hyperlink"/>
          </w:rPr>
          <w:t>Figure 3</w:t>
        </w:r>
        <w:r w:rsidR="00F55310" w:rsidRPr="00B866A7">
          <w:rPr>
            <w:rStyle w:val="Hyperlink"/>
          </w:rPr>
          <w:noBreakHyphen/>
          <w:t>5</w:t>
        </w:r>
        <w:r w:rsidR="00F55310">
          <w:rPr>
            <w:rFonts w:asciiTheme="minorHAnsi" w:eastAsiaTheme="minorEastAsia" w:hAnsiTheme="minorHAnsi" w:cstheme="minorBidi"/>
            <w:sz w:val="22"/>
            <w:szCs w:val="22"/>
            <w:lang w:eastAsia="en-US"/>
          </w:rPr>
          <w:tab/>
        </w:r>
        <w:r w:rsidR="00F55310" w:rsidRPr="00B866A7">
          <w:rPr>
            <w:rStyle w:val="Hyperlink"/>
          </w:rPr>
          <w:t xml:space="preserve"> Instruction formats and classes of the DLX architecture</w:t>
        </w:r>
        <w:r w:rsidR="00F55310">
          <w:rPr>
            <w:webHidden/>
          </w:rPr>
          <w:tab/>
        </w:r>
        <w:r w:rsidR="00F55310">
          <w:rPr>
            <w:webHidden/>
          </w:rPr>
          <w:fldChar w:fldCharType="begin"/>
        </w:r>
        <w:r w:rsidR="00F55310">
          <w:rPr>
            <w:webHidden/>
          </w:rPr>
          <w:instrText xml:space="preserve"> PAGEREF _Toc338631074 \h </w:instrText>
        </w:r>
        <w:r w:rsidR="00F55310">
          <w:rPr>
            <w:webHidden/>
          </w:rPr>
        </w:r>
        <w:r w:rsidR="00F55310">
          <w:rPr>
            <w:webHidden/>
          </w:rPr>
          <w:fldChar w:fldCharType="separate"/>
        </w:r>
        <w:r>
          <w:rPr>
            <w:webHidden/>
          </w:rPr>
          <w:t>2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5" w:history="1">
        <w:r w:rsidR="00F55310" w:rsidRPr="00B866A7">
          <w:rPr>
            <w:rStyle w:val="Hyperlink"/>
          </w:rPr>
          <w:t>Figure 3</w:t>
        </w:r>
        <w:r w:rsidR="00F55310" w:rsidRPr="00B866A7">
          <w:rPr>
            <w:rStyle w:val="Hyperlink"/>
          </w:rPr>
          <w:noBreakHyphen/>
          <w:t>6</w:t>
        </w:r>
        <w:r w:rsidR="00F55310">
          <w:rPr>
            <w:rFonts w:asciiTheme="minorHAnsi" w:eastAsiaTheme="minorEastAsia" w:hAnsiTheme="minorHAnsi" w:cstheme="minorBidi"/>
            <w:sz w:val="22"/>
            <w:szCs w:val="22"/>
            <w:lang w:eastAsia="en-US"/>
          </w:rPr>
          <w:tab/>
        </w:r>
        <w:r w:rsidR="00F55310" w:rsidRPr="00B866A7">
          <w:rPr>
            <w:rStyle w:val="Hyperlink"/>
          </w:rPr>
          <w:t xml:space="preserve"> Summary of all assembly instructions in the dlx_basis processor</w:t>
        </w:r>
        <w:r w:rsidR="00F55310">
          <w:rPr>
            <w:webHidden/>
          </w:rPr>
          <w:tab/>
        </w:r>
        <w:r w:rsidR="00F55310">
          <w:rPr>
            <w:webHidden/>
          </w:rPr>
          <w:fldChar w:fldCharType="begin"/>
        </w:r>
        <w:r w:rsidR="00F55310">
          <w:rPr>
            <w:webHidden/>
          </w:rPr>
          <w:instrText xml:space="preserve"> PAGEREF _Toc338631075 \h </w:instrText>
        </w:r>
        <w:r w:rsidR="00F55310">
          <w:rPr>
            <w:webHidden/>
          </w:rPr>
        </w:r>
        <w:r w:rsidR="00F55310">
          <w:rPr>
            <w:webHidden/>
          </w:rPr>
          <w:fldChar w:fldCharType="separate"/>
        </w:r>
        <w:r>
          <w:rPr>
            <w:webHidden/>
          </w:rPr>
          <w:t>25</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6" w:history="1">
        <w:r w:rsidR="00F55310" w:rsidRPr="00B866A7">
          <w:rPr>
            <w:rStyle w:val="Hyperlink"/>
          </w:rPr>
          <w:t>Figure 3</w:t>
        </w:r>
        <w:r w:rsidR="00F55310" w:rsidRPr="00B866A7">
          <w:rPr>
            <w:rStyle w:val="Hyperlink"/>
          </w:rPr>
          <w:noBreakHyphen/>
          <w:t>7</w:t>
        </w:r>
        <w:r w:rsidR="00F55310">
          <w:rPr>
            <w:rFonts w:asciiTheme="minorHAnsi" w:eastAsiaTheme="minorEastAsia" w:hAnsiTheme="minorHAnsi" w:cstheme="minorBidi"/>
            <w:sz w:val="22"/>
            <w:szCs w:val="22"/>
            <w:lang w:eastAsia="en-US"/>
          </w:rPr>
          <w:tab/>
        </w:r>
        <w:r w:rsidR="00F55310" w:rsidRPr="00B866A7">
          <w:rPr>
            <w:rStyle w:val="Hyperlink"/>
          </w:rPr>
          <w:t xml:space="preserve"> Summary of helpful dlxsim starting parameters</w:t>
        </w:r>
        <w:r w:rsidR="00F55310">
          <w:rPr>
            <w:webHidden/>
          </w:rPr>
          <w:tab/>
        </w:r>
        <w:r w:rsidR="00F55310">
          <w:rPr>
            <w:webHidden/>
          </w:rPr>
          <w:fldChar w:fldCharType="begin"/>
        </w:r>
        <w:r w:rsidR="00F55310">
          <w:rPr>
            <w:webHidden/>
          </w:rPr>
          <w:instrText xml:space="preserve"> PAGEREF _Toc338631076 \h </w:instrText>
        </w:r>
        <w:r w:rsidR="00F55310">
          <w:rPr>
            <w:webHidden/>
          </w:rPr>
        </w:r>
        <w:r w:rsidR="00F55310">
          <w:rPr>
            <w:webHidden/>
          </w:rPr>
          <w:fldChar w:fldCharType="separate"/>
        </w:r>
        <w:r>
          <w:rPr>
            <w:webHidden/>
          </w:rPr>
          <w:t>29</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7" w:history="1">
        <w:r w:rsidR="00F55310" w:rsidRPr="00B866A7">
          <w:rPr>
            <w:rStyle w:val="Hyperlink"/>
          </w:rPr>
          <w:t>Figure 3</w:t>
        </w:r>
        <w:r w:rsidR="00F55310" w:rsidRPr="00B866A7">
          <w:rPr>
            <w:rStyle w:val="Hyperlink"/>
          </w:rPr>
          <w:noBreakHyphen/>
          <w:t>8</w:t>
        </w:r>
        <w:r w:rsidR="00F55310">
          <w:rPr>
            <w:rFonts w:asciiTheme="minorHAnsi" w:eastAsiaTheme="minorEastAsia" w:hAnsiTheme="minorHAnsi" w:cstheme="minorBidi"/>
            <w:sz w:val="22"/>
            <w:szCs w:val="22"/>
            <w:lang w:eastAsia="en-US"/>
          </w:rPr>
          <w:tab/>
        </w:r>
        <w:r w:rsidR="00F55310" w:rsidRPr="00B866A7">
          <w:rPr>
            <w:rStyle w:val="Hyperlink"/>
          </w:rPr>
          <w:t xml:space="preserve"> Summary of available dlxsim instruction formats</w:t>
        </w:r>
        <w:r w:rsidR="00F55310">
          <w:rPr>
            <w:webHidden/>
          </w:rPr>
          <w:tab/>
        </w:r>
        <w:r w:rsidR="00F55310">
          <w:rPr>
            <w:webHidden/>
          </w:rPr>
          <w:fldChar w:fldCharType="begin"/>
        </w:r>
        <w:r w:rsidR="00F55310">
          <w:rPr>
            <w:webHidden/>
          </w:rPr>
          <w:instrText xml:space="preserve"> PAGEREF _Toc338631077 \h </w:instrText>
        </w:r>
        <w:r w:rsidR="00F55310">
          <w:rPr>
            <w:webHidden/>
          </w:rPr>
        </w:r>
        <w:r w:rsidR="00F55310">
          <w:rPr>
            <w:webHidden/>
          </w:rPr>
          <w:fldChar w:fldCharType="separate"/>
        </w:r>
        <w:r>
          <w:rPr>
            <w:webHidden/>
          </w:rPr>
          <w:t>3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8" w:history="1">
        <w:r w:rsidR="00F55310" w:rsidRPr="00B866A7">
          <w:rPr>
            <w:rStyle w:val="Hyperlink"/>
          </w:rPr>
          <w:t>Figure 3</w:t>
        </w:r>
        <w:r w:rsidR="00F55310" w:rsidRPr="00B866A7">
          <w:rPr>
            <w:rStyle w:val="Hyperlink"/>
          </w:rPr>
          <w:noBreakHyphen/>
          <w:t>9</w:t>
        </w:r>
        <w:r w:rsidR="00F55310">
          <w:rPr>
            <w:rFonts w:asciiTheme="minorHAnsi" w:eastAsiaTheme="minorEastAsia" w:hAnsiTheme="minorHAnsi" w:cstheme="minorBidi"/>
            <w:sz w:val="22"/>
            <w:szCs w:val="22"/>
            <w:lang w:eastAsia="en-US"/>
          </w:rPr>
          <w:tab/>
        </w:r>
        <w:r w:rsidR="00F55310" w:rsidRPr="00B866A7">
          <w:rPr>
            <w:rStyle w:val="Hyperlink"/>
          </w:rPr>
          <w:t xml:space="preserve"> Summary of typical dlxsim commands</w:t>
        </w:r>
        <w:r w:rsidR="00F55310">
          <w:rPr>
            <w:webHidden/>
          </w:rPr>
          <w:tab/>
        </w:r>
        <w:r w:rsidR="00F55310">
          <w:rPr>
            <w:webHidden/>
          </w:rPr>
          <w:fldChar w:fldCharType="begin"/>
        </w:r>
        <w:r w:rsidR="00F55310">
          <w:rPr>
            <w:webHidden/>
          </w:rPr>
          <w:instrText xml:space="preserve"> PAGEREF _Toc338631078 \h </w:instrText>
        </w:r>
        <w:r w:rsidR="00F55310">
          <w:rPr>
            <w:webHidden/>
          </w:rPr>
        </w:r>
        <w:r w:rsidR="00F55310">
          <w:rPr>
            <w:webHidden/>
          </w:rPr>
          <w:fldChar w:fldCharType="separate"/>
        </w:r>
        <w:r>
          <w:rPr>
            <w:webHidden/>
          </w:rPr>
          <w:t>3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79" w:history="1">
        <w:r w:rsidR="00F55310" w:rsidRPr="00B866A7">
          <w:rPr>
            <w:rStyle w:val="Hyperlink"/>
          </w:rPr>
          <w:t>Figure 3</w:t>
        </w:r>
        <w:r w:rsidR="00F55310" w:rsidRPr="00B866A7">
          <w:rPr>
            <w:rStyle w:val="Hyperlink"/>
          </w:rPr>
          <w:noBreakHyphen/>
          <w:t>10</w:t>
        </w:r>
        <w:r w:rsidR="00F55310">
          <w:rPr>
            <w:rFonts w:asciiTheme="minorHAnsi" w:eastAsiaTheme="minorEastAsia" w:hAnsiTheme="minorHAnsi" w:cstheme="minorBidi"/>
            <w:sz w:val="22"/>
            <w:szCs w:val="22"/>
            <w:lang w:eastAsia="en-US"/>
          </w:rPr>
          <w:tab/>
        </w:r>
        <w:r w:rsidR="00F55310" w:rsidRPr="00B866A7">
          <w:rPr>
            <w:rStyle w:val="Hyperlink"/>
          </w:rPr>
          <w:t xml:space="preserve"> Summary of available dlxsim statistics</w:t>
        </w:r>
        <w:r w:rsidR="00F55310">
          <w:rPr>
            <w:webHidden/>
          </w:rPr>
          <w:tab/>
        </w:r>
        <w:r w:rsidR="00F55310">
          <w:rPr>
            <w:webHidden/>
          </w:rPr>
          <w:fldChar w:fldCharType="begin"/>
        </w:r>
        <w:r w:rsidR="00F55310">
          <w:rPr>
            <w:webHidden/>
          </w:rPr>
          <w:instrText xml:space="preserve"> PAGEREF _Toc338631079 \h </w:instrText>
        </w:r>
        <w:r w:rsidR="00F55310">
          <w:rPr>
            <w:webHidden/>
          </w:rPr>
        </w:r>
        <w:r w:rsidR="00F55310">
          <w:rPr>
            <w:webHidden/>
          </w:rPr>
          <w:fldChar w:fldCharType="separate"/>
        </w:r>
        <w:r>
          <w:rPr>
            <w:webHidden/>
          </w:rPr>
          <w:t>3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0" w:history="1">
        <w:r w:rsidR="00F55310" w:rsidRPr="00B866A7">
          <w:rPr>
            <w:rStyle w:val="Hyperlink"/>
          </w:rPr>
          <w:t>Figure 5</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Creating a ModelSim Project</w:t>
        </w:r>
        <w:r w:rsidR="00F55310">
          <w:rPr>
            <w:webHidden/>
          </w:rPr>
          <w:tab/>
        </w:r>
        <w:r w:rsidR="00F55310">
          <w:rPr>
            <w:webHidden/>
          </w:rPr>
          <w:fldChar w:fldCharType="begin"/>
        </w:r>
        <w:r w:rsidR="00F55310">
          <w:rPr>
            <w:webHidden/>
          </w:rPr>
          <w:instrText xml:space="preserve"> PAGEREF _Toc338631080 \h </w:instrText>
        </w:r>
        <w:r w:rsidR="00F55310">
          <w:rPr>
            <w:webHidden/>
          </w:rPr>
        </w:r>
        <w:r w:rsidR="00F55310">
          <w:rPr>
            <w:webHidden/>
          </w:rPr>
          <w:fldChar w:fldCharType="separate"/>
        </w:r>
        <w:r>
          <w:rPr>
            <w:webHidden/>
          </w:rPr>
          <w:t>5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1" w:history="1">
        <w:r w:rsidR="00F55310" w:rsidRPr="00B866A7">
          <w:rPr>
            <w:rStyle w:val="Hyperlink"/>
          </w:rPr>
          <w:t>Figure 5</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Adding files to a ModelSim Project</w:t>
        </w:r>
        <w:r w:rsidR="00F55310">
          <w:rPr>
            <w:webHidden/>
          </w:rPr>
          <w:tab/>
        </w:r>
        <w:r w:rsidR="00F55310">
          <w:rPr>
            <w:webHidden/>
          </w:rPr>
          <w:fldChar w:fldCharType="begin"/>
        </w:r>
        <w:r w:rsidR="00F55310">
          <w:rPr>
            <w:webHidden/>
          </w:rPr>
          <w:instrText xml:space="preserve"> PAGEREF _Toc338631081 \h </w:instrText>
        </w:r>
        <w:r w:rsidR="00F55310">
          <w:rPr>
            <w:webHidden/>
          </w:rPr>
        </w:r>
        <w:r w:rsidR="00F55310">
          <w:rPr>
            <w:webHidden/>
          </w:rPr>
          <w:fldChar w:fldCharType="separate"/>
        </w:r>
        <w:r>
          <w:rPr>
            <w:webHidden/>
          </w:rPr>
          <w:t>5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2" w:history="1">
        <w:r w:rsidR="00F55310" w:rsidRPr="00B866A7">
          <w:rPr>
            <w:rStyle w:val="Hyperlink"/>
          </w:rPr>
          <w:t>Figure 5</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Compiling the project</w:t>
        </w:r>
        <w:r w:rsidR="00F55310">
          <w:rPr>
            <w:webHidden/>
          </w:rPr>
          <w:tab/>
        </w:r>
        <w:r w:rsidR="00F55310">
          <w:rPr>
            <w:webHidden/>
          </w:rPr>
          <w:fldChar w:fldCharType="begin"/>
        </w:r>
        <w:r w:rsidR="00F55310">
          <w:rPr>
            <w:webHidden/>
          </w:rPr>
          <w:instrText xml:space="preserve"> PAGEREF _Toc338631082 \h </w:instrText>
        </w:r>
        <w:r w:rsidR="00F55310">
          <w:rPr>
            <w:webHidden/>
          </w:rPr>
        </w:r>
        <w:r w:rsidR="00F55310">
          <w:rPr>
            <w:webHidden/>
          </w:rPr>
          <w:fldChar w:fldCharType="separate"/>
        </w:r>
        <w:r>
          <w:rPr>
            <w:webHidden/>
          </w:rPr>
          <w:t>5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3" w:history="1">
        <w:r w:rsidR="00F55310" w:rsidRPr="00B866A7">
          <w:rPr>
            <w:rStyle w:val="Hyperlink"/>
          </w:rPr>
          <w:t>Figure 5</w:t>
        </w:r>
        <w:r w:rsidR="00F55310" w:rsidRPr="00B866A7">
          <w:rPr>
            <w:rStyle w:val="Hyperlink"/>
          </w:rPr>
          <w:noBreakHyphen/>
          <w:t>4</w:t>
        </w:r>
        <w:r w:rsidR="00F55310">
          <w:rPr>
            <w:rFonts w:asciiTheme="minorHAnsi" w:eastAsiaTheme="minorEastAsia" w:hAnsiTheme="minorHAnsi" w:cstheme="minorBidi"/>
            <w:sz w:val="22"/>
            <w:szCs w:val="22"/>
            <w:lang w:eastAsia="en-US"/>
          </w:rPr>
          <w:tab/>
        </w:r>
        <w:r w:rsidR="00F55310" w:rsidRPr="00B866A7">
          <w:rPr>
            <w:rStyle w:val="Hyperlink"/>
          </w:rPr>
          <w:t xml:space="preserve"> Starting the ModelSim simulation</w:t>
        </w:r>
        <w:r w:rsidR="00F55310">
          <w:rPr>
            <w:webHidden/>
          </w:rPr>
          <w:tab/>
        </w:r>
        <w:r w:rsidR="00F55310">
          <w:rPr>
            <w:webHidden/>
          </w:rPr>
          <w:fldChar w:fldCharType="begin"/>
        </w:r>
        <w:r w:rsidR="00F55310">
          <w:rPr>
            <w:webHidden/>
          </w:rPr>
          <w:instrText xml:space="preserve"> PAGEREF _Toc338631083 \h </w:instrText>
        </w:r>
        <w:r w:rsidR="00F55310">
          <w:rPr>
            <w:webHidden/>
          </w:rPr>
        </w:r>
        <w:r w:rsidR="00F55310">
          <w:rPr>
            <w:webHidden/>
          </w:rPr>
          <w:fldChar w:fldCharType="separate"/>
        </w:r>
        <w:r>
          <w:rPr>
            <w:webHidden/>
          </w:rPr>
          <w:t>5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4" w:history="1">
        <w:r w:rsidR="00F55310" w:rsidRPr="00B866A7">
          <w:rPr>
            <w:rStyle w:val="Hyperlink"/>
          </w:rPr>
          <w:t>Figure 5</w:t>
        </w:r>
        <w:r w:rsidR="00F55310" w:rsidRPr="00B866A7">
          <w:rPr>
            <w:rStyle w:val="Hyperlink"/>
          </w:rPr>
          <w:noBreakHyphen/>
          <w:t>5</w:t>
        </w:r>
        <w:r w:rsidR="00F55310">
          <w:rPr>
            <w:rFonts w:asciiTheme="minorHAnsi" w:eastAsiaTheme="minorEastAsia" w:hAnsiTheme="minorHAnsi" w:cstheme="minorBidi"/>
            <w:sz w:val="22"/>
            <w:szCs w:val="22"/>
            <w:lang w:eastAsia="en-US"/>
          </w:rPr>
          <w:tab/>
        </w:r>
        <w:r w:rsidR="00F55310" w:rsidRPr="00B866A7">
          <w:rPr>
            <w:rStyle w:val="Hyperlink"/>
          </w:rPr>
          <w:t xml:space="preserve"> Running the ModelSim simulation</w:t>
        </w:r>
        <w:r w:rsidR="00F55310">
          <w:rPr>
            <w:webHidden/>
          </w:rPr>
          <w:tab/>
        </w:r>
        <w:r w:rsidR="00F55310">
          <w:rPr>
            <w:webHidden/>
          </w:rPr>
          <w:fldChar w:fldCharType="begin"/>
        </w:r>
        <w:r w:rsidR="00F55310">
          <w:rPr>
            <w:webHidden/>
          </w:rPr>
          <w:instrText xml:space="preserve"> PAGEREF _Toc338631084 \h </w:instrText>
        </w:r>
        <w:r w:rsidR="00F55310">
          <w:rPr>
            <w:webHidden/>
          </w:rPr>
        </w:r>
        <w:r w:rsidR="00F55310">
          <w:rPr>
            <w:webHidden/>
          </w:rPr>
          <w:fldChar w:fldCharType="separate"/>
        </w:r>
        <w:r>
          <w:rPr>
            <w:webHidden/>
          </w:rPr>
          <w:t>57</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5" w:history="1">
        <w:r w:rsidR="00F55310" w:rsidRPr="00B866A7">
          <w:rPr>
            <w:rStyle w:val="Hyperlink"/>
          </w:rPr>
          <w:t>Figure 5</w:t>
        </w:r>
        <w:r w:rsidR="00F55310" w:rsidRPr="00B866A7">
          <w:rPr>
            <w:rStyle w:val="Hyperlink"/>
          </w:rPr>
          <w:noBreakHyphen/>
          <w:t>6</w:t>
        </w:r>
        <w:r w:rsidR="00F55310">
          <w:rPr>
            <w:rFonts w:asciiTheme="minorHAnsi" w:eastAsiaTheme="minorEastAsia" w:hAnsiTheme="minorHAnsi" w:cstheme="minorBidi"/>
            <w:sz w:val="22"/>
            <w:szCs w:val="22"/>
            <w:lang w:eastAsia="en-US"/>
          </w:rPr>
          <w:tab/>
        </w:r>
        <w:r w:rsidR="00F55310" w:rsidRPr="00B866A7">
          <w:rPr>
            <w:rStyle w:val="Hyperlink"/>
          </w:rPr>
          <w:t xml:space="preserve"> ModelSim waves</w:t>
        </w:r>
        <w:r w:rsidR="00F55310">
          <w:rPr>
            <w:webHidden/>
          </w:rPr>
          <w:tab/>
        </w:r>
        <w:r w:rsidR="00F55310">
          <w:rPr>
            <w:webHidden/>
          </w:rPr>
          <w:fldChar w:fldCharType="begin"/>
        </w:r>
        <w:r w:rsidR="00F55310">
          <w:rPr>
            <w:webHidden/>
          </w:rPr>
          <w:instrText xml:space="preserve"> PAGEREF _Toc338631085 \h </w:instrText>
        </w:r>
        <w:r w:rsidR="00F55310">
          <w:rPr>
            <w:webHidden/>
          </w:rPr>
        </w:r>
        <w:r w:rsidR="00F55310">
          <w:rPr>
            <w:webHidden/>
          </w:rPr>
          <w:fldChar w:fldCharType="separate"/>
        </w:r>
        <w:r>
          <w:rPr>
            <w:webHidden/>
          </w:rPr>
          <w:t>58</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6" w:history="1">
        <w:r w:rsidR="00F55310" w:rsidRPr="00B866A7">
          <w:rPr>
            <w:rStyle w:val="Hyperlink"/>
          </w:rPr>
          <w:t>Figure 5</w:t>
        </w:r>
        <w:r w:rsidR="00F55310" w:rsidRPr="00B866A7">
          <w:rPr>
            <w:rStyle w:val="Hyperlink"/>
          </w:rPr>
          <w:noBreakHyphen/>
          <w:t>7</w:t>
        </w:r>
        <w:r w:rsidR="00F55310">
          <w:rPr>
            <w:rFonts w:asciiTheme="minorHAnsi" w:eastAsiaTheme="minorEastAsia" w:hAnsiTheme="minorHAnsi" w:cstheme="minorBidi"/>
            <w:sz w:val="22"/>
            <w:szCs w:val="22"/>
            <w:lang w:eastAsia="en-US"/>
          </w:rPr>
          <w:tab/>
        </w:r>
        <w:r w:rsidR="00F55310" w:rsidRPr="00B866A7">
          <w:rPr>
            <w:rStyle w:val="Hyperlink"/>
          </w:rPr>
          <w:t xml:space="preserve"> Explanation of the signals in the ModelSim wave</w:t>
        </w:r>
        <w:r w:rsidR="00F55310">
          <w:rPr>
            <w:webHidden/>
          </w:rPr>
          <w:tab/>
        </w:r>
        <w:r w:rsidR="00F55310">
          <w:rPr>
            <w:webHidden/>
          </w:rPr>
          <w:fldChar w:fldCharType="begin"/>
        </w:r>
        <w:r w:rsidR="00F55310">
          <w:rPr>
            <w:webHidden/>
          </w:rPr>
          <w:instrText xml:space="preserve"> PAGEREF _Toc338631086 \h </w:instrText>
        </w:r>
        <w:r w:rsidR="00F55310">
          <w:rPr>
            <w:webHidden/>
          </w:rPr>
        </w:r>
        <w:r w:rsidR="00F55310">
          <w:rPr>
            <w:webHidden/>
          </w:rPr>
          <w:fldChar w:fldCharType="separate"/>
        </w:r>
        <w:r>
          <w:rPr>
            <w:webHidden/>
          </w:rPr>
          <w:t>60</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7" w:history="1">
        <w:r w:rsidR="00F55310" w:rsidRPr="00B866A7">
          <w:rPr>
            <w:rStyle w:val="Hyperlink"/>
          </w:rPr>
          <w:t>Figure 6</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XUPV5-LX110T Prototyping Board from Xilinx [HWAFX]</w:t>
        </w:r>
        <w:r w:rsidR="00F55310">
          <w:rPr>
            <w:webHidden/>
          </w:rPr>
          <w:tab/>
        </w:r>
        <w:r w:rsidR="00F55310">
          <w:rPr>
            <w:webHidden/>
          </w:rPr>
          <w:fldChar w:fldCharType="begin"/>
        </w:r>
        <w:r w:rsidR="00F55310">
          <w:rPr>
            <w:webHidden/>
          </w:rPr>
          <w:instrText xml:space="preserve"> PAGEREF _Toc338631087 \h </w:instrText>
        </w:r>
        <w:r w:rsidR="00F55310">
          <w:rPr>
            <w:webHidden/>
          </w:rPr>
        </w:r>
        <w:r w:rsidR="00F55310">
          <w:rPr>
            <w:webHidden/>
          </w:rPr>
          <w:fldChar w:fldCharType="separate"/>
        </w:r>
        <w:r>
          <w:rPr>
            <w:webHidden/>
          </w:rPr>
          <w:t>6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8" w:history="1">
        <w:r w:rsidR="00F55310" w:rsidRPr="00B866A7">
          <w:rPr>
            <w:rStyle w:val="Hyperlink"/>
          </w:rPr>
          <w:t>Figure 6</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ISE Device Properties</w:t>
        </w:r>
        <w:r w:rsidR="00F55310">
          <w:rPr>
            <w:webHidden/>
          </w:rPr>
          <w:tab/>
        </w:r>
        <w:r w:rsidR="00F55310">
          <w:rPr>
            <w:webHidden/>
          </w:rPr>
          <w:fldChar w:fldCharType="begin"/>
        </w:r>
        <w:r w:rsidR="00F55310">
          <w:rPr>
            <w:webHidden/>
          </w:rPr>
          <w:instrText xml:space="preserve"> PAGEREF _Toc338631088 \h </w:instrText>
        </w:r>
        <w:r w:rsidR="00F55310">
          <w:rPr>
            <w:webHidden/>
          </w:rPr>
        </w:r>
        <w:r w:rsidR="00F55310">
          <w:rPr>
            <w:webHidden/>
          </w:rPr>
          <w:fldChar w:fldCharType="separate"/>
        </w:r>
        <w:r>
          <w:rPr>
            <w:webHidden/>
          </w:rPr>
          <w:t>62</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89" w:history="1">
        <w:r w:rsidR="00F55310" w:rsidRPr="00B866A7">
          <w:rPr>
            <w:rStyle w:val="Hyperlink"/>
          </w:rPr>
          <w:t>Figure 6</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Add Sources</w:t>
        </w:r>
        <w:r w:rsidR="00F55310">
          <w:rPr>
            <w:webHidden/>
          </w:rPr>
          <w:tab/>
        </w:r>
        <w:r w:rsidR="00F55310">
          <w:rPr>
            <w:webHidden/>
          </w:rPr>
          <w:fldChar w:fldCharType="begin"/>
        </w:r>
        <w:r w:rsidR="00F55310">
          <w:rPr>
            <w:webHidden/>
          </w:rPr>
          <w:instrText xml:space="preserve"> PAGEREF _Toc338631089 \h </w:instrText>
        </w:r>
        <w:r w:rsidR="00F55310">
          <w:rPr>
            <w:webHidden/>
          </w:rPr>
        </w:r>
        <w:r w:rsidR="00F55310">
          <w:rPr>
            <w:webHidden/>
          </w:rPr>
          <w:fldChar w:fldCharType="separate"/>
        </w:r>
        <w:r>
          <w:rPr>
            <w:webHidden/>
          </w:rPr>
          <w:t>6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0" w:history="1">
        <w:r w:rsidR="00F55310" w:rsidRPr="00B866A7">
          <w:rPr>
            <w:rStyle w:val="Hyperlink"/>
          </w:rPr>
          <w:t>Figure 6</w:t>
        </w:r>
        <w:r w:rsidR="00F55310" w:rsidRPr="00B866A7">
          <w:rPr>
            <w:rStyle w:val="Hyperlink"/>
          </w:rPr>
          <w:noBreakHyphen/>
          <w:t>4</w:t>
        </w:r>
        <w:r w:rsidR="00F55310">
          <w:rPr>
            <w:rFonts w:asciiTheme="minorHAnsi" w:eastAsiaTheme="minorEastAsia" w:hAnsiTheme="minorHAnsi" w:cstheme="minorBidi"/>
            <w:sz w:val="22"/>
            <w:szCs w:val="22"/>
            <w:lang w:eastAsia="en-US"/>
          </w:rPr>
          <w:tab/>
        </w:r>
        <w:r w:rsidR="00F55310" w:rsidRPr="00B866A7">
          <w:rPr>
            <w:rStyle w:val="Hyperlink"/>
          </w:rPr>
          <w:t xml:space="preserve"> ISE project overview</w:t>
        </w:r>
        <w:r w:rsidR="00F55310">
          <w:rPr>
            <w:webHidden/>
          </w:rPr>
          <w:tab/>
        </w:r>
        <w:r w:rsidR="00F55310">
          <w:rPr>
            <w:webHidden/>
          </w:rPr>
          <w:fldChar w:fldCharType="begin"/>
        </w:r>
        <w:r w:rsidR="00F55310">
          <w:rPr>
            <w:webHidden/>
          </w:rPr>
          <w:instrText xml:space="preserve"> PAGEREF _Toc338631090 \h </w:instrText>
        </w:r>
        <w:r w:rsidR="00F55310">
          <w:rPr>
            <w:webHidden/>
          </w:rPr>
        </w:r>
        <w:r w:rsidR="00F55310">
          <w:rPr>
            <w:webHidden/>
          </w:rPr>
          <w:fldChar w:fldCharType="separate"/>
        </w:r>
        <w:r>
          <w:rPr>
            <w:webHidden/>
          </w:rPr>
          <w:t>6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1" w:history="1">
        <w:r w:rsidR="00F55310" w:rsidRPr="00B866A7">
          <w:rPr>
            <w:rStyle w:val="Hyperlink"/>
          </w:rPr>
          <w:t>Figure 6</w:t>
        </w:r>
        <w:r w:rsidR="00F55310" w:rsidRPr="00B866A7">
          <w:rPr>
            <w:rStyle w:val="Hyperlink"/>
          </w:rPr>
          <w:noBreakHyphen/>
          <w:t>5</w:t>
        </w:r>
        <w:r w:rsidR="00F55310">
          <w:rPr>
            <w:rFonts w:asciiTheme="minorHAnsi" w:eastAsiaTheme="minorEastAsia" w:hAnsiTheme="minorHAnsi" w:cstheme="minorBidi"/>
            <w:sz w:val="22"/>
            <w:szCs w:val="22"/>
            <w:lang w:eastAsia="en-US"/>
          </w:rPr>
          <w:tab/>
        </w:r>
        <w:r w:rsidR="00F55310" w:rsidRPr="00B866A7">
          <w:rPr>
            <w:rStyle w:val="Hyperlink"/>
          </w:rPr>
          <w:t xml:space="preserve"> HyperTerminal settings</w:t>
        </w:r>
        <w:r w:rsidR="00F55310">
          <w:rPr>
            <w:webHidden/>
          </w:rPr>
          <w:tab/>
        </w:r>
        <w:r w:rsidR="00F55310">
          <w:rPr>
            <w:webHidden/>
          </w:rPr>
          <w:fldChar w:fldCharType="begin"/>
        </w:r>
        <w:r w:rsidR="00F55310">
          <w:rPr>
            <w:webHidden/>
          </w:rPr>
          <w:instrText xml:space="preserve"> PAGEREF _Toc338631091 \h </w:instrText>
        </w:r>
        <w:r w:rsidR="00F55310">
          <w:rPr>
            <w:webHidden/>
          </w:rPr>
        </w:r>
        <w:r w:rsidR="00F55310">
          <w:rPr>
            <w:webHidden/>
          </w:rPr>
          <w:fldChar w:fldCharType="separate"/>
        </w:r>
        <w:r>
          <w:rPr>
            <w:webHidden/>
          </w:rPr>
          <w:t>68</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2" w:history="1">
        <w:r w:rsidR="00F55310" w:rsidRPr="00B866A7">
          <w:rPr>
            <w:rStyle w:val="Hyperlink"/>
          </w:rPr>
          <w:t>Figure 6</w:t>
        </w:r>
        <w:r w:rsidR="00F55310" w:rsidRPr="00B866A7">
          <w:rPr>
            <w:rStyle w:val="Hyperlink"/>
          </w:rPr>
          <w:noBreakHyphen/>
          <w:t>6</w:t>
        </w:r>
        <w:r w:rsidR="00F55310">
          <w:rPr>
            <w:rFonts w:asciiTheme="minorHAnsi" w:eastAsiaTheme="minorEastAsia" w:hAnsiTheme="minorHAnsi" w:cstheme="minorBidi"/>
            <w:sz w:val="22"/>
            <w:szCs w:val="22"/>
            <w:lang w:eastAsia="en-US"/>
          </w:rPr>
          <w:tab/>
        </w:r>
        <w:r w:rsidR="00F55310" w:rsidRPr="00B866A7">
          <w:rPr>
            <w:rStyle w:val="Hyperlink"/>
          </w:rPr>
          <w:t xml:space="preserve"> 4-Input 1-Output Look-Up Table (4-LUT) [Kalenteridis04]</w:t>
        </w:r>
        <w:r w:rsidR="00F55310">
          <w:rPr>
            <w:webHidden/>
          </w:rPr>
          <w:tab/>
        </w:r>
        <w:r w:rsidR="00F55310">
          <w:rPr>
            <w:webHidden/>
          </w:rPr>
          <w:fldChar w:fldCharType="begin"/>
        </w:r>
        <w:r w:rsidR="00F55310">
          <w:rPr>
            <w:webHidden/>
          </w:rPr>
          <w:instrText xml:space="preserve"> PAGEREF _Toc338631092 \h </w:instrText>
        </w:r>
        <w:r w:rsidR="00F55310">
          <w:rPr>
            <w:webHidden/>
          </w:rPr>
        </w:r>
        <w:r w:rsidR="00F55310">
          <w:rPr>
            <w:webHidden/>
          </w:rPr>
          <w:fldChar w:fldCharType="separate"/>
        </w:r>
        <w:r>
          <w:rPr>
            <w:webHidden/>
          </w:rPr>
          <w:t>70</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3" w:history="1">
        <w:r w:rsidR="00F55310" w:rsidRPr="00B866A7">
          <w:rPr>
            <w:rStyle w:val="Hyperlink"/>
          </w:rPr>
          <w:t>Figure 6</w:t>
        </w:r>
        <w:r w:rsidR="00F55310" w:rsidRPr="00B866A7">
          <w:rPr>
            <w:rStyle w:val="Hyperlink"/>
          </w:rPr>
          <w:noBreakHyphen/>
          <w:t>7</w:t>
        </w:r>
        <w:r w:rsidR="00F55310">
          <w:rPr>
            <w:rFonts w:asciiTheme="minorHAnsi" w:eastAsiaTheme="minorEastAsia" w:hAnsiTheme="minorHAnsi" w:cstheme="minorBidi"/>
            <w:sz w:val="22"/>
            <w:szCs w:val="22"/>
            <w:lang w:eastAsia="en-US"/>
          </w:rPr>
          <w:tab/>
        </w:r>
        <w:r w:rsidR="00F55310" w:rsidRPr="00B866A7">
          <w:rPr>
            <w:rStyle w:val="Hyperlink"/>
          </w:rPr>
          <w:t xml:space="preserve"> CLBs, Slices, and LUTs in a Virtex II FPGA [XUG002]</w:t>
        </w:r>
        <w:r w:rsidR="00F55310">
          <w:rPr>
            <w:webHidden/>
          </w:rPr>
          <w:tab/>
        </w:r>
        <w:r w:rsidR="00F55310">
          <w:rPr>
            <w:webHidden/>
          </w:rPr>
          <w:fldChar w:fldCharType="begin"/>
        </w:r>
        <w:r w:rsidR="00F55310">
          <w:rPr>
            <w:webHidden/>
          </w:rPr>
          <w:instrText xml:space="preserve"> PAGEREF _Toc338631093 \h </w:instrText>
        </w:r>
        <w:r w:rsidR="00F55310">
          <w:rPr>
            <w:webHidden/>
          </w:rPr>
        </w:r>
        <w:r w:rsidR="00F55310">
          <w:rPr>
            <w:webHidden/>
          </w:rPr>
          <w:fldChar w:fldCharType="separate"/>
        </w:r>
        <w:r>
          <w:rPr>
            <w:webHidden/>
          </w:rPr>
          <w:t>7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4" w:history="1">
        <w:r w:rsidR="00F55310" w:rsidRPr="00B866A7">
          <w:rPr>
            <w:rStyle w:val="Hyperlink"/>
          </w:rPr>
          <w:t>Figure 6</w:t>
        </w:r>
        <w:r w:rsidR="00F55310" w:rsidRPr="00B866A7">
          <w:rPr>
            <w:rStyle w:val="Hyperlink"/>
          </w:rPr>
          <w:noBreakHyphen/>
          <w:t>8</w:t>
        </w:r>
        <w:r w:rsidR="00F55310">
          <w:rPr>
            <w:rFonts w:asciiTheme="minorHAnsi" w:eastAsiaTheme="minorEastAsia" w:hAnsiTheme="minorHAnsi" w:cstheme="minorBidi"/>
            <w:sz w:val="22"/>
            <w:szCs w:val="22"/>
            <w:lang w:eastAsia="en-US"/>
          </w:rPr>
          <w:tab/>
        </w:r>
        <w:r w:rsidR="00F55310" w:rsidRPr="00B866A7">
          <w:rPr>
            <w:rStyle w:val="Hyperlink"/>
          </w:rPr>
          <w:t xml:space="preserve"> Array of CLBs and PSMs [XDS060]</w:t>
        </w:r>
        <w:r w:rsidR="00F55310">
          <w:rPr>
            <w:webHidden/>
          </w:rPr>
          <w:tab/>
        </w:r>
        <w:r w:rsidR="00F55310">
          <w:rPr>
            <w:webHidden/>
          </w:rPr>
          <w:fldChar w:fldCharType="begin"/>
        </w:r>
        <w:r w:rsidR="00F55310">
          <w:rPr>
            <w:webHidden/>
          </w:rPr>
          <w:instrText xml:space="preserve"> PAGEREF _Toc338631094 \h </w:instrText>
        </w:r>
        <w:r w:rsidR="00F55310">
          <w:rPr>
            <w:webHidden/>
          </w:rPr>
        </w:r>
        <w:r w:rsidR="00F55310">
          <w:rPr>
            <w:webHidden/>
          </w:rPr>
          <w:fldChar w:fldCharType="separate"/>
        </w:r>
        <w:r>
          <w:rPr>
            <w:webHidden/>
          </w:rPr>
          <w:t>7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5" w:history="1">
        <w:r w:rsidR="00F55310" w:rsidRPr="00B866A7">
          <w:rPr>
            <w:rStyle w:val="Hyperlink"/>
          </w:rPr>
          <w:t>Figure 6</w:t>
        </w:r>
        <w:r w:rsidR="00F55310" w:rsidRPr="00B866A7">
          <w:rPr>
            <w:rStyle w:val="Hyperlink"/>
          </w:rPr>
          <w:noBreakHyphen/>
          <w:t>9</w:t>
        </w:r>
        <w:r w:rsidR="00F55310">
          <w:rPr>
            <w:rFonts w:asciiTheme="minorHAnsi" w:eastAsiaTheme="minorEastAsia" w:hAnsiTheme="minorHAnsi" w:cstheme="minorBidi"/>
            <w:sz w:val="22"/>
            <w:szCs w:val="22"/>
            <w:lang w:eastAsia="en-US"/>
          </w:rPr>
          <w:tab/>
        </w:r>
        <w:r w:rsidR="00F55310" w:rsidRPr="00B866A7">
          <w:rPr>
            <w:rStyle w:val="Hyperlink"/>
          </w:rPr>
          <w:t xml:space="preserve"> Area Report</w:t>
        </w:r>
        <w:r w:rsidR="00F55310">
          <w:rPr>
            <w:webHidden/>
          </w:rPr>
          <w:tab/>
        </w:r>
        <w:r w:rsidR="00F55310">
          <w:rPr>
            <w:webHidden/>
          </w:rPr>
          <w:fldChar w:fldCharType="begin"/>
        </w:r>
        <w:r w:rsidR="00F55310">
          <w:rPr>
            <w:webHidden/>
          </w:rPr>
          <w:instrText xml:space="preserve"> PAGEREF _Toc338631095 \h </w:instrText>
        </w:r>
        <w:r w:rsidR="00F55310">
          <w:rPr>
            <w:webHidden/>
          </w:rPr>
        </w:r>
        <w:r w:rsidR="00F55310">
          <w:rPr>
            <w:webHidden/>
          </w:rPr>
          <w:fldChar w:fldCharType="separate"/>
        </w:r>
        <w:r>
          <w:rPr>
            <w:webHidden/>
          </w:rPr>
          <w:t>72</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6" w:history="1">
        <w:r w:rsidR="00F55310" w:rsidRPr="00B866A7">
          <w:rPr>
            <w:rStyle w:val="Hyperlink"/>
          </w:rPr>
          <w:t>Figure 6</w:t>
        </w:r>
        <w:r w:rsidR="00F55310" w:rsidRPr="00B866A7">
          <w:rPr>
            <w:rStyle w:val="Hyperlink"/>
          </w:rPr>
          <w:noBreakHyphen/>
          <w:t>10</w:t>
        </w:r>
        <w:r w:rsidR="00F55310">
          <w:rPr>
            <w:rFonts w:asciiTheme="minorHAnsi" w:eastAsiaTheme="minorEastAsia" w:hAnsiTheme="minorHAnsi" w:cstheme="minorBidi"/>
            <w:sz w:val="22"/>
            <w:szCs w:val="22"/>
            <w:lang w:eastAsia="en-US"/>
          </w:rPr>
          <w:tab/>
        </w:r>
        <w:r w:rsidR="00F55310" w:rsidRPr="00B866A7">
          <w:rPr>
            <w:rStyle w:val="Hyperlink"/>
          </w:rPr>
          <w:t xml:space="preserve"> Delay Report</w:t>
        </w:r>
        <w:r w:rsidR="00F55310">
          <w:rPr>
            <w:webHidden/>
          </w:rPr>
          <w:tab/>
        </w:r>
        <w:r w:rsidR="00F55310">
          <w:rPr>
            <w:webHidden/>
          </w:rPr>
          <w:fldChar w:fldCharType="begin"/>
        </w:r>
        <w:r w:rsidR="00F55310">
          <w:rPr>
            <w:webHidden/>
          </w:rPr>
          <w:instrText xml:space="preserve"> PAGEREF _Toc338631096 \h </w:instrText>
        </w:r>
        <w:r w:rsidR="00F55310">
          <w:rPr>
            <w:webHidden/>
          </w:rPr>
        </w:r>
        <w:r w:rsidR="00F55310">
          <w:rPr>
            <w:webHidden/>
          </w:rPr>
          <w:fldChar w:fldCharType="separate"/>
        </w:r>
        <w:r>
          <w:rPr>
            <w:webHidden/>
          </w:rPr>
          <w:t>73</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7" w:history="1">
        <w:r w:rsidR="00F55310" w:rsidRPr="00B866A7">
          <w:rPr>
            <w:rStyle w:val="Hyperlink"/>
          </w:rPr>
          <w:t>Figure 6</w:t>
        </w:r>
        <w:r w:rsidR="00F55310" w:rsidRPr="00B866A7">
          <w:rPr>
            <w:rStyle w:val="Hyperlink"/>
          </w:rPr>
          <w:noBreakHyphen/>
          <w:t>11</w:t>
        </w:r>
        <w:r w:rsidR="00F55310">
          <w:rPr>
            <w:rFonts w:asciiTheme="minorHAnsi" w:eastAsiaTheme="minorEastAsia" w:hAnsiTheme="minorHAnsi" w:cstheme="minorBidi"/>
            <w:sz w:val="22"/>
            <w:szCs w:val="22"/>
            <w:lang w:eastAsia="en-US"/>
          </w:rPr>
          <w:tab/>
        </w:r>
        <w:r w:rsidR="00F55310" w:rsidRPr="00B866A7">
          <w:rPr>
            <w:rStyle w:val="Hyperlink"/>
          </w:rPr>
          <w:t xml:space="preserve"> Timing Analyzer Window</w:t>
        </w:r>
        <w:r w:rsidR="00F55310">
          <w:rPr>
            <w:webHidden/>
          </w:rPr>
          <w:tab/>
        </w:r>
        <w:r w:rsidR="00F55310">
          <w:rPr>
            <w:webHidden/>
          </w:rPr>
          <w:fldChar w:fldCharType="begin"/>
        </w:r>
        <w:r w:rsidR="00F55310">
          <w:rPr>
            <w:webHidden/>
          </w:rPr>
          <w:instrText xml:space="preserve"> PAGEREF _Toc338631097 \h </w:instrText>
        </w:r>
        <w:r w:rsidR="00F55310">
          <w:rPr>
            <w:webHidden/>
          </w:rPr>
        </w:r>
        <w:r w:rsidR="00F55310">
          <w:rPr>
            <w:webHidden/>
          </w:rPr>
          <w:fldChar w:fldCharType="separate"/>
        </w:r>
        <w:r>
          <w:rPr>
            <w:webHidden/>
          </w:rPr>
          <w:t>7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8" w:history="1">
        <w:r w:rsidR="00F55310" w:rsidRPr="00B866A7">
          <w:rPr>
            <w:rStyle w:val="Hyperlink"/>
          </w:rPr>
          <w:t>Figure 6</w:t>
        </w:r>
        <w:r w:rsidR="00F55310" w:rsidRPr="00B866A7">
          <w:rPr>
            <w:rStyle w:val="Hyperlink"/>
          </w:rPr>
          <w:noBreakHyphen/>
          <w:t>12</w:t>
        </w:r>
        <w:r w:rsidR="00F55310">
          <w:rPr>
            <w:rFonts w:asciiTheme="minorHAnsi" w:eastAsiaTheme="minorEastAsia" w:hAnsiTheme="minorHAnsi" w:cstheme="minorBidi"/>
            <w:sz w:val="22"/>
            <w:szCs w:val="22"/>
            <w:lang w:eastAsia="en-US"/>
          </w:rPr>
          <w:tab/>
        </w:r>
        <w:r w:rsidR="00F55310" w:rsidRPr="00B866A7">
          <w:rPr>
            <w:rStyle w:val="Hyperlink"/>
          </w:rPr>
          <w:t xml:space="preserve"> Critical Path in the Xilinx Timing Analyzer</w:t>
        </w:r>
        <w:r w:rsidR="00F55310">
          <w:rPr>
            <w:webHidden/>
          </w:rPr>
          <w:tab/>
        </w:r>
        <w:r w:rsidR="00F55310">
          <w:rPr>
            <w:webHidden/>
          </w:rPr>
          <w:fldChar w:fldCharType="begin"/>
        </w:r>
        <w:r w:rsidR="00F55310">
          <w:rPr>
            <w:webHidden/>
          </w:rPr>
          <w:instrText xml:space="preserve"> PAGEREF _Toc338631098 \h </w:instrText>
        </w:r>
        <w:r w:rsidR="00F55310">
          <w:rPr>
            <w:webHidden/>
          </w:rPr>
        </w:r>
        <w:r w:rsidR="00F55310">
          <w:rPr>
            <w:webHidden/>
          </w:rPr>
          <w:fldChar w:fldCharType="separate"/>
        </w:r>
        <w:r>
          <w:rPr>
            <w:webHidden/>
          </w:rPr>
          <w:t>74</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099" w:history="1">
        <w:r w:rsidR="00F55310" w:rsidRPr="00B866A7">
          <w:rPr>
            <w:rStyle w:val="Hyperlink"/>
          </w:rPr>
          <w:t>Figure 7</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Switching Power dissipation</w:t>
        </w:r>
        <w:r w:rsidR="00F55310">
          <w:rPr>
            <w:webHidden/>
          </w:rPr>
          <w:tab/>
        </w:r>
        <w:r w:rsidR="00F55310">
          <w:rPr>
            <w:webHidden/>
          </w:rPr>
          <w:fldChar w:fldCharType="begin"/>
        </w:r>
        <w:r w:rsidR="00F55310">
          <w:rPr>
            <w:webHidden/>
          </w:rPr>
          <w:instrText xml:space="preserve"> PAGEREF _Toc338631099 \h </w:instrText>
        </w:r>
        <w:r w:rsidR="00F55310">
          <w:rPr>
            <w:webHidden/>
          </w:rPr>
        </w:r>
        <w:r w:rsidR="00F55310">
          <w:rPr>
            <w:webHidden/>
          </w:rPr>
          <w:fldChar w:fldCharType="separate"/>
        </w:r>
        <w:r>
          <w:rPr>
            <w:webHidden/>
          </w:rPr>
          <w:t>7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0" w:history="1">
        <w:r w:rsidR="00F55310" w:rsidRPr="00B866A7">
          <w:rPr>
            <w:rStyle w:val="Hyperlink"/>
          </w:rPr>
          <w:t>Figure 7</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Preparing Xpower Tool</w:t>
        </w:r>
        <w:r w:rsidR="00F55310">
          <w:rPr>
            <w:webHidden/>
          </w:rPr>
          <w:tab/>
        </w:r>
        <w:r w:rsidR="00F55310">
          <w:rPr>
            <w:webHidden/>
          </w:rPr>
          <w:fldChar w:fldCharType="begin"/>
        </w:r>
        <w:r w:rsidR="00F55310">
          <w:rPr>
            <w:webHidden/>
          </w:rPr>
          <w:instrText xml:space="preserve"> PAGEREF _Toc338631100 \h </w:instrText>
        </w:r>
        <w:r w:rsidR="00F55310">
          <w:rPr>
            <w:webHidden/>
          </w:rPr>
        </w:r>
        <w:r w:rsidR="00F55310">
          <w:rPr>
            <w:webHidden/>
          </w:rPr>
          <w:fldChar w:fldCharType="separate"/>
        </w:r>
        <w:r>
          <w:rPr>
            <w:webHidden/>
          </w:rPr>
          <w:t>79</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1" w:history="1">
        <w:r w:rsidR="00F55310" w:rsidRPr="00B866A7">
          <w:rPr>
            <w:rStyle w:val="Hyperlink"/>
          </w:rPr>
          <w:t>Figure 7</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Checking the CPU Frequency</w:t>
        </w:r>
        <w:r w:rsidR="00F55310">
          <w:rPr>
            <w:webHidden/>
          </w:rPr>
          <w:tab/>
        </w:r>
        <w:r w:rsidR="00F55310">
          <w:rPr>
            <w:webHidden/>
          </w:rPr>
          <w:fldChar w:fldCharType="begin"/>
        </w:r>
        <w:r w:rsidR="00F55310">
          <w:rPr>
            <w:webHidden/>
          </w:rPr>
          <w:instrText xml:space="preserve"> PAGEREF _Toc338631101 \h </w:instrText>
        </w:r>
        <w:r w:rsidR="00F55310">
          <w:rPr>
            <w:webHidden/>
          </w:rPr>
        </w:r>
        <w:r w:rsidR="00F55310">
          <w:rPr>
            <w:webHidden/>
          </w:rPr>
          <w:fldChar w:fldCharType="separate"/>
        </w:r>
        <w:r>
          <w:rPr>
            <w:webHidden/>
          </w:rPr>
          <w:t>79</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2" w:history="1">
        <w:r w:rsidR="00F55310" w:rsidRPr="00B866A7">
          <w:rPr>
            <w:rStyle w:val="Hyperlink"/>
          </w:rPr>
          <w:t>Figure 7</w:t>
        </w:r>
        <w:r w:rsidR="00F55310" w:rsidRPr="00B866A7">
          <w:rPr>
            <w:rStyle w:val="Hyperlink"/>
          </w:rPr>
          <w:noBreakHyphen/>
          <w:t>4</w:t>
        </w:r>
        <w:r w:rsidR="00F55310">
          <w:rPr>
            <w:rFonts w:asciiTheme="minorHAnsi" w:eastAsiaTheme="minorEastAsia" w:hAnsiTheme="minorHAnsi" w:cstheme="minorBidi"/>
            <w:sz w:val="22"/>
            <w:szCs w:val="22"/>
            <w:lang w:eastAsia="en-US"/>
          </w:rPr>
          <w:tab/>
        </w:r>
        <w:r w:rsidR="00F55310" w:rsidRPr="00B866A7">
          <w:rPr>
            <w:rStyle w:val="Hyperlink"/>
          </w:rPr>
          <w:t xml:space="preserve"> Power dissipation as average value</w:t>
        </w:r>
        <w:r w:rsidR="00F55310">
          <w:rPr>
            <w:webHidden/>
          </w:rPr>
          <w:tab/>
        </w:r>
        <w:r w:rsidR="00F55310">
          <w:rPr>
            <w:webHidden/>
          </w:rPr>
          <w:fldChar w:fldCharType="begin"/>
        </w:r>
        <w:r w:rsidR="00F55310">
          <w:rPr>
            <w:webHidden/>
          </w:rPr>
          <w:instrText xml:space="preserve"> PAGEREF _Toc338631102 \h </w:instrText>
        </w:r>
        <w:r w:rsidR="00F55310">
          <w:rPr>
            <w:webHidden/>
          </w:rPr>
        </w:r>
        <w:r w:rsidR="00F55310">
          <w:rPr>
            <w:webHidden/>
          </w:rPr>
          <w:fldChar w:fldCharType="separate"/>
        </w:r>
        <w:r>
          <w:rPr>
            <w:webHidden/>
          </w:rPr>
          <w:t>80</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3" w:history="1">
        <w:r w:rsidR="00F55310" w:rsidRPr="00B866A7">
          <w:rPr>
            <w:rStyle w:val="Hyperlink"/>
          </w:rPr>
          <w:t>Figure 7</w:t>
        </w:r>
        <w:r w:rsidR="00F55310" w:rsidRPr="00B866A7">
          <w:rPr>
            <w:rStyle w:val="Hyperlink"/>
          </w:rPr>
          <w:noBreakHyphen/>
          <w:t>5</w:t>
        </w:r>
        <w:r w:rsidR="00F55310">
          <w:rPr>
            <w:rFonts w:asciiTheme="minorHAnsi" w:eastAsiaTheme="minorEastAsia" w:hAnsiTheme="minorHAnsi" w:cstheme="minorBidi"/>
            <w:sz w:val="22"/>
            <w:szCs w:val="22"/>
            <w:lang w:eastAsia="en-US"/>
          </w:rPr>
          <w:tab/>
        </w:r>
        <w:r w:rsidR="00F55310" w:rsidRPr="00B866A7">
          <w:rPr>
            <w:rStyle w:val="Hyperlink"/>
          </w:rPr>
          <w:t xml:space="preserve"> Energy comparison between two processors</w:t>
        </w:r>
        <w:r w:rsidR="00F55310">
          <w:rPr>
            <w:webHidden/>
          </w:rPr>
          <w:tab/>
        </w:r>
        <w:r w:rsidR="00F55310">
          <w:rPr>
            <w:webHidden/>
          </w:rPr>
          <w:fldChar w:fldCharType="begin"/>
        </w:r>
        <w:r w:rsidR="00F55310">
          <w:rPr>
            <w:webHidden/>
          </w:rPr>
          <w:instrText xml:space="preserve"> PAGEREF _Toc338631103 \h </w:instrText>
        </w:r>
        <w:r w:rsidR="00F55310">
          <w:rPr>
            <w:webHidden/>
          </w:rPr>
        </w:r>
        <w:r w:rsidR="00F55310">
          <w:rPr>
            <w:webHidden/>
          </w:rPr>
          <w:fldChar w:fldCharType="separate"/>
        </w:r>
        <w:r>
          <w:rPr>
            <w:webHidden/>
          </w:rPr>
          <w:t>80</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4" w:history="1">
        <w:r w:rsidR="00F55310" w:rsidRPr="00B866A7">
          <w:rPr>
            <w:rStyle w:val="Hyperlink"/>
          </w:rPr>
          <w:t>Figure 8</w:t>
        </w:r>
        <w:r w:rsidR="00F55310" w:rsidRPr="00B866A7">
          <w:rPr>
            <w:rStyle w:val="Hyperlink"/>
          </w:rPr>
          <w:noBreakHyphen/>
          <w:t>1</w:t>
        </w:r>
        <w:r w:rsidR="00F55310">
          <w:rPr>
            <w:rFonts w:asciiTheme="minorHAnsi" w:eastAsiaTheme="minorEastAsia" w:hAnsiTheme="minorHAnsi" w:cstheme="minorBidi"/>
            <w:sz w:val="22"/>
            <w:szCs w:val="22"/>
            <w:lang w:eastAsia="en-US"/>
          </w:rPr>
          <w:tab/>
        </w:r>
        <w:r w:rsidR="00F55310" w:rsidRPr="00B866A7">
          <w:rPr>
            <w:rStyle w:val="Hyperlink"/>
          </w:rPr>
          <w:t xml:space="preserve"> A typical buildup for a retargetable compiler</w:t>
        </w:r>
        <w:r w:rsidR="00F55310">
          <w:rPr>
            <w:webHidden/>
          </w:rPr>
          <w:tab/>
        </w:r>
        <w:r w:rsidR="00F55310">
          <w:rPr>
            <w:webHidden/>
          </w:rPr>
          <w:fldChar w:fldCharType="begin"/>
        </w:r>
        <w:r w:rsidR="00F55310">
          <w:rPr>
            <w:webHidden/>
          </w:rPr>
          <w:instrText xml:space="preserve"> PAGEREF _Toc338631104 \h </w:instrText>
        </w:r>
        <w:r w:rsidR="00F55310">
          <w:rPr>
            <w:webHidden/>
          </w:rPr>
        </w:r>
        <w:r w:rsidR="00F55310">
          <w:rPr>
            <w:webHidden/>
          </w:rPr>
          <w:fldChar w:fldCharType="separate"/>
        </w:r>
        <w:r>
          <w:rPr>
            <w:webHidden/>
          </w:rPr>
          <w:t>81</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5" w:history="1">
        <w:r w:rsidR="00F55310" w:rsidRPr="00B866A7">
          <w:rPr>
            <w:rStyle w:val="Hyperlink"/>
          </w:rPr>
          <w:t>Figure 8</w:t>
        </w:r>
        <w:r w:rsidR="00F55310" w:rsidRPr="00B866A7">
          <w:rPr>
            <w:rStyle w:val="Hyperlink"/>
          </w:rPr>
          <w:noBreakHyphen/>
          <w:t>2</w:t>
        </w:r>
        <w:r w:rsidR="00F55310">
          <w:rPr>
            <w:rFonts w:asciiTheme="minorHAnsi" w:eastAsiaTheme="minorEastAsia" w:hAnsiTheme="minorHAnsi" w:cstheme="minorBidi"/>
            <w:sz w:val="22"/>
            <w:szCs w:val="22"/>
            <w:lang w:eastAsia="en-US"/>
          </w:rPr>
          <w:tab/>
        </w:r>
        <w:r w:rsidR="00F55310" w:rsidRPr="00B866A7">
          <w:rPr>
            <w:rStyle w:val="Hyperlink"/>
          </w:rPr>
          <w:t xml:space="preserve"> Different versions of “mkimg”</w:t>
        </w:r>
        <w:r w:rsidR="00F55310">
          <w:rPr>
            <w:webHidden/>
          </w:rPr>
          <w:tab/>
        </w:r>
        <w:r w:rsidR="00F55310">
          <w:rPr>
            <w:webHidden/>
          </w:rPr>
          <w:fldChar w:fldCharType="begin"/>
        </w:r>
        <w:r w:rsidR="00F55310">
          <w:rPr>
            <w:webHidden/>
          </w:rPr>
          <w:instrText xml:space="preserve"> PAGEREF _Toc338631105 \h </w:instrText>
        </w:r>
        <w:r w:rsidR="00F55310">
          <w:rPr>
            <w:webHidden/>
          </w:rPr>
        </w:r>
        <w:r w:rsidR="00F55310">
          <w:rPr>
            <w:webHidden/>
          </w:rPr>
          <w:fldChar w:fldCharType="separate"/>
        </w:r>
        <w:r>
          <w:rPr>
            <w:webHidden/>
          </w:rPr>
          <w:t>86</w:t>
        </w:r>
        <w:r w:rsidR="00F55310">
          <w:rPr>
            <w:webHidden/>
          </w:rPr>
          <w:fldChar w:fldCharType="end"/>
        </w:r>
      </w:hyperlink>
    </w:p>
    <w:p w:rsidR="00F55310" w:rsidRDefault="00AC2D8C">
      <w:pPr>
        <w:pStyle w:val="TableofFigures"/>
        <w:rPr>
          <w:rFonts w:asciiTheme="minorHAnsi" w:eastAsiaTheme="minorEastAsia" w:hAnsiTheme="minorHAnsi" w:cstheme="minorBidi"/>
          <w:sz w:val="22"/>
          <w:szCs w:val="22"/>
          <w:lang w:eastAsia="en-US"/>
        </w:rPr>
      </w:pPr>
      <w:hyperlink w:anchor="_Toc338631106" w:history="1">
        <w:r w:rsidR="00F55310" w:rsidRPr="00B866A7">
          <w:rPr>
            <w:rStyle w:val="Hyperlink"/>
          </w:rPr>
          <w:t>Figure 8</w:t>
        </w:r>
        <w:r w:rsidR="00F55310" w:rsidRPr="00B866A7">
          <w:rPr>
            <w:rStyle w:val="Hyperlink"/>
          </w:rPr>
          <w:noBreakHyphen/>
          <w:t>3</w:t>
        </w:r>
        <w:r w:rsidR="00F55310">
          <w:rPr>
            <w:rFonts w:asciiTheme="minorHAnsi" w:eastAsiaTheme="minorEastAsia" w:hAnsiTheme="minorHAnsi" w:cstheme="minorBidi"/>
            <w:sz w:val="22"/>
            <w:szCs w:val="22"/>
            <w:lang w:eastAsia="en-US"/>
          </w:rPr>
          <w:tab/>
        </w:r>
        <w:r w:rsidR="00F55310" w:rsidRPr="00B866A7">
          <w:rPr>
            <w:rStyle w:val="Hyperlink"/>
          </w:rPr>
          <w:t xml:space="preserve"> Explanation of the SINAS directives</w:t>
        </w:r>
        <w:r w:rsidR="00F55310">
          <w:rPr>
            <w:webHidden/>
          </w:rPr>
          <w:tab/>
        </w:r>
        <w:r w:rsidR="00F55310">
          <w:rPr>
            <w:webHidden/>
          </w:rPr>
          <w:fldChar w:fldCharType="begin"/>
        </w:r>
        <w:r w:rsidR="00F55310">
          <w:rPr>
            <w:webHidden/>
          </w:rPr>
          <w:instrText xml:space="preserve"> PAGEREF _Toc338631106 \h </w:instrText>
        </w:r>
        <w:r w:rsidR="00F55310">
          <w:rPr>
            <w:webHidden/>
          </w:rPr>
        </w:r>
        <w:r w:rsidR="00F55310">
          <w:rPr>
            <w:webHidden/>
          </w:rPr>
          <w:fldChar w:fldCharType="separate"/>
        </w:r>
        <w:r>
          <w:rPr>
            <w:webHidden/>
          </w:rPr>
          <w:t>91</w:t>
        </w:r>
        <w:r w:rsidR="00F55310">
          <w:rPr>
            <w:webHidden/>
          </w:rPr>
          <w:fldChar w:fldCharType="end"/>
        </w:r>
      </w:hyperlink>
    </w:p>
    <w:p w:rsidR="0076533A" w:rsidRPr="00901557" w:rsidRDefault="0076533A">
      <w:pPr>
        <w:pStyle w:val="atext"/>
      </w:pPr>
      <w:r w:rsidRPr="00901557">
        <w:fldChar w:fldCharType="end"/>
      </w:r>
    </w:p>
    <w:p w:rsidR="0076533A" w:rsidRPr="00901557" w:rsidRDefault="0076533A">
      <w:pPr>
        <w:pStyle w:val="Heading8"/>
      </w:pPr>
      <w:bookmarkStart w:id="244" w:name="_Toc338631062"/>
      <w:r w:rsidRPr="00901557">
        <w:lastRenderedPageBreak/>
        <w:t>References</w:t>
      </w:r>
      <w:bookmarkEnd w:id="244"/>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w:t>
          </w:r>
          <w:r w:rsidRPr="00901557">
            <w:t>s</w:t>
          </w:r>
          <w:r w:rsidRPr="00901557">
            <w:t>ruhe</w:t>
          </w:r>
        </w:smartTag>
      </w:smartTag>
      <w:r w:rsidRPr="00901557">
        <w:t xml:space="preserve">: </w:t>
      </w:r>
      <w:hyperlink r:id="rId67"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t xml:space="preserve">Joerg Henkel “Design and Architectures for Embedded Systems (ESII)”,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8"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9"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w:t>
      </w:r>
      <w:r w:rsidRPr="00901557">
        <w:t>a</w:t>
      </w:r>
      <w:r w:rsidR="00C71CB5">
        <w:t>tive Approach” 2</w:t>
      </w:r>
      <w:r w:rsidR="00C71CB5" w:rsidRPr="00C71CB5">
        <w:rPr>
          <w:vertAlign w:val="superscript"/>
        </w:rPr>
        <w:t>nd</w:t>
      </w:r>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70"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Philip M. Sailer, David R. Kaeli “The DLX Instruction Set Architecture Handbook”, 1996 Morgan Kaufmann Publishers, Inc.</w:t>
      </w:r>
    </w:p>
    <w:p w:rsidR="0076533A" w:rsidRPr="00901557" w:rsidRDefault="0076533A" w:rsidP="00B048C7">
      <w:pPr>
        <w:pStyle w:val="Literatur"/>
        <w:spacing w:after="240"/>
        <w:ind w:left="1555" w:hanging="1555"/>
      </w:pPr>
      <w:r w:rsidRPr="00901557">
        <w:t>[DLXsim]</w:t>
      </w:r>
      <w:r w:rsidRPr="00901557">
        <w:tab/>
        <w:t xml:space="preserve">Handbook for DLXsim: </w:t>
      </w:r>
      <w:hyperlink r:id="rId71"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A composition of the used programs DLXsim, DLXview, DLXgui and DLXcc:</w:t>
      </w:r>
      <w:r w:rsidR="005E492B">
        <w:br/>
      </w:r>
      <w:hyperlink r:id="rId72"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t>Kalenteridis et al. “A complete platform and toolset for system implement</w:t>
      </w:r>
      <w:r w:rsidRPr="00890221">
        <w:t>a</w:t>
      </w:r>
      <w:r w:rsidRPr="00890221">
        <w:t>tion on fine-grained reconfigurable hardware“, Microprocessors and M</w:t>
      </w:r>
      <w:r w:rsidRPr="00890221">
        <w:t>i</w:t>
      </w:r>
      <w:r w:rsidRPr="00890221">
        <w:t>crosystems 2004</w:t>
      </w:r>
    </w:p>
    <w:p w:rsidR="005E492B" w:rsidRDefault="005E492B" w:rsidP="00B048C7">
      <w:pPr>
        <w:pStyle w:val="Literatur"/>
        <w:spacing w:after="240"/>
        <w:ind w:left="1555" w:hanging="1555"/>
      </w:pPr>
      <w:r>
        <w:t>[XUG002]</w:t>
      </w:r>
      <w:r>
        <w:tab/>
        <w:t xml:space="preserve">Xilinx Corp. “UG002: Virtex-II Platform FPGA User Guide” </w:t>
      </w:r>
      <w:hyperlink r:id="rId73"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74" w:history="1">
        <w:r w:rsidR="001170D6" w:rsidRPr="00BD2575">
          <w:rPr>
            <w:rStyle w:val="Hyperlink"/>
          </w:rPr>
          <w:t>http://www.xilinx.com/support/documentation/data_sheets/ds060.pdf</w:t>
        </w:r>
      </w:hyperlink>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5"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6" w:history="1">
        <w:r w:rsidRPr="00901557">
          <w:rPr>
            <w:rStyle w:val="Hyperlink"/>
          </w:rPr>
          <w:t>www.ace.nl</w:t>
        </w:r>
      </w:hyperlink>
    </w:p>
    <w:p w:rsidR="0076533A" w:rsidRPr="00901557" w:rsidRDefault="00FA0538" w:rsidP="00B048C7">
      <w:pPr>
        <w:pStyle w:val="Literatur"/>
        <w:spacing w:after="240"/>
        <w:ind w:left="1555" w:hanging="1555"/>
      </w:pPr>
      <w:r w:rsidRPr="00FA0538">
        <w:t>[eDIP]</w:t>
      </w:r>
      <w:r w:rsidRPr="00FA0538">
        <w:tab/>
      </w:r>
      <w:r>
        <w:t xml:space="preserve">Data Sheets for the eDIP LCDs </w:t>
      </w:r>
      <w:hyperlink r:id="rId77" w:history="1">
        <w:r w:rsidRPr="001E1456">
          <w:rPr>
            <w:rStyle w:val="Hyperlink"/>
          </w:rPr>
          <w:t>http://www.lcd-module.de/deu/dip/edip.htm</w:t>
        </w:r>
      </w:hyperlink>
    </w:p>
    <w:sectPr w:rsidR="0076533A" w:rsidRPr="00901557">
      <w:headerReference w:type="default" r:id="rId78"/>
      <w:footerReference w:type="even" r:id="rId79"/>
      <w:footerReference w:type="default" r:id="rId80"/>
      <w:footnotePr>
        <w:numRestart w:val="eachPage"/>
      </w:footnotePr>
      <w:pgSz w:w="11900" w:h="16840"/>
      <w:pgMar w:top="1418" w:right="1418" w:bottom="1418" w:left="1418" w:header="567" w:footer="567" w:gutter="0"/>
      <w:cols w:space="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408B" w:rsidRDefault="0070408B">
      <w:r>
        <w:separator/>
      </w:r>
    </w:p>
  </w:endnote>
  <w:endnote w:type="continuationSeparator" w:id="0">
    <w:p w:rsidR="0070408B" w:rsidRDefault="00704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139" w:rsidRDefault="001521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152139" w:rsidRDefault="0015213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139" w:rsidRDefault="00152139">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AC2D8C">
      <w:rPr>
        <w:rStyle w:val="PageNumber"/>
        <w:noProof/>
      </w:rPr>
      <w:t>97</w:t>
    </w:r>
    <w:r>
      <w:rPr>
        <w:rStyle w:val="PageNumber"/>
      </w:rPr>
      <w:fldChar w:fldCharType="end"/>
    </w:r>
    <w:r>
      <w:rPr>
        <w:rStyle w:val="PageNumber"/>
      </w:rPr>
      <w:t xml:space="preserve"> -</w:t>
    </w:r>
  </w:p>
  <w:p w:rsidR="00152139" w:rsidRDefault="001521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408B" w:rsidRDefault="0070408B">
      <w:r>
        <w:separator/>
      </w:r>
    </w:p>
  </w:footnote>
  <w:footnote w:type="continuationSeparator" w:id="0">
    <w:p w:rsidR="0070408B" w:rsidRDefault="0070408B">
      <w:r>
        <w:continuationSeparator/>
      </w:r>
    </w:p>
  </w:footnote>
  <w:footnote w:id="1">
    <w:p w:rsidR="00152139" w:rsidRDefault="00152139">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139" w:rsidRDefault="00152139">
    <w:pPr>
      <w:pStyle w:val="Header"/>
      <w:widowControl w:val="0"/>
      <w:tabs>
        <w:tab w:val="clear" w:pos="9071"/>
        <w:tab w:val="left" w:pos="3402"/>
        <w:tab w:val="left" w:pos="5103"/>
        <w:tab w:val="right" w:pos="9072"/>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nsid w:val="0FF30E13"/>
    <w:multiLevelType w:val="hybridMultilevel"/>
    <w:tmpl w:val="4BECF82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nsid w:val="164B7176"/>
    <w:multiLevelType w:val="hybridMultilevel"/>
    <w:tmpl w:val="58B6D1F6"/>
    <w:lvl w:ilvl="0" w:tplc="04070001">
      <w:start w:val="1"/>
      <w:numFmt w:val="bullet"/>
      <w:lvlText w:val=""/>
      <w:lvlJc w:val="left"/>
      <w:pPr>
        <w:tabs>
          <w:tab w:val="num" w:pos="720"/>
        </w:tabs>
        <w:ind w:left="720" w:hanging="360"/>
      </w:pPr>
      <w:rPr>
        <w:rFonts w:ascii="Symbol" w:hAnsi="Symbol" w:hint="default"/>
      </w:rPr>
    </w:lvl>
    <w:lvl w:ilvl="1" w:tplc="04070015">
      <w:start w:val="1"/>
      <w:numFmt w:val="decimal"/>
      <w:lvlText w:val="(%2)"/>
      <w:lvlJc w:val="left"/>
      <w:pPr>
        <w:tabs>
          <w:tab w:val="num" w:pos="1440"/>
        </w:tabs>
        <w:ind w:left="1440" w:hanging="360"/>
      </w:pPr>
      <w:rPr>
        <w:rFonts w:hint="default"/>
      </w:rPr>
    </w:lvl>
    <w:lvl w:ilvl="2" w:tplc="2514DC3A">
      <w:numFmt w:val="bullet"/>
      <w:lvlText w:val="-"/>
      <w:lvlJc w:val="left"/>
      <w:pPr>
        <w:tabs>
          <w:tab w:val="num" w:pos="2160"/>
        </w:tabs>
        <w:ind w:left="2160" w:hanging="360"/>
      </w:pPr>
      <w:rPr>
        <w:rFonts w:ascii="Times" w:eastAsia="Times New Roman" w:hAnsi="Times" w:cs="Times" w:hint="default"/>
        <w:b w:val="0"/>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nsid w:val="1C7E4F67"/>
    <w:multiLevelType w:val="hybridMultilevel"/>
    <w:tmpl w:val="A22840C6"/>
    <w:lvl w:ilvl="0" w:tplc="04070001">
      <w:start w:val="1"/>
      <w:numFmt w:val="bullet"/>
      <w:lvlText w:val=""/>
      <w:lvlJc w:val="left"/>
      <w:pPr>
        <w:tabs>
          <w:tab w:val="num" w:pos="360"/>
        </w:tabs>
        <w:ind w:left="360" w:hanging="360"/>
      </w:pPr>
      <w:rPr>
        <w:rFonts w:ascii="Symbol" w:hAnsi="Symbol" w:hint="default"/>
      </w:rPr>
    </w:lvl>
    <w:lvl w:ilvl="1" w:tplc="7A56D018">
      <w:start w:val="1"/>
      <w:numFmt w:val="decimal"/>
      <w:lvlText w:val="%2)"/>
      <w:lvlJc w:val="left"/>
      <w:pPr>
        <w:tabs>
          <w:tab w:val="num" w:pos="1080"/>
        </w:tabs>
        <w:ind w:left="1080" w:hanging="360"/>
      </w:pPr>
      <w:rPr>
        <w:rFonts w:hint="default"/>
      </w:r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13">
    <w:nsid w:val="1E1A0537"/>
    <w:multiLevelType w:val="hybridMultilevel"/>
    <w:tmpl w:val="5D18E8F0"/>
    <w:lvl w:ilvl="0" w:tplc="4882F72E">
      <w:start w:val="1"/>
      <w:numFmt w:val="decimal"/>
      <w:lvlText w:val="Fi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0D756F"/>
    <w:multiLevelType w:val="hybridMultilevel"/>
    <w:tmpl w:val="F9A24EF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nsid w:val="2BA76CE2"/>
    <w:multiLevelType w:val="hybridMultilevel"/>
    <w:tmpl w:val="AC52674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17">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18">
    <w:nsid w:val="3A336A8B"/>
    <w:multiLevelType w:val="hybridMultilevel"/>
    <w:tmpl w:val="613E1020"/>
    <w:lvl w:ilvl="0" w:tplc="04090001">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nsid w:val="520F5FBF"/>
    <w:multiLevelType w:val="hybridMultilevel"/>
    <w:tmpl w:val="DE588AAA"/>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tabs>
          <w:tab w:val="num" w:pos="1080"/>
        </w:tabs>
        <w:ind w:left="1080" w:hanging="360"/>
      </w:pPr>
      <w:rPr>
        <w:rFonts w:ascii="Courier New" w:hAnsi="Courier New" w:cs="Courier New" w:hint="default"/>
      </w:rPr>
    </w:lvl>
    <w:lvl w:ilvl="2" w:tplc="04070005">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23">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563501A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853E6A"/>
    <w:multiLevelType w:val="hybridMultilevel"/>
    <w:tmpl w:val="A22E3FB2"/>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6">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7">
    <w:nsid w:val="61460DFF"/>
    <w:multiLevelType w:val="hybridMultilevel"/>
    <w:tmpl w:val="4EBE4806"/>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8">
    <w:nsid w:val="68D61F40"/>
    <w:multiLevelType w:val="hybridMultilevel"/>
    <w:tmpl w:val="37C28036"/>
    <w:lvl w:ilvl="0" w:tplc="04070001">
      <w:start w:val="1"/>
      <w:numFmt w:val="bullet"/>
      <w:lvlText w:val=""/>
      <w:lvlJc w:val="left"/>
      <w:pPr>
        <w:tabs>
          <w:tab w:val="num" w:pos="720"/>
        </w:tabs>
        <w:ind w:left="720" w:hanging="360"/>
      </w:pPr>
      <w:rPr>
        <w:rFonts w:ascii="Symbol" w:hAnsi="Symbol" w:hint="default"/>
      </w:rPr>
    </w:lvl>
    <w:lvl w:ilvl="1" w:tplc="04070019">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9">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1">
    <w:nsid w:val="794D5BA7"/>
    <w:multiLevelType w:val="hybridMultilevel"/>
    <w:tmpl w:val="D048EA3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2">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nsid w:val="7FAE13CC"/>
    <w:multiLevelType w:val="hybridMultilevel"/>
    <w:tmpl w:val="6D42DDF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nsid w:val="7FB505A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 w:numId="3">
    <w:abstractNumId w:val="32"/>
  </w:num>
  <w:num w:numId="4">
    <w:abstractNumId w:val="20"/>
  </w:num>
  <w:num w:numId="5">
    <w:abstractNumId w:val="16"/>
  </w:num>
  <w:num w:numId="6">
    <w:abstractNumId w:val="12"/>
  </w:num>
  <w:num w:numId="7">
    <w:abstractNumId w:val="28"/>
  </w:num>
  <w:num w:numId="8">
    <w:abstractNumId w:val="25"/>
  </w:num>
  <w:num w:numId="9">
    <w:abstractNumId w:val="25"/>
    <w:lvlOverride w:ilvl="0">
      <w:startOverride w:val="1"/>
    </w:lvlOverride>
  </w:num>
  <w:num w:numId="10">
    <w:abstractNumId w:val="11"/>
  </w:num>
  <w:num w:numId="11">
    <w:abstractNumId w:val="15"/>
  </w:num>
  <w:num w:numId="12">
    <w:abstractNumId w:val="25"/>
    <w:lvlOverride w:ilvl="0">
      <w:startOverride w:val="1"/>
    </w:lvlOverride>
  </w:num>
  <w:num w:numId="13">
    <w:abstractNumId w:val="25"/>
    <w:lvlOverride w:ilvl="0">
      <w:startOverride w:val="1"/>
    </w:lvlOverride>
  </w:num>
  <w:num w:numId="14">
    <w:abstractNumId w:val="19"/>
  </w:num>
  <w:num w:numId="15">
    <w:abstractNumId w:val="9"/>
  </w:num>
  <w:num w:numId="16">
    <w:abstractNumId w:val="23"/>
  </w:num>
  <w:num w:numId="17">
    <w:abstractNumId w:val="26"/>
  </w:num>
  <w:num w:numId="18">
    <w:abstractNumId w:val="33"/>
  </w:num>
  <w:num w:numId="19">
    <w:abstractNumId w:val="14"/>
  </w:num>
  <w:num w:numId="20">
    <w:abstractNumId w:val="10"/>
  </w:num>
  <w:num w:numId="21">
    <w:abstractNumId w:val="6"/>
  </w:num>
  <w:num w:numId="22">
    <w:abstractNumId w:val="30"/>
  </w:num>
  <w:num w:numId="23">
    <w:abstractNumId w:val="17"/>
  </w:num>
  <w:num w:numId="24">
    <w:abstractNumId w:val="22"/>
  </w:num>
  <w:num w:numId="25">
    <w:abstractNumId w:val="8"/>
  </w:num>
  <w:num w:numId="26">
    <w:abstractNumId w:val="7"/>
  </w:num>
  <w:num w:numId="27">
    <w:abstractNumId w:val="31"/>
  </w:num>
  <w:num w:numId="28">
    <w:abstractNumId w:val="21"/>
  </w:num>
  <w:num w:numId="29">
    <w:abstractNumId w:val="27"/>
  </w:num>
  <w:num w:numId="30">
    <w:abstractNumId w:val="13"/>
  </w:num>
  <w:num w:numId="31">
    <w:abstractNumId w:val="34"/>
  </w:num>
  <w:num w:numId="32">
    <w:abstractNumId w:val="18"/>
  </w:num>
  <w:num w:numId="33">
    <w:abstractNumId w:val="29"/>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activeWritingStyle w:appName="MSWord" w:lang="de-DE" w:vendorID="64" w:dllVersion="131078"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7F21ED"/>
    <w:rsid w:val="00000650"/>
    <w:rsid w:val="00005A01"/>
    <w:rsid w:val="00023698"/>
    <w:rsid w:val="0003407C"/>
    <w:rsid w:val="000347D8"/>
    <w:rsid w:val="00056ABF"/>
    <w:rsid w:val="00087255"/>
    <w:rsid w:val="000923D9"/>
    <w:rsid w:val="000B2185"/>
    <w:rsid w:val="000B4F28"/>
    <w:rsid w:val="000B64C3"/>
    <w:rsid w:val="000B77E3"/>
    <w:rsid w:val="000C0377"/>
    <w:rsid w:val="000C73AB"/>
    <w:rsid w:val="000D22CC"/>
    <w:rsid w:val="000D710F"/>
    <w:rsid w:val="000E0963"/>
    <w:rsid w:val="000E7159"/>
    <w:rsid w:val="000F56E7"/>
    <w:rsid w:val="000F5D76"/>
    <w:rsid w:val="001170D6"/>
    <w:rsid w:val="00120BF5"/>
    <w:rsid w:val="00137CBB"/>
    <w:rsid w:val="001404EC"/>
    <w:rsid w:val="00152139"/>
    <w:rsid w:val="0016067A"/>
    <w:rsid w:val="00182F79"/>
    <w:rsid w:val="00182FF9"/>
    <w:rsid w:val="00191F34"/>
    <w:rsid w:val="00192770"/>
    <w:rsid w:val="001A1B20"/>
    <w:rsid w:val="001B2E1D"/>
    <w:rsid w:val="001B7B71"/>
    <w:rsid w:val="001D0019"/>
    <w:rsid w:val="001D2939"/>
    <w:rsid w:val="0020726C"/>
    <w:rsid w:val="0020759F"/>
    <w:rsid w:val="0021082D"/>
    <w:rsid w:val="002228B9"/>
    <w:rsid w:val="002334E6"/>
    <w:rsid w:val="00233D79"/>
    <w:rsid w:val="00234133"/>
    <w:rsid w:val="00255789"/>
    <w:rsid w:val="002562DE"/>
    <w:rsid w:val="00274376"/>
    <w:rsid w:val="00290A7D"/>
    <w:rsid w:val="002A5D9F"/>
    <w:rsid w:val="002A6FD5"/>
    <w:rsid w:val="002B3BEA"/>
    <w:rsid w:val="002C026F"/>
    <w:rsid w:val="002C786D"/>
    <w:rsid w:val="002C7A74"/>
    <w:rsid w:val="002D18CB"/>
    <w:rsid w:val="002D3108"/>
    <w:rsid w:val="002F3F45"/>
    <w:rsid w:val="00303AE6"/>
    <w:rsid w:val="00304E63"/>
    <w:rsid w:val="003105BD"/>
    <w:rsid w:val="00317DB7"/>
    <w:rsid w:val="00321504"/>
    <w:rsid w:val="00323117"/>
    <w:rsid w:val="00326327"/>
    <w:rsid w:val="00345ED5"/>
    <w:rsid w:val="0034715F"/>
    <w:rsid w:val="00366A21"/>
    <w:rsid w:val="003813D0"/>
    <w:rsid w:val="00382FDE"/>
    <w:rsid w:val="003A7E7D"/>
    <w:rsid w:val="003B1993"/>
    <w:rsid w:val="003C643B"/>
    <w:rsid w:val="003D11FA"/>
    <w:rsid w:val="003D1A41"/>
    <w:rsid w:val="003F5B4B"/>
    <w:rsid w:val="0040120D"/>
    <w:rsid w:val="004016DB"/>
    <w:rsid w:val="00401C1B"/>
    <w:rsid w:val="004039DF"/>
    <w:rsid w:val="004165B9"/>
    <w:rsid w:val="00423DC9"/>
    <w:rsid w:val="004273DC"/>
    <w:rsid w:val="00461C8E"/>
    <w:rsid w:val="004724FC"/>
    <w:rsid w:val="00474CDB"/>
    <w:rsid w:val="00487751"/>
    <w:rsid w:val="0049299A"/>
    <w:rsid w:val="00496C5B"/>
    <w:rsid w:val="004B4B59"/>
    <w:rsid w:val="004C0028"/>
    <w:rsid w:val="004C61AD"/>
    <w:rsid w:val="004D46C7"/>
    <w:rsid w:val="004D643D"/>
    <w:rsid w:val="00505663"/>
    <w:rsid w:val="00513101"/>
    <w:rsid w:val="00524121"/>
    <w:rsid w:val="00527807"/>
    <w:rsid w:val="00540B59"/>
    <w:rsid w:val="00545407"/>
    <w:rsid w:val="00553181"/>
    <w:rsid w:val="00553C25"/>
    <w:rsid w:val="00566FA8"/>
    <w:rsid w:val="0057582E"/>
    <w:rsid w:val="00582740"/>
    <w:rsid w:val="00583E0D"/>
    <w:rsid w:val="0059070B"/>
    <w:rsid w:val="005B5534"/>
    <w:rsid w:val="005E492B"/>
    <w:rsid w:val="005E57A9"/>
    <w:rsid w:val="005E58AF"/>
    <w:rsid w:val="005F385D"/>
    <w:rsid w:val="006232C3"/>
    <w:rsid w:val="00627C10"/>
    <w:rsid w:val="00642762"/>
    <w:rsid w:val="00650FB2"/>
    <w:rsid w:val="00651D49"/>
    <w:rsid w:val="00660B19"/>
    <w:rsid w:val="0066226B"/>
    <w:rsid w:val="00687F60"/>
    <w:rsid w:val="00695A0F"/>
    <w:rsid w:val="006976BB"/>
    <w:rsid w:val="006A792F"/>
    <w:rsid w:val="006C617C"/>
    <w:rsid w:val="006E02FF"/>
    <w:rsid w:val="006E6A12"/>
    <w:rsid w:val="006F55CC"/>
    <w:rsid w:val="006F5BBB"/>
    <w:rsid w:val="0070408B"/>
    <w:rsid w:val="00734045"/>
    <w:rsid w:val="007451FE"/>
    <w:rsid w:val="0074688E"/>
    <w:rsid w:val="007524E4"/>
    <w:rsid w:val="0076533A"/>
    <w:rsid w:val="00771326"/>
    <w:rsid w:val="00783AF6"/>
    <w:rsid w:val="00793A5F"/>
    <w:rsid w:val="007A3DFF"/>
    <w:rsid w:val="007B0275"/>
    <w:rsid w:val="007B4CE1"/>
    <w:rsid w:val="007F21ED"/>
    <w:rsid w:val="007F61D0"/>
    <w:rsid w:val="008036AC"/>
    <w:rsid w:val="0080760D"/>
    <w:rsid w:val="00816AEA"/>
    <w:rsid w:val="00822F1D"/>
    <w:rsid w:val="00835068"/>
    <w:rsid w:val="0085056A"/>
    <w:rsid w:val="008565A5"/>
    <w:rsid w:val="00863CB0"/>
    <w:rsid w:val="008765A1"/>
    <w:rsid w:val="008771C6"/>
    <w:rsid w:val="00890221"/>
    <w:rsid w:val="008934B2"/>
    <w:rsid w:val="008A30F2"/>
    <w:rsid w:val="008B2B56"/>
    <w:rsid w:val="008B3596"/>
    <w:rsid w:val="008E0212"/>
    <w:rsid w:val="008E1FCF"/>
    <w:rsid w:val="008E2076"/>
    <w:rsid w:val="00901557"/>
    <w:rsid w:val="00927567"/>
    <w:rsid w:val="009359F1"/>
    <w:rsid w:val="00936BE9"/>
    <w:rsid w:val="00943FF5"/>
    <w:rsid w:val="0094701B"/>
    <w:rsid w:val="00957709"/>
    <w:rsid w:val="0096478D"/>
    <w:rsid w:val="0097043D"/>
    <w:rsid w:val="009752FC"/>
    <w:rsid w:val="00980797"/>
    <w:rsid w:val="00980DCF"/>
    <w:rsid w:val="009926F5"/>
    <w:rsid w:val="009A4C74"/>
    <w:rsid w:val="009B462B"/>
    <w:rsid w:val="009C0908"/>
    <w:rsid w:val="009D1118"/>
    <w:rsid w:val="009E3E7F"/>
    <w:rsid w:val="009E57A2"/>
    <w:rsid w:val="00A0633C"/>
    <w:rsid w:val="00A22E39"/>
    <w:rsid w:val="00A300FC"/>
    <w:rsid w:val="00A315CA"/>
    <w:rsid w:val="00A44175"/>
    <w:rsid w:val="00A44F67"/>
    <w:rsid w:val="00A46525"/>
    <w:rsid w:val="00A60BF2"/>
    <w:rsid w:val="00A71E37"/>
    <w:rsid w:val="00A722FD"/>
    <w:rsid w:val="00A851F1"/>
    <w:rsid w:val="00AC2D8C"/>
    <w:rsid w:val="00AC764A"/>
    <w:rsid w:val="00AD0022"/>
    <w:rsid w:val="00AD07B8"/>
    <w:rsid w:val="00AD1D55"/>
    <w:rsid w:val="00AF5AD5"/>
    <w:rsid w:val="00B00D34"/>
    <w:rsid w:val="00B019F5"/>
    <w:rsid w:val="00B048C7"/>
    <w:rsid w:val="00B14A56"/>
    <w:rsid w:val="00B17521"/>
    <w:rsid w:val="00B255F6"/>
    <w:rsid w:val="00B25BAC"/>
    <w:rsid w:val="00B30062"/>
    <w:rsid w:val="00B3709D"/>
    <w:rsid w:val="00B42E74"/>
    <w:rsid w:val="00B42EC3"/>
    <w:rsid w:val="00B50CA7"/>
    <w:rsid w:val="00B623BD"/>
    <w:rsid w:val="00B82552"/>
    <w:rsid w:val="00B92BBA"/>
    <w:rsid w:val="00B94BF7"/>
    <w:rsid w:val="00B96D07"/>
    <w:rsid w:val="00BC32C6"/>
    <w:rsid w:val="00BE3026"/>
    <w:rsid w:val="00BE4323"/>
    <w:rsid w:val="00BF1D9D"/>
    <w:rsid w:val="00BF47E1"/>
    <w:rsid w:val="00C27DD4"/>
    <w:rsid w:val="00C47EC4"/>
    <w:rsid w:val="00C5460A"/>
    <w:rsid w:val="00C66382"/>
    <w:rsid w:val="00C707A0"/>
    <w:rsid w:val="00C71CB5"/>
    <w:rsid w:val="00C7234A"/>
    <w:rsid w:val="00C764F2"/>
    <w:rsid w:val="00C8461F"/>
    <w:rsid w:val="00C95455"/>
    <w:rsid w:val="00CB3D58"/>
    <w:rsid w:val="00CC6C76"/>
    <w:rsid w:val="00CE039B"/>
    <w:rsid w:val="00D135C2"/>
    <w:rsid w:val="00D25C80"/>
    <w:rsid w:val="00D26486"/>
    <w:rsid w:val="00D30672"/>
    <w:rsid w:val="00D30B78"/>
    <w:rsid w:val="00D46EAC"/>
    <w:rsid w:val="00D51DA0"/>
    <w:rsid w:val="00D547C7"/>
    <w:rsid w:val="00D7277E"/>
    <w:rsid w:val="00D931C3"/>
    <w:rsid w:val="00DA65D5"/>
    <w:rsid w:val="00DC7F6C"/>
    <w:rsid w:val="00DD13F6"/>
    <w:rsid w:val="00DE2091"/>
    <w:rsid w:val="00E06013"/>
    <w:rsid w:val="00E0762A"/>
    <w:rsid w:val="00E1293B"/>
    <w:rsid w:val="00E51B24"/>
    <w:rsid w:val="00E529E1"/>
    <w:rsid w:val="00E53E25"/>
    <w:rsid w:val="00E60934"/>
    <w:rsid w:val="00E832E3"/>
    <w:rsid w:val="00E9698C"/>
    <w:rsid w:val="00E973FA"/>
    <w:rsid w:val="00EA0D32"/>
    <w:rsid w:val="00EA1623"/>
    <w:rsid w:val="00EA27FF"/>
    <w:rsid w:val="00EA3AF1"/>
    <w:rsid w:val="00EA50C7"/>
    <w:rsid w:val="00EB5162"/>
    <w:rsid w:val="00EC7389"/>
    <w:rsid w:val="00ED18D3"/>
    <w:rsid w:val="00ED24AF"/>
    <w:rsid w:val="00ED70A0"/>
    <w:rsid w:val="00EE2CD3"/>
    <w:rsid w:val="00EF3837"/>
    <w:rsid w:val="00F020CF"/>
    <w:rsid w:val="00F074F5"/>
    <w:rsid w:val="00F1439D"/>
    <w:rsid w:val="00F152EE"/>
    <w:rsid w:val="00F24D63"/>
    <w:rsid w:val="00F33D41"/>
    <w:rsid w:val="00F37C33"/>
    <w:rsid w:val="00F539AF"/>
    <w:rsid w:val="00F549C8"/>
    <w:rsid w:val="00F55310"/>
    <w:rsid w:val="00F7684F"/>
    <w:rsid w:val="00F76AA1"/>
    <w:rsid w:val="00F93FF4"/>
    <w:rsid w:val="00F940F1"/>
    <w:rsid w:val="00FA0538"/>
    <w:rsid w:val="00FB7CEE"/>
    <w:rsid w:val="00FD0D54"/>
    <w:rsid w:val="00FD4D6F"/>
    <w:rsid w:val="00FE069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74"/>
    <o:shapelayout v:ext="edit">
      <o:idmap v:ext="edit" data="1"/>
      <o:rules v:ext="edit">
        <o:r id="V:Rule1" type="callout" idref="#_x0000_s1551"/>
        <o:r id="V:Rule2" type="callout" idref="#_x0000_s1552"/>
        <o:r id="V:Rule3" type="callout" idref="#_x0000_s15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8"/>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5.bin"/><Relationship Id="rId42" Type="http://schemas.openxmlformats.org/officeDocument/2006/relationships/image" Target="media/image23.png"/><Relationship Id="rId47" Type="http://schemas.openxmlformats.org/officeDocument/2006/relationships/package" Target="embeddings/Microsoft_PowerPoint_Slide2.sldx"/><Relationship Id="rId63" Type="http://schemas.openxmlformats.org/officeDocument/2006/relationships/image" Target="media/image38.wmf"/><Relationship Id="rId68" Type="http://schemas.openxmlformats.org/officeDocument/2006/relationships/hyperlink" Target="http://www.asip-solutions.com/" TargetMode="External"/><Relationship Id="rId16" Type="http://schemas.openxmlformats.org/officeDocument/2006/relationships/oleObject" Target="embeddings/oleObject3.bin"/><Relationship Id="rId11" Type="http://schemas.openxmlformats.org/officeDocument/2006/relationships/image" Target="media/image4.emf"/><Relationship Id="rId32" Type="http://schemas.openxmlformats.org/officeDocument/2006/relationships/oleObject" Target="embeddings/oleObject9.bin"/><Relationship Id="rId37" Type="http://schemas.openxmlformats.org/officeDocument/2006/relationships/image" Target="media/image18.png"/><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hyperlink" Target="http://www.xilinx.com/support/documentation/data_sheets/ds060.pdf" TargetMode="External"/><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hyperlink" Target="http://www.digilife.be/quickreferences/QRC/Vi%20Reference%20Card.pdf" TargetMode="External"/><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7.emf"/><Relationship Id="rId56" Type="http://schemas.openxmlformats.org/officeDocument/2006/relationships/image" Target="media/image33.png"/><Relationship Id="rId64" Type="http://schemas.openxmlformats.org/officeDocument/2006/relationships/oleObject" Target="embeddings/oleObject12.bin"/><Relationship Id="rId69" Type="http://schemas.openxmlformats.org/officeDocument/2006/relationships/hyperlink" Target="http://www.xilinx.com/univ/xupv5-lx110t.htm" TargetMode="External"/><Relationship Id="rId77" Type="http://schemas.openxmlformats.org/officeDocument/2006/relationships/hyperlink" Target="http://www.lcd-module.de/deu/dip/edip.htm" TargetMode="External"/><Relationship Id="rId8" Type="http://schemas.openxmlformats.org/officeDocument/2006/relationships/image" Target="media/image1.png"/><Relationship Id="rId51" Type="http://schemas.openxmlformats.org/officeDocument/2006/relationships/package" Target="embeddings/Microsoft_PowerPoint_Slide4.sldx"/><Relationship Id="rId72" Type="http://schemas.openxmlformats.org/officeDocument/2006/relationships/hyperlink" Target="http://www.ra.informatik.uni-stuttgart.de/~rainer/Lehre/ROTI01/DLX/" TargetMode="External"/><Relationship Id="rId80"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hyperlink" Target="http://www.schlittermann.de/ssh" TargetMode="External"/><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6.emf"/><Relationship Id="rId59" Type="http://schemas.openxmlformats.org/officeDocument/2006/relationships/image" Target="media/image36.wmf"/><Relationship Id="rId67" Type="http://schemas.openxmlformats.org/officeDocument/2006/relationships/hyperlink" Target="http://ces.univ-karlsruhe.de/" TargetMode="Externa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31.png"/><Relationship Id="rId62" Type="http://schemas.openxmlformats.org/officeDocument/2006/relationships/oleObject" Target="embeddings/oleObject11.bin"/><Relationship Id="rId70" Type="http://schemas.openxmlformats.org/officeDocument/2006/relationships/hyperlink" Target="http://meseec.ce.rit.edu/eecc551-winter2001/551-12-5-2001.pdf" TargetMode="External"/><Relationship Id="rId75" Type="http://schemas.openxmlformats.org/officeDocument/2006/relationships/hyperlink" Target="http://www.gaisler.com/doc/vhdl2proc.pdf"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hyperlink" Target="http://inst.eecs.berkeley.edu/~cs3/fa06/emacsreference.pdf" TargetMode="External"/><Relationship Id="rId28" Type="http://schemas.openxmlformats.org/officeDocument/2006/relationships/oleObject" Target="embeddings/oleObject7.bin"/><Relationship Id="rId36" Type="http://schemas.openxmlformats.org/officeDocument/2006/relationships/image" Target="media/image17.png"/><Relationship Id="rId49" Type="http://schemas.openxmlformats.org/officeDocument/2006/relationships/package" Target="embeddings/Microsoft_PowerPoint_Slide3.sldx"/><Relationship Id="rId57" Type="http://schemas.openxmlformats.org/officeDocument/2006/relationships/image" Target="media/image34.png"/><Relationship Id="rId10" Type="http://schemas.openxmlformats.org/officeDocument/2006/relationships/image" Target="media/image3.emf"/><Relationship Id="rId31" Type="http://schemas.openxmlformats.org/officeDocument/2006/relationships/image" Target="media/image13.wmf"/><Relationship Id="rId44" Type="http://schemas.openxmlformats.org/officeDocument/2006/relationships/image" Target="media/image25.emf"/><Relationship Id="rId52" Type="http://schemas.openxmlformats.org/officeDocument/2006/relationships/image" Target="media/image29.png"/><Relationship Id="rId60" Type="http://schemas.openxmlformats.org/officeDocument/2006/relationships/oleObject" Target="embeddings/oleObject10.bin"/><Relationship Id="rId65" Type="http://schemas.openxmlformats.org/officeDocument/2006/relationships/image" Target="media/image39.wmf"/><Relationship Id="rId73" Type="http://schemas.openxmlformats.org/officeDocument/2006/relationships/hyperlink" Target="http://www.xilinx.com/support/documentation/user_guides/ug002.pdf" TargetMode="External"/><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emf"/><Relationship Id="rId18" Type="http://schemas.openxmlformats.org/officeDocument/2006/relationships/image" Target="media/image7.wmf"/><Relationship Id="rId39" Type="http://schemas.openxmlformats.org/officeDocument/2006/relationships/image" Target="media/image20.jpeg"/><Relationship Id="rId34" Type="http://schemas.openxmlformats.org/officeDocument/2006/relationships/image" Target="media/image15.png"/><Relationship Id="rId50" Type="http://schemas.openxmlformats.org/officeDocument/2006/relationships/image" Target="media/image28.emf"/><Relationship Id="rId55" Type="http://schemas.openxmlformats.org/officeDocument/2006/relationships/image" Target="media/image32.png"/><Relationship Id="rId76" Type="http://schemas.openxmlformats.org/officeDocument/2006/relationships/hyperlink" Target="http://www.ace.nl" TargetMode="External"/><Relationship Id="rId7" Type="http://schemas.openxmlformats.org/officeDocument/2006/relationships/endnotes" Target="endnotes.xml"/><Relationship Id="rId71" Type="http://schemas.openxmlformats.org/officeDocument/2006/relationships/hyperlink" Target="http://heather.cs.ucdavis.edu/~matloff/dlx.html"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jpeg"/><Relationship Id="rId40" Type="http://schemas.openxmlformats.org/officeDocument/2006/relationships/image" Target="media/image21.png"/><Relationship Id="rId45" Type="http://schemas.openxmlformats.org/officeDocument/2006/relationships/package" Target="embeddings/Microsoft_PowerPoint_Slide1.sldx"/><Relationship Id="rId66"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0</Pages>
  <Words>32215</Words>
  <Characters>180984</Characters>
  <Application>Microsoft Office Word</Application>
  <DocSecurity>0</DocSecurity>
  <Lines>1508</Lines>
  <Paragraphs>425</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
  <LinksUpToDate>false</LinksUpToDate>
  <CharactersWithSpaces>212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Amrouch</cp:lastModifiedBy>
  <cp:revision>10</cp:revision>
  <cp:lastPrinted>2014-06-29T10:10:00Z</cp:lastPrinted>
  <dcterms:created xsi:type="dcterms:W3CDTF">2012-10-21T22:54:00Z</dcterms:created>
  <dcterms:modified xsi:type="dcterms:W3CDTF">2014-06-29T10:10:00Z</dcterms:modified>
</cp:coreProperties>
</file>